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221370" w14:textId="731F9750" w:rsidR="00CC6005" w:rsidRDefault="00CC6005" w:rsidP="00FB39B6">
      <w:pPr>
        <w:pStyle w:val="CoverB"/>
        <w:jc w:val="left"/>
        <w:rPr>
          <w:sz w:val="28"/>
        </w:rPr>
      </w:pPr>
      <w:r w:rsidRPr="00FB39B6">
        <w:rPr>
          <w:noProof/>
          <w:sz w:val="28"/>
        </w:rPr>
        <w:drawing>
          <wp:anchor distT="0" distB="0" distL="114300" distR="114300" simplePos="0" relativeHeight="251707392" behindDoc="1" locked="0" layoutInCell="1" allowOverlap="1" wp14:anchorId="4EA20C35" wp14:editId="7929FF91">
            <wp:simplePos x="0" y="0"/>
            <wp:positionH relativeFrom="margin">
              <wp:align>center</wp:align>
            </wp:positionH>
            <wp:positionV relativeFrom="paragraph">
              <wp:posOffset>184150</wp:posOffset>
            </wp:positionV>
            <wp:extent cx="6812280" cy="8469630"/>
            <wp:effectExtent l="19050" t="19050" r="26670" b="26670"/>
            <wp:wrapNone/>
            <wp:docPr id="7"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46963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p>
    <w:p w14:paraId="0C636F26" w14:textId="77777777" w:rsidR="00CC6005" w:rsidRDefault="00CC6005" w:rsidP="00FB39B6">
      <w:pPr>
        <w:pStyle w:val="CoverB"/>
        <w:jc w:val="left"/>
        <w:rPr>
          <w:sz w:val="28"/>
        </w:rPr>
      </w:pPr>
    </w:p>
    <w:p w14:paraId="3F1B4687" w14:textId="040FF466" w:rsidR="00FB39B6" w:rsidRPr="00FB39B6" w:rsidRDefault="00FB39B6" w:rsidP="00FB39B6">
      <w:pPr>
        <w:pStyle w:val="CoverB"/>
        <w:jc w:val="left"/>
        <w:rPr>
          <w:sz w:val="28"/>
        </w:rPr>
      </w:pPr>
      <w:r w:rsidRPr="00FB39B6">
        <w:rPr>
          <w:sz w:val="28"/>
        </w:rPr>
        <w:t>BỘ GIÁO DỤC VÀ ĐÀO TẠO</w:t>
      </w:r>
      <w:r w:rsidRPr="00FB39B6">
        <w:rPr>
          <w:sz w:val="28"/>
        </w:rPr>
        <w:tab/>
        <w:t xml:space="preserve"> BỘ NÔNG NGHIỆP VÀ PTNT</w:t>
      </w:r>
    </w:p>
    <w:p w14:paraId="08CFDD86" w14:textId="3B50868E" w:rsidR="00CB257F" w:rsidRPr="00CB257F" w:rsidRDefault="00FB39B6" w:rsidP="00FB39B6">
      <w:pPr>
        <w:pStyle w:val="CoverB"/>
        <w:ind w:left="2160"/>
        <w:jc w:val="left"/>
        <w:rPr>
          <w:sz w:val="28"/>
        </w:rPr>
      </w:pPr>
      <w:r>
        <w:rPr>
          <w:sz w:val="28"/>
        </w:rPr>
        <w:t xml:space="preserve">   </w:t>
      </w:r>
      <w:r w:rsidRPr="00FB39B6">
        <w:rPr>
          <w:sz w:val="28"/>
        </w:rPr>
        <w:t>TRƯỜNG ĐẠI HỌC THỦY LỢI</w:t>
      </w:r>
      <w:r w:rsidR="001E07A2">
        <w:rPr>
          <w:sz w:val="32"/>
          <w:szCs w:val="32"/>
        </w:rPr>
        <w:br/>
      </w:r>
      <w:r w:rsidR="001E07A2">
        <w:rPr>
          <w:sz w:val="28"/>
        </w:rPr>
        <w:t xml:space="preserve">        </w:t>
      </w:r>
      <w:r w:rsidR="001E07A2" w:rsidRPr="001E07A2">
        <w:rPr>
          <w:sz w:val="28"/>
        </w:rPr>
        <w:t>----------------***---------------</w:t>
      </w:r>
    </w:p>
    <w:p w14:paraId="29721474" w14:textId="39DF5306" w:rsidR="00CB257F" w:rsidRDefault="00CB257F" w:rsidP="00CB257F"/>
    <w:p w14:paraId="18877784" w14:textId="4E70A1E5" w:rsidR="00CB257F" w:rsidRDefault="00CB257F" w:rsidP="00CB257F">
      <w:pPr>
        <w:jc w:val="center"/>
      </w:pPr>
      <w:r w:rsidRPr="00CA7F0B">
        <w:rPr>
          <w:noProof/>
        </w:rPr>
        <w:drawing>
          <wp:inline distT="0" distB="0" distL="0" distR="0" wp14:anchorId="7B15ED31" wp14:editId="133966BE">
            <wp:extent cx="2466975" cy="1676128"/>
            <wp:effectExtent l="0" t="0" r="0" b="635"/>
            <wp:docPr id="79"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stretch>
                      <a:fillRect/>
                    </a:stretch>
                  </pic:blipFill>
                  <pic:spPr bwMode="auto">
                    <a:xfrm>
                      <a:off x="0" y="0"/>
                      <a:ext cx="2496681" cy="1696311"/>
                    </a:xfrm>
                    <a:prstGeom prst="rect">
                      <a:avLst/>
                    </a:prstGeom>
                    <a:noFill/>
                    <a:ln w="9525">
                      <a:noFill/>
                      <a:miter lim="800000"/>
                      <a:headEnd/>
                      <a:tailEnd/>
                    </a:ln>
                  </pic:spPr>
                </pic:pic>
              </a:graphicData>
            </a:graphic>
          </wp:inline>
        </w:drawing>
      </w:r>
    </w:p>
    <w:p w14:paraId="2000C079" w14:textId="4BB899AB" w:rsidR="00CB257F" w:rsidRDefault="00CB257F" w:rsidP="00CB257F"/>
    <w:p w14:paraId="57E49A4D" w14:textId="2A8907C0" w:rsidR="00CB257F" w:rsidRDefault="00CB257F" w:rsidP="00CB257F"/>
    <w:p w14:paraId="78006C96" w14:textId="3FDC0ED1" w:rsidR="00CB257F" w:rsidRPr="00947216" w:rsidRDefault="001E07A2" w:rsidP="00CB257F">
      <w:pPr>
        <w:pStyle w:val="Cover"/>
      </w:pPr>
      <w:r>
        <w:t>Phạm Minh TIến</w:t>
      </w:r>
    </w:p>
    <w:p w14:paraId="4352B6EB" w14:textId="288DBCB5" w:rsidR="00CB257F" w:rsidRDefault="00CB257F" w:rsidP="00CB257F"/>
    <w:p w14:paraId="57403C19" w14:textId="1D5AF400" w:rsidR="00CB257F" w:rsidRDefault="00CB257F" w:rsidP="00CB257F"/>
    <w:p w14:paraId="564E660B" w14:textId="3BD2F706" w:rsidR="00CB257F" w:rsidRDefault="00CB257F" w:rsidP="00CB257F"/>
    <w:p w14:paraId="348A4741" w14:textId="77777777" w:rsidR="00CB257F" w:rsidRPr="00253D44" w:rsidRDefault="00CB257F" w:rsidP="00CB257F"/>
    <w:p w14:paraId="1F1ECDD5" w14:textId="7BCB33DD" w:rsidR="001E07A2" w:rsidRDefault="001E07A2" w:rsidP="001E07A2">
      <w:pPr>
        <w:pStyle w:val="CoverT"/>
      </w:pPr>
      <w:r>
        <w:t>Dự Đoán Cơ hội việc làm dành cho sinh viên năm cuối</w:t>
      </w:r>
    </w:p>
    <w:p w14:paraId="004DE59D" w14:textId="77777777" w:rsidR="00CB257F" w:rsidRDefault="00CB257F" w:rsidP="00CB257F"/>
    <w:p w14:paraId="476E6A9D" w14:textId="77777777" w:rsidR="00CB257F" w:rsidRDefault="00CB257F" w:rsidP="00CB257F"/>
    <w:p w14:paraId="71FCD3D0" w14:textId="77777777" w:rsidR="00CB257F" w:rsidRDefault="00CB257F" w:rsidP="00CB257F"/>
    <w:p w14:paraId="0B56C56E" w14:textId="77777777" w:rsidR="00CB257F" w:rsidRDefault="00CB257F" w:rsidP="00CB257F"/>
    <w:p w14:paraId="3DE3FC19" w14:textId="4BC38D81" w:rsidR="00CB257F" w:rsidRPr="00CC6005" w:rsidRDefault="00CB257F" w:rsidP="00CB257F">
      <w:pPr>
        <w:rPr>
          <w:lang w:val="en-US"/>
        </w:rPr>
      </w:pPr>
    </w:p>
    <w:p w14:paraId="6E4B1F39" w14:textId="7FAD74A0" w:rsidR="00CB257F" w:rsidRPr="004E47ED" w:rsidRDefault="00CB257F" w:rsidP="00CB257F">
      <w:pPr>
        <w:pStyle w:val="Cover"/>
      </w:pPr>
      <w:r>
        <w:t>ĐỒ ÁN TỐT NGHIỆP</w:t>
      </w:r>
      <w:r w:rsidR="001E07A2">
        <w:br/>
      </w:r>
      <w:r w:rsidR="001E07A2">
        <w:br/>
      </w:r>
      <w:r w:rsidR="001E07A2">
        <w:br/>
      </w:r>
      <w:r w:rsidR="001E07A2">
        <w:br/>
      </w:r>
      <w:r w:rsidR="001E07A2" w:rsidRPr="001E07A2">
        <w:t>HÀ NỘI,</w:t>
      </w:r>
      <w:r w:rsidR="00CC6005">
        <w:t xml:space="preserve"> tháng 1</w:t>
      </w:r>
      <w:r w:rsidR="001E07A2" w:rsidRPr="001E07A2">
        <w:t xml:space="preserve"> NĂM 202</w:t>
      </w:r>
      <w:r w:rsidR="00CC6005">
        <w:t>3</w:t>
      </w:r>
    </w:p>
    <w:p w14:paraId="52F9CD3C" w14:textId="77777777" w:rsidR="00CB257F" w:rsidRDefault="00CB257F" w:rsidP="00CB257F"/>
    <w:p w14:paraId="544356A1" w14:textId="77777777" w:rsidR="00CB257F" w:rsidRDefault="00CB257F" w:rsidP="00CB257F"/>
    <w:p w14:paraId="365F448B" w14:textId="77777777" w:rsidR="00CB257F" w:rsidRDefault="00CB257F" w:rsidP="00CB257F"/>
    <w:p w14:paraId="32256F1B" w14:textId="77777777" w:rsidR="00FB39B6" w:rsidRDefault="00FB39B6" w:rsidP="00FB39B6">
      <w:pPr>
        <w:rPr>
          <w:b/>
          <w:bCs/>
        </w:rPr>
      </w:pPr>
    </w:p>
    <w:p w14:paraId="46224407" w14:textId="77777777" w:rsidR="00FB39B6" w:rsidRDefault="00FB39B6" w:rsidP="00FB39B6">
      <w:pPr>
        <w:rPr>
          <w:b/>
          <w:bCs/>
        </w:rPr>
      </w:pPr>
    </w:p>
    <w:p w14:paraId="0EF29DE6" w14:textId="5025ABCB" w:rsidR="00FB39B6" w:rsidRPr="00FB39B6" w:rsidRDefault="00FB39B6" w:rsidP="00FB39B6">
      <w:pPr>
        <w:rPr>
          <w:b/>
          <w:bCs/>
        </w:rPr>
      </w:pPr>
      <w:r w:rsidRPr="00FB39B6">
        <w:rPr>
          <w:b/>
          <w:bCs/>
        </w:rPr>
        <w:t>BỘ GIÁO DỤC VÀ ĐÀO TẠO</w:t>
      </w:r>
      <w:r w:rsidRPr="00FB39B6">
        <w:rPr>
          <w:b/>
          <w:bCs/>
        </w:rPr>
        <w:tab/>
      </w:r>
      <w:r w:rsidRPr="00FB39B6">
        <w:rPr>
          <w:b/>
          <w:bCs/>
        </w:rPr>
        <w:tab/>
      </w:r>
      <w:r w:rsidR="00CC6005">
        <w:rPr>
          <w:b/>
          <w:bCs/>
          <w:lang w:val="en-US"/>
        </w:rPr>
        <w:t xml:space="preserve">         </w:t>
      </w:r>
      <w:r w:rsidRPr="00FB39B6">
        <w:rPr>
          <w:b/>
          <w:bCs/>
        </w:rPr>
        <w:t>BỘ NÔNG NGHIỆP VÀ PTNT</w:t>
      </w:r>
    </w:p>
    <w:p w14:paraId="34AF3702" w14:textId="6EFA5C5A" w:rsidR="00CB257F" w:rsidRPr="00FB39B6" w:rsidRDefault="00FB39B6" w:rsidP="00FB39B6">
      <w:pPr>
        <w:ind w:left="2160"/>
        <w:rPr>
          <w:b/>
          <w:bCs/>
        </w:rPr>
      </w:pPr>
      <w:r>
        <w:rPr>
          <w:b/>
          <w:bCs/>
          <w:lang w:val="en-US"/>
        </w:rPr>
        <w:t xml:space="preserve">  </w:t>
      </w:r>
      <w:r w:rsidRPr="00FB39B6">
        <w:rPr>
          <w:b/>
          <w:bCs/>
        </w:rPr>
        <w:t>TRƯỜNG ĐẠI HỌC THỦY LỢI</w:t>
      </w:r>
    </w:p>
    <w:p w14:paraId="40DE064B" w14:textId="77777777" w:rsidR="00CB257F" w:rsidRDefault="00CB257F" w:rsidP="00CB257F"/>
    <w:p w14:paraId="20A4386D" w14:textId="77777777" w:rsidR="00CB257F" w:rsidRDefault="00CB257F" w:rsidP="00CB257F"/>
    <w:p w14:paraId="57156485" w14:textId="693E436F" w:rsidR="00CB257F" w:rsidRPr="001E07A2" w:rsidRDefault="001E07A2" w:rsidP="00CB257F">
      <w:pPr>
        <w:rPr>
          <w:lang w:val="en-US"/>
        </w:rPr>
      </w:pPr>
      <w:r>
        <w:tab/>
      </w:r>
      <w:r>
        <w:tab/>
      </w:r>
      <w:r>
        <w:tab/>
      </w:r>
      <w:r>
        <w:tab/>
      </w:r>
      <w:r w:rsidR="00FB39B6">
        <w:rPr>
          <w:lang w:val="en-US"/>
        </w:rPr>
        <w:t xml:space="preserve">   </w:t>
      </w:r>
      <w:r>
        <w:rPr>
          <w:lang w:val="en-US"/>
        </w:rPr>
        <w:t>PHẠM MINH TIẾN</w:t>
      </w:r>
    </w:p>
    <w:p w14:paraId="6EAE1032" w14:textId="77777777" w:rsidR="00CB257F" w:rsidRDefault="00CB257F" w:rsidP="00CB257F"/>
    <w:p w14:paraId="26B04BD2" w14:textId="77777777" w:rsidR="00CB257F" w:rsidRPr="00253D44" w:rsidRDefault="00CB257F" w:rsidP="00CB257F"/>
    <w:p w14:paraId="08E84A45" w14:textId="1B6A4164" w:rsidR="00CB257F" w:rsidRPr="009A5D10" w:rsidRDefault="001E07A2" w:rsidP="00CB257F">
      <w:pPr>
        <w:pStyle w:val="CoverT"/>
      </w:pPr>
      <w:r w:rsidRPr="001E07A2">
        <w:t>DỰ ĐOÁN CƠ HỘI VIỆC LÀM DÀNH CHO SINH VIÊN NĂM CUỐI</w:t>
      </w:r>
      <w:r w:rsidR="00CB257F">
        <w:t xml:space="preserve"> </w:t>
      </w:r>
    </w:p>
    <w:p w14:paraId="5275F66F" w14:textId="77777777" w:rsidR="00CB257F" w:rsidRDefault="00CB257F" w:rsidP="00CB257F"/>
    <w:p w14:paraId="127BD11A" w14:textId="77777777" w:rsidR="00CB257F" w:rsidRDefault="00CB257F" w:rsidP="00CB257F"/>
    <w:p w14:paraId="33117E94" w14:textId="77777777" w:rsidR="00CB257F" w:rsidRDefault="00CB257F" w:rsidP="00CB257F"/>
    <w:p w14:paraId="4131CD15" w14:textId="7E4E2B85" w:rsidR="00CB257F" w:rsidRDefault="00CB257F" w:rsidP="00CB257F"/>
    <w:p w14:paraId="2E9565E3" w14:textId="57A8B5AA" w:rsidR="00CB257F" w:rsidRDefault="00CB257F" w:rsidP="00CB257F"/>
    <w:p w14:paraId="34728557"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8"/>
        <w:gridCol w:w="4463"/>
      </w:tblGrid>
      <w:tr w:rsidR="00CB257F" w14:paraId="6B034D27" w14:textId="77777777" w:rsidTr="00CB257F">
        <w:tc>
          <w:tcPr>
            <w:tcW w:w="4536" w:type="dxa"/>
          </w:tcPr>
          <w:p w14:paraId="28722636" w14:textId="77777777" w:rsidR="00CB257F" w:rsidRDefault="00CB257F" w:rsidP="00CB257F">
            <w:pPr>
              <w:spacing w:before="120"/>
              <w:jc w:val="right"/>
            </w:pPr>
            <w:r>
              <w:t xml:space="preserve">Ngành </w:t>
            </w:r>
            <w:r w:rsidRPr="001F79A3">
              <w:t>:</w:t>
            </w:r>
          </w:p>
        </w:tc>
        <w:tc>
          <w:tcPr>
            <w:tcW w:w="4536" w:type="dxa"/>
          </w:tcPr>
          <w:p w14:paraId="3E30A3A9" w14:textId="418102C7" w:rsidR="00CB257F" w:rsidRPr="00257207" w:rsidRDefault="00257207" w:rsidP="00CB257F">
            <w:pPr>
              <w:spacing w:before="120"/>
              <w:rPr>
                <w:lang w:val="en-US"/>
              </w:rPr>
            </w:pPr>
            <w:r>
              <w:rPr>
                <w:lang w:val="en-US"/>
              </w:rPr>
              <w:t xml:space="preserve">Công nghệ thông tin </w:t>
            </w:r>
          </w:p>
        </w:tc>
      </w:tr>
      <w:tr w:rsidR="00CB257F" w14:paraId="09365224" w14:textId="77777777" w:rsidTr="00CB257F">
        <w:tc>
          <w:tcPr>
            <w:tcW w:w="4536" w:type="dxa"/>
          </w:tcPr>
          <w:p w14:paraId="78B3CB4C" w14:textId="7F870851" w:rsidR="00CB257F" w:rsidRPr="00EE3C51" w:rsidRDefault="001E07A2" w:rsidP="00CB257F">
            <w:pPr>
              <w:spacing w:before="120"/>
              <w:jc w:val="right"/>
              <w:rPr>
                <w:lang w:val="en-US"/>
              </w:rPr>
            </w:pPr>
            <w:r>
              <w:rPr>
                <w:lang w:val="en-US"/>
              </w:rPr>
              <w:t xml:space="preserve">   </w:t>
            </w:r>
            <w:r w:rsidR="00CB257F" w:rsidRPr="005B1CC8">
              <w:t>Mã số:</w:t>
            </w:r>
            <w:r w:rsidR="00EE3C51">
              <w:rPr>
                <w:lang w:val="en-US"/>
              </w:rPr>
              <w:t xml:space="preserve"> </w:t>
            </w:r>
          </w:p>
        </w:tc>
        <w:tc>
          <w:tcPr>
            <w:tcW w:w="4536" w:type="dxa"/>
          </w:tcPr>
          <w:p w14:paraId="248B25D0" w14:textId="6E0AA10E" w:rsidR="00CB257F" w:rsidRPr="00EE3C51" w:rsidRDefault="00EE3C51" w:rsidP="00CB257F">
            <w:pPr>
              <w:spacing w:before="120"/>
              <w:rPr>
                <w:lang w:val="en-US"/>
              </w:rPr>
            </w:pPr>
            <w:r>
              <w:rPr>
                <w:lang w:val="en-US"/>
              </w:rPr>
              <w:t>7480201</w:t>
            </w:r>
          </w:p>
        </w:tc>
      </w:tr>
    </w:tbl>
    <w:p w14:paraId="03F9DDB0" w14:textId="77777777" w:rsidR="00CB257F" w:rsidRDefault="00CB257F" w:rsidP="00CB257F"/>
    <w:p w14:paraId="23BA5BAA" w14:textId="77777777" w:rsidR="00CB257F" w:rsidRDefault="00CB257F" w:rsidP="00CB257F"/>
    <w:p w14:paraId="3F5B6179" w14:textId="77777777" w:rsidR="00CB257F" w:rsidRDefault="00CB257F" w:rsidP="00CB257F"/>
    <w:p w14:paraId="2FB73B32" w14:textId="77777777" w:rsidR="00CB257F" w:rsidRDefault="00CB257F" w:rsidP="00CB257F"/>
    <w:p w14:paraId="2366B7A5" w14:textId="77777777" w:rsidR="00CB257F" w:rsidRDefault="00CB257F" w:rsidP="00CB257F"/>
    <w:p w14:paraId="369FFD8C"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4506"/>
      </w:tblGrid>
      <w:tr w:rsidR="00CB257F" w14:paraId="0B21B6E0" w14:textId="77777777" w:rsidTr="00CB257F">
        <w:tc>
          <w:tcPr>
            <w:tcW w:w="4536" w:type="dxa"/>
          </w:tcPr>
          <w:p w14:paraId="542086EB" w14:textId="5F2CB1BC" w:rsidR="00CB257F" w:rsidRDefault="00CB257F" w:rsidP="00CB257F">
            <w:pPr>
              <w:spacing w:before="120" w:line="360" w:lineRule="auto"/>
              <w:jc w:val="right"/>
            </w:pPr>
            <w:r w:rsidRPr="005B1CC8">
              <w:t>NGƯỜI HƯỚNG DẪN</w:t>
            </w:r>
            <w:r w:rsidR="00CC6005">
              <w:rPr>
                <w:lang w:val="en-US"/>
              </w:rPr>
              <w:t xml:space="preserve"> :</w:t>
            </w:r>
            <w:r w:rsidRPr="005B1CC8">
              <w:t xml:space="preserve"> </w:t>
            </w:r>
          </w:p>
          <w:p w14:paraId="32CEBE13" w14:textId="0844D809" w:rsidR="00CC6005" w:rsidRDefault="00CC6005" w:rsidP="00CB257F">
            <w:pPr>
              <w:spacing w:before="120" w:line="360" w:lineRule="auto"/>
              <w:jc w:val="right"/>
            </w:pPr>
          </w:p>
        </w:tc>
        <w:tc>
          <w:tcPr>
            <w:tcW w:w="4644" w:type="dxa"/>
          </w:tcPr>
          <w:p w14:paraId="2F891BAB" w14:textId="77777777" w:rsidR="00CC6005" w:rsidRDefault="00CC6005" w:rsidP="00CC6005">
            <w:pPr>
              <w:spacing w:line="360" w:lineRule="auto"/>
              <w:rPr>
                <w:lang w:val="en-US"/>
              </w:rPr>
            </w:pPr>
          </w:p>
          <w:p w14:paraId="405EAD0E" w14:textId="11A62FEC" w:rsidR="00CB257F" w:rsidRPr="00CC6005" w:rsidRDefault="00257207" w:rsidP="00CC6005">
            <w:pPr>
              <w:spacing w:line="360" w:lineRule="auto"/>
              <w:rPr>
                <w:lang w:val="en-US"/>
              </w:rPr>
            </w:pPr>
            <w:r w:rsidRPr="00CC6005">
              <w:rPr>
                <w:lang w:val="en-US"/>
              </w:rPr>
              <w:t>T</w:t>
            </w:r>
            <w:r w:rsidR="001E07A2" w:rsidRPr="00CC6005">
              <w:rPr>
                <w:lang w:val="en-US"/>
              </w:rPr>
              <w:t>h</w:t>
            </w:r>
            <w:r w:rsidRPr="00CC6005">
              <w:rPr>
                <w:lang w:val="en-US"/>
              </w:rPr>
              <w:t xml:space="preserve">S. </w:t>
            </w:r>
            <w:r w:rsidR="001E07A2" w:rsidRPr="00CC6005">
              <w:rPr>
                <w:lang w:val="en-US"/>
              </w:rPr>
              <w:t>Vũ Anh Dũng</w:t>
            </w:r>
            <w:r w:rsidRPr="00CC6005">
              <w:rPr>
                <w:lang w:val="en-US"/>
              </w:rPr>
              <w:t xml:space="preserve"> </w:t>
            </w:r>
          </w:p>
        </w:tc>
      </w:tr>
      <w:tr w:rsidR="00CB257F" w14:paraId="06BA5641" w14:textId="77777777" w:rsidTr="00CB257F">
        <w:tc>
          <w:tcPr>
            <w:tcW w:w="4536" w:type="dxa"/>
          </w:tcPr>
          <w:p w14:paraId="2771591D" w14:textId="77777777" w:rsidR="00CB257F" w:rsidRPr="005B1CC8" w:rsidRDefault="00CB257F" w:rsidP="00CB257F">
            <w:pPr>
              <w:spacing w:before="120" w:line="360" w:lineRule="auto"/>
            </w:pPr>
          </w:p>
        </w:tc>
        <w:tc>
          <w:tcPr>
            <w:tcW w:w="4644" w:type="dxa"/>
          </w:tcPr>
          <w:p w14:paraId="427467AE" w14:textId="24C4FF8F" w:rsidR="00CB257F" w:rsidRPr="00257207" w:rsidRDefault="00257207" w:rsidP="00CB257F">
            <w:pPr>
              <w:spacing w:before="120" w:line="360" w:lineRule="auto"/>
              <w:rPr>
                <w:lang w:val="en-US"/>
              </w:rPr>
            </w:pPr>
            <w:r>
              <w:rPr>
                <w:lang w:val="en-US"/>
              </w:rPr>
              <w:t xml:space="preserve">      </w:t>
            </w:r>
          </w:p>
        </w:tc>
      </w:tr>
    </w:tbl>
    <w:p w14:paraId="358BBF80" w14:textId="77777777" w:rsidR="00CB257F" w:rsidRDefault="00CB257F" w:rsidP="00CB257F"/>
    <w:p w14:paraId="4D3E5AB4" w14:textId="77777777" w:rsidR="00CB257F" w:rsidRDefault="00CB257F" w:rsidP="00CB257F"/>
    <w:p w14:paraId="6C2A96FC" w14:textId="77777777" w:rsidR="00CB257F" w:rsidRDefault="00CB257F" w:rsidP="00CB257F">
      <w:pPr>
        <w:jc w:val="center"/>
      </w:pPr>
    </w:p>
    <w:p w14:paraId="38EF3B75" w14:textId="77777777" w:rsidR="00CB257F" w:rsidRDefault="00CB257F" w:rsidP="00CB257F">
      <w:pPr>
        <w:jc w:val="center"/>
      </w:pPr>
    </w:p>
    <w:p w14:paraId="4CC8BF5C" w14:textId="503C6CFA" w:rsidR="00CB257F" w:rsidRDefault="00CB257F" w:rsidP="00CB257F">
      <w:pPr>
        <w:jc w:val="center"/>
      </w:pPr>
    </w:p>
    <w:p w14:paraId="392D91AE" w14:textId="243A9867" w:rsidR="00CC6005" w:rsidRDefault="00CC6005" w:rsidP="00CB257F">
      <w:pPr>
        <w:jc w:val="center"/>
      </w:pPr>
    </w:p>
    <w:p w14:paraId="76F5793D" w14:textId="4239007D" w:rsidR="00CC6005" w:rsidRDefault="00CC6005" w:rsidP="00CB257F">
      <w:pPr>
        <w:jc w:val="center"/>
      </w:pPr>
    </w:p>
    <w:p w14:paraId="1FD48178" w14:textId="3677AC11" w:rsidR="00CC6005" w:rsidRDefault="00CC6005" w:rsidP="00CB257F">
      <w:pPr>
        <w:jc w:val="center"/>
      </w:pPr>
    </w:p>
    <w:p w14:paraId="44DDC781" w14:textId="77777777" w:rsidR="00CC6005" w:rsidRPr="00CC6005" w:rsidRDefault="00CC6005" w:rsidP="00CC6005">
      <w:pPr>
        <w:spacing w:line="360" w:lineRule="auto"/>
        <w:jc w:val="center"/>
        <w:rPr>
          <w:bCs/>
          <w:color w:val="000000"/>
          <w:sz w:val="28"/>
          <w:lang w:val="en-US"/>
        </w:rPr>
      </w:pPr>
      <w:r w:rsidRPr="00CC6005">
        <w:rPr>
          <w:bCs/>
          <w:color w:val="000000"/>
          <w:sz w:val="28"/>
          <w:lang w:val="en-US"/>
        </w:rPr>
        <w:t>HÀ NỘI, NĂM 2023</w:t>
      </w:r>
    </w:p>
    <w:p w14:paraId="7CB7B6FB" w14:textId="77777777" w:rsidR="00CB257F" w:rsidRDefault="00CB257F" w:rsidP="00CB257F">
      <w:pPr>
        <w:spacing w:after="200"/>
        <w:jc w:val="center"/>
      </w:pPr>
      <w:r>
        <w:br w:type="page"/>
      </w:r>
      <w:r w:rsidRPr="001346E3">
        <w:rPr>
          <w:b/>
        </w:rPr>
        <w:lastRenderedPageBreak/>
        <w:t xml:space="preserve">GÁY BÌA </w:t>
      </w:r>
      <w:r>
        <w:rPr>
          <w:b/>
        </w:rPr>
        <w:t>ĐỒ ÁN TỐT NGHIỆP, KHÓA LUẬN TỐT NGHIỆP</w:t>
      </w:r>
    </w:p>
    <w:p w14:paraId="2EF3A9EE" w14:textId="77777777" w:rsidR="00CB257F" w:rsidRDefault="00CB257F" w:rsidP="00CB257F">
      <w:pPr>
        <w:jc w:val="center"/>
      </w:pPr>
      <w:r>
        <w:rPr>
          <w:noProof/>
        </w:rPr>
        <mc:AlternateContent>
          <mc:Choice Requires="wps">
            <w:drawing>
              <wp:anchor distT="0" distB="0" distL="114300" distR="114300" simplePos="0" relativeHeight="251705344" behindDoc="0" locked="0" layoutInCell="1" allowOverlap="1" wp14:anchorId="71CA10D3" wp14:editId="6FF46E54">
                <wp:simplePos x="0" y="0"/>
                <wp:positionH relativeFrom="column">
                  <wp:posOffset>2577465</wp:posOffset>
                </wp:positionH>
                <wp:positionV relativeFrom="line">
                  <wp:posOffset>128905</wp:posOffset>
                </wp:positionV>
                <wp:extent cx="657225" cy="8667750"/>
                <wp:effectExtent l="5715" t="5080" r="13335" b="1397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8667750"/>
                        </a:xfrm>
                        <a:prstGeom prst="rect">
                          <a:avLst/>
                        </a:prstGeom>
                        <a:solidFill>
                          <a:srgbClr val="FFFFFF"/>
                        </a:solidFill>
                        <a:ln w="9525">
                          <a:solidFill>
                            <a:srgbClr val="000000"/>
                          </a:solidFill>
                          <a:miter lim="800000"/>
                          <a:headEnd/>
                          <a:tailEnd/>
                        </a:ln>
                      </wps:spPr>
                      <wps:txbx>
                        <w:txbxContent>
                          <w:p w14:paraId="127C04D5" w14:textId="1ADF1BCC"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KL TỐT NGHIỆP </w:t>
                            </w:r>
                            <w:r w:rsidRPr="00E85A0F">
                              <w:rPr>
                                <w:b/>
                              </w:rPr>
                              <w:t xml:space="preserve">                            HÀ NỘI, NĂM</w:t>
                            </w:r>
                            <w:r w:rsidR="00C6788B">
                              <w:rPr>
                                <w:b/>
                                <w:lang w:val="en-US"/>
                              </w:rPr>
                              <w:t xml:space="preserve"> 202</w:t>
                            </w:r>
                            <w:r w:rsidR="00735EAB">
                              <w:rPr>
                                <w:b/>
                                <w:lang w:val="en-US"/>
                              </w:rPr>
                              <w:t>3</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1CA10D3" id="_x0000_t202" coordsize="21600,21600" o:spt="202" path="m,l,21600r21600,l21600,xe">
                <v:stroke joinstyle="miter"/>
                <v:path gradientshapeok="t" o:connecttype="rect"/>
              </v:shapetype>
              <v:shape id="Text Box 78" o:spid="_x0000_s1026" type="#_x0000_t202" style="position:absolute;left:0;text-align:left;margin-left:202.95pt;margin-top:10.15pt;width:51.75pt;height:68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">
                <v:textbox style="layout-flow:vertical">
                  <w:txbxContent>
                    <w:p w14:paraId="127C04D5" w14:textId="1ADF1BCC"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KL TỐT NGHIỆP </w:t>
                      </w:r>
                      <w:r w:rsidRPr="00E85A0F">
                        <w:rPr>
                          <w:b/>
                        </w:rPr>
                        <w:t xml:space="preserve">                            HÀ NỘI, NĂM</w:t>
                      </w:r>
                      <w:r w:rsidR="00C6788B">
                        <w:rPr>
                          <w:b/>
                          <w:lang w:val="en-US"/>
                        </w:rPr>
                        <w:t xml:space="preserve"> 202</w:t>
                      </w:r>
                      <w:r w:rsidR="00735EAB">
                        <w:rPr>
                          <w:b/>
                          <w:lang w:val="en-US"/>
                        </w:rPr>
                        <w:t>3</w:t>
                      </w:r>
                    </w:p>
                  </w:txbxContent>
                </v:textbox>
                <w10:wrap anchory="line"/>
              </v:shape>
            </w:pict>
          </mc:Fallback>
        </mc:AlternateContent>
      </w:r>
    </w:p>
    <w:p w14:paraId="54CAD4EB" w14:textId="77777777" w:rsidR="00CB257F" w:rsidRDefault="00CB257F" w:rsidP="00CB257F">
      <w:pPr>
        <w:spacing w:after="200"/>
        <w:rPr>
          <w:b/>
          <w:caps/>
          <w:noProof/>
          <w:sz w:val="28"/>
        </w:rPr>
      </w:pPr>
    </w:p>
    <w:p w14:paraId="045723D3" w14:textId="77777777" w:rsidR="00CB257F" w:rsidRDefault="00CB257F" w:rsidP="00CB257F">
      <w:pPr>
        <w:spacing w:after="200"/>
        <w:rPr>
          <w:b/>
          <w:caps/>
          <w:noProof/>
          <w:sz w:val="28"/>
        </w:rPr>
      </w:pPr>
      <w:r>
        <w:br w:type="page"/>
      </w:r>
    </w:p>
    <w:p w14:paraId="61D101DB" w14:textId="77777777" w:rsidR="00257207" w:rsidRDefault="00257207" w:rsidP="00257207">
      <w:pPr>
        <w:jc w:val="center"/>
        <w:rPr>
          <w:b/>
          <w:bCs/>
        </w:rPr>
        <w:sectPr w:rsidR="00257207" w:rsidSect="008A61A2">
          <w:footerReference w:type="default" r:id="rId11"/>
          <w:pgSz w:w="11909" w:h="16834"/>
          <w:pgMar w:top="1440" w:right="1440" w:bottom="1440" w:left="1440" w:header="720" w:footer="720" w:gutter="0"/>
          <w:pgNumType w:fmt="lowerRoman" w:start="1"/>
          <w:cols w:space="720"/>
        </w:sectPr>
      </w:pPr>
    </w:p>
    <w:tbl>
      <w:tblPr>
        <w:tblW w:w="0" w:type="auto"/>
        <w:tblInd w:w="108" w:type="dxa"/>
        <w:tblBorders>
          <w:top w:val="dotted" w:sz="4" w:space="0" w:color="0000FF"/>
          <w:left w:val="dotted" w:sz="4" w:space="0" w:color="0000FF"/>
          <w:bottom w:val="dotted" w:sz="4" w:space="0" w:color="0000FF"/>
          <w:right w:val="dotted" w:sz="4" w:space="0" w:color="0000FF"/>
        </w:tblBorders>
        <w:tblLayout w:type="fixed"/>
        <w:tblLook w:val="0000" w:firstRow="0" w:lastRow="0" w:firstColumn="0" w:lastColumn="0" w:noHBand="0" w:noVBand="0"/>
      </w:tblPr>
      <w:tblGrid>
        <w:gridCol w:w="3078"/>
        <w:gridCol w:w="5772"/>
      </w:tblGrid>
      <w:tr w:rsidR="00FB39B6" w:rsidRPr="00FB39B6" w14:paraId="417B4DB7" w14:textId="77777777" w:rsidTr="00F40072">
        <w:trPr>
          <w:trHeight w:val="1718"/>
        </w:trPr>
        <w:tc>
          <w:tcPr>
            <w:tcW w:w="3078" w:type="dxa"/>
            <w:tcBorders>
              <w:top w:val="dotted" w:sz="4" w:space="0" w:color="0000FF"/>
              <w:left w:val="dotted" w:sz="4" w:space="0" w:color="0000FF"/>
              <w:bottom w:val="dotted" w:sz="4" w:space="0" w:color="0000FF"/>
              <w:right w:val="single" w:sz="4" w:space="0" w:color="auto"/>
            </w:tcBorders>
            <w:shd w:val="pct15" w:color="auto" w:fill="FFFFFF"/>
          </w:tcPr>
          <w:p w14:paraId="208F6997" w14:textId="77777777" w:rsidR="00FB39B6" w:rsidRPr="00FB39B6" w:rsidRDefault="00FB39B6" w:rsidP="00FB39B6">
            <w:pPr>
              <w:rPr>
                <w:rFonts w:ascii=".VnTime" w:hAnsi=".VnTime"/>
                <w:color w:val="0000FF"/>
                <w:sz w:val="28"/>
                <w:szCs w:val="20"/>
                <w:lang w:val="en-US"/>
              </w:rPr>
            </w:pPr>
            <w:r w:rsidRPr="00FB39B6">
              <w:rPr>
                <w:rFonts w:ascii=".VnTime" w:hAnsi=".VnTime"/>
                <w:noProof/>
                <w:color w:val="0000FF"/>
                <w:sz w:val="28"/>
                <w:szCs w:val="20"/>
                <w:lang w:val="en-US"/>
              </w:rPr>
              <w:lastRenderedPageBreak/>
              <w:drawing>
                <wp:anchor distT="0" distB="0" distL="114300" distR="114300" simplePos="0" relativeHeight="251709440" behindDoc="0" locked="0" layoutInCell="1" allowOverlap="1" wp14:anchorId="685D78F4" wp14:editId="64F61FC6">
                  <wp:simplePos x="0" y="0"/>
                  <wp:positionH relativeFrom="column">
                    <wp:posOffset>129540</wp:posOffset>
                  </wp:positionH>
                  <wp:positionV relativeFrom="paragraph">
                    <wp:posOffset>116205</wp:posOffset>
                  </wp:positionV>
                  <wp:extent cx="1662430" cy="893445"/>
                  <wp:effectExtent l="0" t="0" r="0" b="1905"/>
                  <wp:wrapNone/>
                  <wp:docPr id="1956" name="Picture 1956"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WR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243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D2967B" w14:textId="77777777" w:rsidR="00FB39B6" w:rsidRPr="00FB39B6" w:rsidRDefault="00FB39B6" w:rsidP="00FB39B6">
            <w:pPr>
              <w:rPr>
                <w:rFonts w:ascii=".VnTime" w:hAnsi=".VnTime"/>
                <w:color w:val="0000FF"/>
                <w:sz w:val="28"/>
                <w:szCs w:val="20"/>
                <w:lang w:val="en-US"/>
              </w:rPr>
            </w:pPr>
          </w:p>
          <w:p w14:paraId="01E3B13F" w14:textId="77777777" w:rsidR="00FB39B6" w:rsidRPr="00FB39B6" w:rsidRDefault="00FB39B6" w:rsidP="00FB39B6">
            <w:pPr>
              <w:rPr>
                <w:rFonts w:ascii=".VnTime" w:hAnsi=".VnTime"/>
                <w:color w:val="FF0000"/>
                <w:sz w:val="20"/>
                <w:szCs w:val="20"/>
                <w:lang w:val="en-US"/>
              </w:rPr>
            </w:pPr>
          </w:p>
          <w:p w14:paraId="17137915" w14:textId="77777777" w:rsidR="00FB39B6" w:rsidRPr="00FB39B6" w:rsidRDefault="00FB39B6" w:rsidP="00FB39B6">
            <w:pPr>
              <w:rPr>
                <w:rFonts w:ascii=".VnTime" w:hAnsi=".VnTime"/>
                <w:color w:val="FF0000"/>
                <w:sz w:val="28"/>
                <w:szCs w:val="20"/>
                <w:lang w:val="en-US"/>
              </w:rPr>
            </w:pPr>
          </w:p>
        </w:tc>
        <w:tc>
          <w:tcPr>
            <w:tcW w:w="5772" w:type="dxa"/>
            <w:tcBorders>
              <w:top w:val="dotted" w:sz="4" w:space="0" w:color="0000FF"/>
              <w:left w:val="single" w:sz="4" w:space="0" w:color="auto"/>
              <w:bottom w:val="dotted" w:sz="4" w:space="0" w:color="0000FF"/>
              <w:right w:val="dotted" w:sz="4" w:space="0" w:color="0000FF"/>
            </w:tcBorders>
            <w:shd w:val="pct15" w:color="auto" w:fill="FFFFFF"/>
          </w:tcPr>
          <w:p w14:paraId="6118E123" w14:textId="77777777" w:rsidR="00FB39B6" w:rsidRPr="00FB39B6" w:rsidRDefault="00FB39B6" w:rsidP="00FB39B6">
            <w:pPr>
              <w:jc w:val="center"/>
              <w:rPr>
                <w:color w:val="0000FF"/>
                <w:sz w:val="28"/>
                <w:szCs w:val="20"/>
                <w:lang w:val="en-US"/>
              </w:rPr>
            </w:pPr>
            <w:r w:rsidRPr="00FB39B6">
              <w:rPr>
                <w:color w:val="0000FF"/>
                <w:sz w:val="28"/>
                <w:szCs w:val="20"/>
                <w:lang w:val="en-US"/>
              </w:rPr>
              <w:t>CỘNG HOÀ XÃ HỘI CHỦ NGHĨA VIỆT NAM</w:t>
            </w:r>
          </w:p>
          <w:p w14:paraId="1281E9A3" w14:textId="77777777" w:rsidR="00FB39B6" w:rsidRPr="00FB39B6" w:rsidRDefault="00FB39B6" w:rsidP="00FB39B6">
            <w:pPr>
              <w:jc w:val="center"/>
              <w:rPr>
                <w:b/>
                <w:bCs/>
                <w:color w:val="0000FF"/>
                <w:sz w:val="28"/>
                <w:szCs w:val="20"/>
                <w:lang w:val="en-US"/>
              </w:rPr>
            </w:pPr>
            <w:r w:rsidRPr="00FB39B6">
              <w:rPr>
                <w:b/>
                <w:bCs/>
                <w:color w:val="0000FF"/>
                <w:sz w:val="28"/>
                <w:szCs w:val="20"/>
                <w:lang w:val="en-US"/>
              </w:rPr>
              <w:t xml:space="preserve">Độc </w:t>
            </w:r>
            <w:proofErr w:type="gramStart"/>
            <w:r w:rsidRPr="00FB39B6">
              <w:rPr>
                <w:b/>
                <w:bCs/>
                <w:color w:val="0000FF"/>
                <w:sz w:val="28"/>
                <w:szCs w:val="20"/>
                <w:lang w:val="en-US"/>
              </w:rPr>
              <w:t>lập  -</w:t>
            </w:r>
            <w:proofErr w:type="gramEnd"/>
            <w:r w:rsidRPr="00FB39B6">
              <w:rPr>
                <w:b/>
                <w:bCs/>
                <w:color w:val="0000FF"/>
                <w:sz w:val="28"/>
                <w:szCs w:val="20"/>
                <w:lang w:val="en-US"/>
              </w:rPr>
              <w:t xml:space="preserve"> Tự do  - Hạnh phúc</w:t>
            </w:r>
          </w:p>
          <w:p w14:paraId="1CECD79A" w14:textId="77777777" w:rsidR="00FB39B6" w:rsidRPr="00FB39B6" w:rsidRDefault="00FB39B6" w:rsidP="00FB39B6">
            <w:pPr>
              <w:jc w:val="center"/>
              <w:rPr>
                <w:color w:val="0000FF"/>
                <w:sz w:val="28"/>
                <w:szCs w:val="20"/>
                <w:lang w:val="en-US"/>
              </w:rPr>
            </w:pPr>
            <w:r w:rsidRPr="00FB39B6">
              <w:rPr>
                <w:color w:val="0000FF"/>
                <w:sz w:val="28"/>
                <w:szCs w:val="20"/>
                <w:lang w:val="en-US"/>
              </w:rPr>
              <w:t>----------</w:t>
            </w:r>
            <w:r w:rsidRPr="00FB39B6">
              <w:rPr>
                <w:color w:val="0000FF"/>
                <w:sz w:val="28"/>
                <w:szCs w:val="20"/>
                <w:lang w:val="en-US"/>
              </w:rPr>
              <w:sym w:font="Wingdings" w:char="F0AB"/>
            </w:r>
            <w:r w:rsidRPr="00FB39B6">
              <w:rPr>
                <w:color w:val="0000FF"/>
                <w:sz w:val="28"/>
                <w:szCs w:val="20"/>
                <w:lang w:val="en-US"/>
              </w:rPr>
              <w:t>----------</w:t>
            </w:r>
          </w:p>
          <w:p w14:paraId="4517EA10" w14:textId="77777777" w:rsidR="00FB39B6" w:rsidRPr="00FB39B6" w:rsidRDefault="00FB39B6" w:rsidP="00FB39B6">
            <w:pPr>
              <w:jc w:val="center"/>
              <w:rPr>
                <w:b/>
                <w:bCs/>
                <w:color w:val="FF0000"/>
                <w:sz w:val="28"/>
                <w:szCs w:val="20"/>
                <w:lang w:val="en-US"/>
              </w:rPr>
            </w:pPr>
            <w:r w:rsidRPr="00FB39B6">
              <w:rPr>
                <w:b/>
                <w:bCs/>
                <w:color w:val="FF0000"/>
                <w:sz w:val="34"/>
                <w:szCs w:val="34"/>
                <w:lang w:val="en-US"/>
              </w:rPr>
              <w:t>NHIỆM VỤ ĐỒ ÁN TỐT NGHIỆP</w:t>
            </w:r>
          </w:p>
        </w:tc>
      </w:tr>
    </w:tbl>
    <w:p w14:paraId="32614085" w14:textId="77777777" w:rsidR="00FB39B6" w:rsidRPr="00FB39B6" w:rsidRDefault="00FB39B6" w:rsidP="00FB39B6">
      <w:pPr>
        <w:spacing w:line="240" w:lineRule="auto"/>
        <w:jc w:val="both"/>
        <w:rPr>
          <w:rFonts w:ascii=".VnTime" w:hAnsi=".VnTime"/>
          <w:color w:val="0000FF"/>
          <w:sz w:val="28"/>
          <w:szCs w:val="20"/>
          <w:lang w:val="da-DK"/>
        </w:rPr>
      </w:pPr>
    </w:p>
    <w:p w14:paraId="57F4FC64" w14:textId="46593350" w:rsidR="00FB39B6" w:rsidRPr="00FB39B6" w:rsidRDefault="00FB39B6" w:rsidP="00FB39B6">
      <w:pPr>
        <w:spacing w:line="360" w:lineRule="auto"/>
        <w:jc w:val="both"/>
        <w:rPr>
          <w:b/>
          <w:bCs/>
          <w:color w:val="0000FF"/>
          <w:szCs w:val="26"/>
          <w:lang w:val="da-DK"/>
        </w:rPr>
      </w:pPr>
      <w:r w:rsidRPr="00FB39B6">
        <w:rPr>
          <w:color w:val="0000FF"/>
          <w:szCs w:val="26"/>
          <w:lang w:val="da-DK"/>
        </w:rPr>
        <w:t xml:space="preserve">Họ tên sinh viên: </w:t>
      </w:r>
      <w:r>
        <w:rPr>
          <w:color w:val="0000FF"/>
          <w:szCs w:val="26"/>
          <w:lang w:val="da-DK"/>
        </w:rPr>
        <w:t>Phạm Minh Tiến</w:t>
      </w:r>
      <w:r w:rsidRPr="00FB39B6">
        <w:rPr>
          <w:color w:val="0000FF"/>
          <w:szCs w:val="26"/>
          <w:lang w:val="da-DK"/>
        </w:rPr>
        <w:tab/>
      </w:r>
      <w:r w:rsidRPr="00FB39B6">
        <w:rPr>
          <w:color w:val="0000FF"/>
          <w:szCs w:val="26"/>
          <w:lang w:val="da-DK"/>
        </w:rPr>
        <w:tab/>
      </w:r>
      <w:r w:rsidRPr="00FB39B6">
        <w:rPr>
          <w:color w:val="0000FF"/>
          <w:szCs w:val="26"/>
          <w:lang w:val="da-DK"/>
        </w:rPr>
        <w:tab/>
        <w:t>Hệ đào tạo: Đại học chính quy</w:t>
      </w:r>
    </w:p>
    <w:p w14:paraId="6C836C81" w14:textId="77777777" w:rsidR="00FB39B6" w:rsidRPr="00FB39B6" w:rsidRDefault="00FB39B6" w:rsidP="00FB39B6">
      <w:pPr>
        <w:spacing w:line="360" w:lineRule="auto"/>
        <w:jc w:val="both"/>
        <w:rPr>
          <w:color w:val="0000FF"/>
          <w:szCs w:val="26"/>
          <w:lang w:val="da-DK"/>
        </w:rPr>
      </w:pPr>
      <w:r w:rsidRPr="00FB39B6">
        <w:rPr>
          <w:color w:val="0000FF"/>
          <w:szCs w:val="26"/>
          <w:lang w:val="da-DK"/>
        </w:rPr>
        <w:t>Lớp: 60TH1                                                                     Ngành: Công nghệ thông tin</w:t>
      </w:r>
    </w:p>
    <w:p w14:paraId="08E68B73" w14:textId="77777777" w:rsidR="00FB39B6" w:rsidRPr="00FB39B6" w:rsidRDefault="00FB39B6" w:rsidP="00FB39B6">
      <w:pPr>
        <w:spacing w:line="360" w:lineRule="auto"/>
        <w:jc w:val="both"/>
        <w:rPr>
          <w:color w:val="0000FF"/>
          <w:szCs w:val="26"/>
          <w:lang w:val="da-DK"/>
        </w:rPr>
      </w:pPr>
      <w:r w:rsidRPr="00FB39B6">
        <w:rPr>
          <w:color w:val="0000FF"/>
          <w:szCs w:val="26"/>
          <w:lang w:val="da-DK"/>
        </w:rPr>
        <w:t>Khoa: Công nghệ thông tin</w:t>
      </w:r>
    </w:p>
    <w:p w14:paraId="0F80748D" w14:textId="77777777" w:rsidR="00FB39B6" w:rsidRPr="00FB39B6" w:rsidRDefault="00FB39B6" w:rsidP="00FB39B6">
      <w:pPr>
        <w:spacing w:line="240" w:lineRule="auto"/>
        <w:jc w:val="both"/>
        <w:rPr>
          <w:rFonts w:ascii=".VnTime" w:hAnsi=".VnTime"/>
          <w:color w:val="0000FF"/>
          <w:sz w:val="20"/>
          <w:szCs w:val="20"/>
          <w:lang w:val="da-DK"/>
        </w:rPr>
      </w:pPr>
    </w:p>
    <w:p w14:paraId="4E03FA6C" w14:textId="68EF571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 xml:space="preserve">TÊN ĐỀ TÀI: </w:t>
      </w:r>
      <w:r>
        <w:rPr>
          <w:color w:val="0000FF"/>
          <w:szCs w:val="26"/>
          <w:lang w:val="da-DK"/>
        </w:rPr>
        <w:t>Dự đoán</w:t>
      </w:r>
      <w:r w:rsidRPr="00FB39B6">
        <w:rPr>
          <w:color w:val="0000FF"/>
          <w:szCs w:val="26"/>
          <w:lang w:val="da-DK"/>
        </w:rPr>
        <w:t xml:space="preserve"> </w:t>
      </w:r>
      <w:r>
        <w:rPr>
          <w:color w:val="0000FF"/>
          <w:szCs w:val="26"/>
          <w:lang w:val="da-DK"/>
        </w:rPr>
        <w:t>cơ hội việc làm dành cho sinh viên năm cuối</w:t>
      </w:r>
    </w:p>
    <w:p w14:paraId="09AAD9BA" w14:textId="3156BEE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CÁC TÀI LIỆU CƠ BẢN:</w:t>
      </w:r>
      <w:r w:rsidR="007D64B3">
        <w:rPr>
          <w:color w:val="0000FF"/>
          <w:szCs w:val="26"/>
          <w:lang w:val="da-DK"/>
        </w:rPr>
        <w:t xml:space="preserve"> </w:t>
      </w:r>
      <w:hyperlink r:id="rId12" w:history="1">
        <w:r w:rsidR="007D64B3" w:rsidRPr="007A67B9">
          <w:rPr>
            <w:rStyle w:val="Siuktni"/>
            <w:szCs w:val="26"/>
            <w:lang w:val="da-DK"/>
          </w:rPr>
          <w:t>https://sites.google.com/site/tlucse404/</w:t>
        </w:r>
      </w:hyperlink>
      <w:r w:rsidR="007D64B3">
        <w:rPr>
          <w:color w:val="0000FF"/>
          <w:szCs w:val="26"/>
          <w:lang w:val="da-DK"/>
        </w:rPr>
        <w:tab/>
      </w:r>
    </w:p>
    <w:p w14:paraId="7A6F7BE6" w14:textId="77777777" w:rsidR="00FB39B6" w:rsidRPr="00FB39B6" w:rsidRDefault="00FB39B6" w:rsidP="00FB39B6">
      <w:pPr>
        <w:numPr>
          <w:ilvl w:val="0"/>
          <w:numId w:val="58"/>
        </w:numPr>
        <w:spacing w:line="360" w:lineRule="auto"/>
        <w:contextualSpacing/>
        <w:jc w:val="both"/>
        <w:rPr>
          <w:rFonts w:ascii=".VnTime" w:hAnsi=".VnTime"/>
          <w:color w:val="0000FF"/>
          <w:sz w:val="28"/>
          <w:szCs w:val="20"/>
          <w:lang w:val="da-DK"/>
        </w:rPr>
      </w:pPr>
      <w:r w:rsidRPr="00FB39B6">
        <w:rPr>
          <w:color w:val="0000FF"/>
          <w:szCs w:val="26"/>
          <w:lang w:val="en-US"/>
        </w:rPr>
        <w:t>NỘI DUNG CÁC PHẦN THUYẾT MINH VÀ TÍNH TOÁN:</w:t>
      </w:r>
      <w:r w:rsidRPr="00FB39B6">
        <w:rPr>
          <w:rFonts w:ascii=".VnTime" w:hAnsi=".VnTime"/>
          <w:color w:val="0000FF"/>
          <w:sz w:val="28"/>
          <w:szCs w:val="20"/>
          <w:lang w:val="en-US"/>
        </w:rPr>
        <w:t xml:space="preserve">     </w:t>
      </w:r>
      <w:r w:rsidRPr="00FB39B6">
        <w:rPr>
          <w:rFonts w:ascii=".VnTime" w:hAnsi=".VnTime"/>
          <w:color w:val="0000FF"/>
          <w:sz w:val="28"/>
          <w:szCs w:val="20"/>
          <w:lang w:val="en-US"/>
        </w:rPr>
        <w:tab/>
        <w:t xml:space="preserve">                          </w:t>
      </w:r>
    </w:p>
    <w:tbl>
      <w:tblPr>
        <w:tblW w:w="9209" w:type="dxa"/>
        <w:tblCellMar>
          <w:left w:w="10" w:type="dxa"/>
          <w:right w:w="10" w:type="dxa"/>
        </w:tblCellMar>
        <w:tblLook w:val="04A0" w:firstRow="1" w:lastRow="0" w:firstColumn="1" w:lastColumn="0" w:noHBand="0" w:noVBand="1"/>
      </w:tblPr>
      <w:tblGrid>
        <w:gridCol w:w="7179"/>
        <w:gridCol w:w="2030"/>
      </w:tblGrid>
      <w:tr w:rsidR="00FB39B6" w:rsidRPr="00FB39B6" w14:paraId="7F89896F"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F123C3" w14:textId="77777777" w:rsidR="00FB39B6" w:rsidRPr="00FB39B6" w:rsidRDefault="00FB39B6" w:rsidP="00FB39B6">
            <w:pPr>
              <w:spacing w:line="360" w:lineRule="auto"/>
              <w:jc w:val="both"/>
              <w:rPr>
                <w:rFonts w:ascii=".VnTime" w:hAnsi=".VnTime"/>
                <w:b/>
                <w:color w:val="0000FF"/>
                <w:sz w:val="28"/>
                <w:szCs w:val="20"/>
                <w:lang w:val="da-DK"/>
              </w:rPr>
            </w:pPr>
            <w:r w:rsidRPr="00FB39B6">
              <w:rPr>
                <w:rFonts w:ascii=".VnTime" w:hAnsi=".VnTime"/>
                <w:b/>
                <w:color w:val="0000FF"/>
                <w:sz w:val="28"/>
                <w:szCs w:val="20"/>
                <w:lang w:val="da-DK"/>
              </w:rPr>
              <w:t>Nội dung cần thuyết mi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5B766" w14:textId="77777777" w:rsidR="00FB39B6" w:rsidRPr="00FB39B6" w:rsidRDefault="00FB39B6" w:rsidP="00FB39B6">
            <w:pPr>
              <w:spacing w:line="360" w:lineRule="auto"/>
              <w:jc w:val="both"/>
              <w:rPr>
                <w:rFonts w:ascii=".VnTime" w:hAnsi=".VnTime"/>
                <w:b/>
                <w:color w:val="0000FF"/>
                <w:sz w:val="28"/>
                <w:szCs w:val="20"/>
                <w:lang w:val="da-DK"/>
              </w:rPr>
            </w:pPr>
            <w:r w:rsidRPr="00FB39B6">
              <w:rPr>
                <w:rFonts w:ascii=".VnTime" w:hAnsi=".VnTime"/>
                <w:b/>
                <w:color w:val="0000FF"/>
                <w:sz w:val="28"/>
                <w:szCs w:val="20"/>
                <w:lang w:val="da-DK"/>
              </w:rPr>
              <w:t>Tỷ lệ %</w:t>
            </w:r>
          </w:p>
        </w:tc>
      </w:tr>
      <w:tr w:rsidR="00FB39B6" w:rsidRPr="00FB39B6" w14:paraId="32989197"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A6F2B" w14:textId="40ED06F7" w:rsidR="00FB39B6" w:rsidRPr="00FB39B6" w:rsidRDefault="00FB39B6" w:rsidP="00FB39B6">
            <w:pPr>
              <w:spacing w:line="360" w:lineRule="auto"/>
              <w:jc w:val="both"/>
              <w:rPr>
                <w:color w:val="0000FF"/>
                <w:szCs w:val="26"/>
                <w:lang w:val="en-US"/>
              </w:rPr>
            </w:pPr>
            <w:r w:rsidRPr="00FB39B6">
              <w:rPr>
                <w:color w:val="0000FF"/>
                <w:szCs w:val="26"/>
                <w:lang w:val="da-DK"/>
              </w:rPr>
              <w:t xml:space="preserve">Chương 1: Tổng quan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37AA99" w14:textId="77777777" w:rsidR="00FB39B6" w:rsidRPr="00FB39B6" w:rsidRDefault="00FB39B6" w:rsidP="00FB39B6">
            <w:pPr>
              <w:spacing w:line="360" w:lineRule="auto"/>
              <w:jc w:val="both"/>
              <w:rPr>
                <w:color w:val="0000FF"/>
                <w:szCs w:val="26"/>
                <w:lang w:val="da-DK"/>
              </w:rPr>
            </w:pPr>
            <w:r w:rsidRPr="00FB39B6">
              <w:rPr>
                <w:color w:val="0000FF"/>
                <w:szCs w:val="26"/>
                <w:lang w:val="da-DK"/>
              </w:rPr>
              <w:t>15%</w:t>
            </w:r>
          </w:p>
        </w:tc>
      </w:tr>
      <w:tr w:rsidR="00FB39B6" w:rsidRPr="00FB39B6" w14:paraId="3A0670D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617D0" w14:textId="2B5CBE07" w:rsidR="00FB39B6" w:rsidRPr="00FB39B6" w:rsidRDefault="00FB39B6" w:rsidP="00FB39B6">
            <w:pPr>
              <w:spacing w:line="360" w:lineRule="auto"/>
              <w:jc w:val="both"/>
              <w:rPr>
                <w:color w:val="0000FF"/>
                <w:szCs w:val="26"/>
                <w:lang w:val="da-DK"/>
              </w:rPr>
            </w:pPr>
            <w:r w:rsidRPr="00FB39B6">
              <w:rPr>
                <w:color w:val="0000FF"/>
                <w:szCs w:val="26"/>
                <w:lang w:val="da-DK"/>
              </w:rPr>
              <w:t xml:space="preserve">Chương 2: </w:t>
            </w:r>
            <w:r>
              <w:rPr>
                <w:color w:val="0000FF"/>
                <w:szCs w:val="26"/>
                <w:lang w:val="da-DK"/>
              </w:rPr>
              <w:t>Học máy và một số thuật toán trong học máy</w:t>
            </w:r>
            <w:r w:rsidRPr="00FB39B6">
              <w:rPr>
                <w:color w:val="0000FF"/>
                <w:szCs w:val="26"/>
                <w:lang w:val="da-DK"/>
              </w:rPr>
              <w:t xml:space="preserve">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9C44C1" w14:textId="4673DFE9" w:rsidR="00FB39B6" w:rsidRPr="00FB39B6" w:rsidRDefault="00CC6005" w:rsidP="00FB39B6">
            <w:pPr>
              <w:spacing w:line="360" w:lineRule="auto"/>
              <w:jc w:val="both"/>
              <w:rPr>
                <w:color w:val="0000FF"/>
                <w:szCs w:val="26"/>
                <w:lang w:val="da-DK"/>
              </w:rPr>
            </w:pPr>
            <w:r>
              <w:rPr>
                <w:color w:val="0000FF"/>
                <w:szCs w:val="26"/>
                <w:lang w:val="da-DK"/>
              </w:rPr>
              <w:t>20</w:t>
            </w:r>
            <w:r w:rsidR="00FB39B6" w:rsidRPr="00FB39B6">
              <w:rPr>
                <w:color w:val="0000FF"/>
                <w:szCs w:val="26"/>
                <w:lang w:val="da-DK"/>
              </w:rPr>
              <w:t>%</w:t>
            </w:r>
          </w:p>
        </w:tc>
      </w:tr>
      <w:tr w:rsidR="00FB39B6" w:rsidRPr="00FB39B6" w14:paraId="695204A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2A718" w14:textId="084A696A" w:rsidR="00FB39B6" w:rsidRPr="00FB39B6" w:rsidRDefault="00FB39B6" w:rsidP="00FB39B6">
            <w:pPr>
              <w:spacing w:line="360" w:lineRule="auto"/>
              <w:jc w:val="both"/>
              <w:rPr>
                <w:color w:val="0000FF"/>
                <w:szCs w:val="26"/>
                <w:lang w:val="vi-VN"/>
              </w:rPr>
            </w:pPr>
            <w:r w:rsidRPr="00FB39B6">
              <w:rPr>
                <w:color w:val="0000FF"/>
                <w:szCs w:val="26"/>
                <w:lang w:val="da-DK"/>
              </w:rPr>
              <w:t xml:space="preserve">Chương 3: </w:t>
            </w:r>
            <w:r>
              <w:rPr>
                <w:color w:val="0000FF"/>
                <w:szCs w:val="26"/>
                <w:lang w:val="da-DK"/>
              </w:rPr>
              <w:t>Ứng dụng thuật toán xây dựng mô hì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70FACA" w14:textId="2E74C449" w:rsidR="00FB39B6" w:rsidRPr="00FB39B6" w:rsidRDefault="00CC6005" w:rsidP="00FB39B6">
            <w:pPr>
              <w:spacing w:line="360" w:lineRule="auto"/>
              <w:jc w:val="both"/>
              <w:rPr>
                <w:color w:val="0000FF"/>
                <w:szCs w:val="26"/>
                <w:lang w:val="da-DK"/>
              </w:rPr>
            </w:pPr>
            <w:r>
              <w:rPr>
                <w:color w:val="0000FF"/>
                <w:szCs w:val="26"/>
                <w:lang w:val="da-DK"/>
              </w:rPr>
              <w:t>35</w:t>
            </w:r>
            <w:r w:rsidR="00FB39B6" w:rsidRPr="00FB39B6">
              <w:rPr>
                <w:color w:val="0000FF"/>
                <w:szCs w:val="26"/>
                <w:lang w:val="da-DK"/>
              </w:rPr>
              <w:t>%</w:t>
            </w:r>
          </w:p>
        </w:tc>
      </w:tr>
      <w:tr w:rsidR="00FB39B6" w:rsidRPr="00FB39B6" w14:paraId="4E725671"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B44A9" w14:textId="618DE4D1" w:rsidR="00FB39B6" w:rsidRPr="00FB39B6" w:rsidRDefault="00FB39B6" w:rsidP="00FB39B6">
            <w:pPr>
              <w:spacing w:line="360" w:lineRule="auto"/>
              <w:jc w:val="both"/>
              <w:rPr>
                <w:color w:val="0000FF"/>
                <w:szCs w:val="26"/>
                <w:lang w:val="da-DK"/>
              </w:rPr>
            </w:pPr>
            <w:r>
              <w:rPr>
                <w:color w:val="0000FF"/>
                <w:szCs w:val="26"/>
                <w:lang w:val="da-DK"/>
              </w:rPr>
              <w:t xml:space="preserve">Chương 4: Kết quả và đánh giá mô hình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45B660" w14:textId="075296CE" w:rsidR="00FB39B6" w:rsidRPr="00FB39B6" w:rsidRDefault="00FB39B6" w:rsidP="00FB39B6">
            <w:pPr>
              <w:spacing w:line="360" w:lineRule="auto"/>
              <w:jc w:val="both"/>
              <w:rPr>
                <w:color w:val="0000FF"/>
                <w:szCs w:val="26"/>
                <w:lang w:val="da-DK"/>
              </w:rPr>
            </w:pPr>
            <w:r>
              <w:rPr>
                <w:color w:val="0000FF"/>
                <w:szCs w:val="26"/>
                <w:lang w:val="da-DK"/>
              </w:rPr>
              <w:t>30%</w:t>
            </w:r>
          </w:p>
        </w:tc>
      </w:tr>
    </w:tbl>
    <w:p w14:paraId="0A8867E3" w14:textId="77777777" w:rsidR="00FB39B6" w:rsidRPr="00FB39B6" w:rsidRDefault="00FB39B6" w:rsidP="00FB39B6">
      <w:pPr>
        <w:spacing w:line="360" w:lineRule="auto"/>
        <w:jc w:val="both"/>
        <w:rPr>
          <w:rFonts w:ascii=".VnTime" w:hAnsi=".VnTime"/>
          <w:color w:val="0000FF"/>
          <w:sz w:val="28"/>
          <w:szCs w:val="20"/>
          <w:lang w:val="da-DK"/>
        </w:rPr>
      </w:pPr>
    </w:p>
    <w:p w14:paraId="2E062950"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GIÁO VIÊN HƯỚNG DẪN TỪNG PHẦN</w:t>
      </w:r>
    </w:p>
    <w:tbl>
      <w:tblPr>
        <w:tblW w:w="9283" w:type="dxa"/>
        <w:tblCellMar>
          <w:left w:w="10" w:type="dxa"/>
          <w:right w:w="10" w:type="dxa"/>
        </w:tblCellMar>
        <w:tblLook w:val="04A0" w:firstRow="1" w:lastRow="0" w:firstColumn="1" w:lastColumn="0" w:noHBand="0" w:noVBand="1"/>
      </w:tblPr>
      <w:tblGrid>
        <w:gridCol w:w="5949"/>
        <w:gridCol w:w="3334"/>
      </w:tblGrid>
      <w:tr w:rsidR="00FB39B6" w:rsidRPr="00FB39B6" w14:paraId="3891D38B" w14:textId="77777777" w:rsidTr="00F40072">
        <w:trPr>
          <w:trHeight w:val="784"/>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6B9E3B"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Phầ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A211CD"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Họ tên giáo viên hướng dẫn</w:t>
            </w:r>
          </w:p>
        </w:tc>
      </w:tr>
      <w:tr w:rsidR="00FB39B6" w:rsidRPr="00FB39B6" w14:paraId="37E90EE9" w14:textId="77777777" w:rsidTr="00F40072">
        <w:trPr>
          <w:trHeight w:val="458"/>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6D4ED1" w14:textId="4A51BB16" w:rsidR="00FB39B6" w:rsidRPr="00FB39B6" w:rsidRDefault="00FB39B6" w:rsidP="00FB39B6">
            <w:pPr>
              <w:spacing w:line="360" w:lineRule="auto"/>
              <w:jc w:val="both"/>
              <w:rPr>
                <w:rFonts w:ascii=".VnTime" w:hAnsi=".VnTime"/>
                <w:color w:val="0000FF"/>
                <w:sz w:val="28"/>
                <w:szCs w:val="20"/>
                <w:lang w:val="da-DK"/>
              </w:rPr>
            </w:pPr>
            <w:r w:rsidRPr="00FB39B6">
              <w:rPr>
                <w:color w:val="0000FF"/>
                <w:szCs w:val="26"/>
                <w:lang w:val="da-DK"/>
              </w:rPr>
              <w:t>Chương 1: Tổng qua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75812A" w14:textId="6FB8E898" w:rsidR="00FB39B6" w:rsidRPr="00FB39B6" w:rsidRDefault="00FB39B6" w:rsidP="00FB39B6">
            <w:pPr>
              <w:spacing w:line="360" w:lineRule="auto"/>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Vũ Anh Dũng</w:t>
            </w:r>
          </w:p>
        </w:tc>
      </w:tr>
      <w:tr w:rsidR="00FB39B6" w:rsidRPr="00FB39B6" w14:paraId="6E7F348B"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EDD4CB" w14:textId="6C97DE5E" w:rsidR="00FB39B6" w:rsidRPr="00FB39B6" w:rsidRDefault="00FB39B6" w:rsidP="00FB39B6">
            <w:pPr>
              <w:spacing w:line="360" w:lineRule="auto"/>
              <w:jc w:val="both"/>
              <w:rPr>
                <w:rFonts w:ascii=".VnTime" w:hAnsi=".VnTime"/>
                <w:color w:val="0000FF"/>
                <w:sz w:val="28"/>
                <w:szCs w:val="20"/>
                <w:lang w:val="da-DK"/>
              </w:rPr>
            </w:pPr>
            <w:r w:rsidRPr="00FB39B6">
              <w:rPr>
                <w:color w:val="0000FF"/>
                <w:szCs w:val="26"/>
                <w:lang w:val="da-DK"/>
              </w:rPr>
              <w:t>Chương 2: Học máy và một số thuật toán trong học máy</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9228B" w14:textId="094E94C5"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7C624937"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0FA79E" w14:textId="63F15701" w:rsidR="00FB39B6" w:rsidRPr="00FB39B6" w:rsidRDefault="00FB39B6" w:rsidP="00FB39B6">
            <w:pPr>
              <w:spacing w:line="360" w:lineRule="auto"/>
              <w:jc w:val="both"/>
              <w:rPr>
                <w:rFonts w:ascii=".VnTime" w:hAnsi=".VnTime"/>
                <w:color w:val="0000FF"/>
                <w:sz w:val="28"/>
                <w:szCs w:val="20"/>
                <w:lang w:val="da-DK"/>
              </w:rPr>
            </w:pPr>
            <w:r w:rsidRPr="00FB39B6">
              <w:rPr>
                <w:color w:val="0000FF"/>
                <w:szCs w:val="26"/>
                <w:lang w:val="da-DK"/>
              </w:rPr>
              <w:t>Chương 3: Ứng dụng thuật toán xây dựng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9E1A42" w14:textId="4961CF61"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3E7DF640"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5B3BA5" w14:textId="793C251E" w:rsidR="00FB39B6" w:rsidRPr="00FB39B6" w:rsidRDefault="00FB39B6" w:rsidP="00FB39B6">
            <w:pPr>
              <w:spacing w:line="360" w:lineRule="auto"/>
              <w:jc w:val="both"/>
              <w:rPr>
                <w:color w:val="0000FF"/>
                <w:szCs w:val="26"/>
                <w:lang w:val="da-DK"/>
              </w:rPr>
            </w:pPr>
            <w:r w:rsidRPr="00FB39B6">
              <w:rPr>
                <w:color w:val="0000FF"/>
                <w:szCs w:val="26"/>
                <w:lang w:val="da-DK"/>
              </w:rPr>
              <w:t>Chương 4: Kết quả và đánh giá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BE5DC" w14:textId="06BF028F"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bl>
    <w:p w14:paraId="619FAAE7"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456C5DB9"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9545B12"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436ABB6"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20664DB8"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0FC05534"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09158B2"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lastRenderedPageBreak/>
        <w:t>NGÀY GIAO NHIỆM VỤ ĐỒ ÁN TỐT NGHIỆP</w:t>
      </w:r>
    </w:p>
    <w:p w14:paraId="43049655" w14:textId="77777777" w:rsidR="00FB39B6" w:rsidRPr="00FB39B6" w:rsidRDefault="00FB39B6" w:rsidP="00FB39B6">
      <w:pPr>
        <w:spacing w:line="360" w:lineRule="auto"/>
        <w:jc w:val="both"/>
        <w:rPr>
          <w:color w:val="0000FF"/>
          <w:szCs w:val="26"/>
          <w:lang w:val="da-DK"/>
        </w:rPr>
      </w:pPr>
      <w:r w:rsidRPr="00FB39B6">
        <w:rPr>
          <w:rFonts w:ascii=".VnTime" w:hAnsi=".VnTime"/>
          <w:color w:val="0000FF"/>
          <w:sz w:val="28"/>
          <w:szCs w:val="20"/>
          <w:lang w:val="da-DK"/>
        </w:rPr>
        <w:tab/>
      </w:r>
      <w:r w:rsidRPr="00FB39B6">
        <w:rPr>
          <w:color w:val="0000FF"/>
          <w:szCs w:val="26"/>
          <w:lang w:val="da-DK"/>
        </w:rPr>
        <w:t>Ngày 22 tháng 9 năm 2022</w:t>
      </w:r>
    </w:p>
    <w:tbl>
      <w:tblPr>
        <w:tblW w:w="0" w:type="auto"/>
        <w:tblLook w:val="0000" w:firstRow="0" w:lastRow="0" w:firstColumn="0" w:lastColumn="0" w:noHBand="0" w:noVBand="0"/>
      </w:tblPr>
      <w:tblGrid>
        <w:gridCol w:w="3964"/>
        <w:gridCol w:w="5065"/>
      </w:tblGrid>
      <w:tr w:rsidR="00FB39B6" w:rsidRPr="00FB39B6" w14:paraId="6120EAAD" w14:textId="77777777" w:rsidTr="00F40072">
        <w:tc>
          <w:tcPr>
            <w:tcW w:w="4361" w:type="dxa"/>
          </w:tcPr>
          <w:p w14:paraId="22080369" w14:textId="77777777" w:rsidR="00FB39B6" w:rsidRPr="00FB39B6" w:rsidRDefault="00FB39B6" w:rsidP="00FB39B6">
            <w:pPr>
              <w:spacing w:line="240" w:lineRule="auto"/>
              <w:jc w:val="center"/>
              <w:rPr>
                <w:b/>
                <w:bCs/>
                <w:color w:val="0000FF"/>
                <w:szCs w:val="26"/>
                <w:lang w:val="da-DK"/>
              </w:rPr>
            </w:pPr>
            <w:r w:rsidRPr="00FB39B6">
              <w:rPr>
                <w:b/>
                <w:bCs/>
                <w:color w:val="0000FF"/>
                <w:szCs w:val="26"/>
                <w:lang w:val="da-DK"/>
              </w:rPr>
              <w:t>Trưởng Bộ môn</w:t>
            </w:r>
          </w:p>
          <w:p w14:paraId="2877A664"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c>
          <w:tcPr>
            <w:tcW w:w="5634" w:type="dxa"/>
          </w:tcPr>
          <w:p w14:paraId="11371C9A" w14:textId="77777777" w:rsidR="00FB39B6" w:rsidRPr="00FB39B6" w:rsidRDefault="00FB39B6" w:rsidP="00FB39B6">
            <w:pPr>
              <w:spacing w:line="240" w:lineRule="auto"/>
              <w:jc w:val="center"/>
              <w:rPr>
                <w:color w:val="0000FF"/>
                <w:szCs w:val="26"/>
                <w:lang w:val="da-DK"/>
              </w:rPr>
            </w:pPr>
            <w:r w:rsidRPr="00FB39B6">
              <w:rPr>
                <w:b/>
                <w:bCs/>
                <w:color w:val="0000FF"/>
                <w:szCs w:val="26"/>
                <w:lang w:val="da-DK"/>
              </w:rPr>
              <w:t>Giáo viên hướng dẫn chính</w:t>
            </w:r>
          </w:p>
          <w:p w14:paraId="0A51045C"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r>
    </w:tbl>
    <w:p w14:paraId="46D7E3F6" w14:textId="77777777" w:rsidR="00FB39B6" w:rsidRPr="00FB39B6" w:rsidRDefault="00FB39B6" w:rsidP="00FB39B6">
      <w:pPr>
        <w:spacing w:line="240" w:lineRule="auto"/>
        <w:jc w:val="both"/>
        <w:rPr>
          <w:color w:val="0000FF"/>
          <w:szCs w:val="26"/>
          <w:lang w:val="da-DK"/>
        </w:rPr>
      </w:pPr>
    </w:p>
    <w:p w14:paraId="63512A88"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p>
    <w:p w14:paraId="3BD99F43"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p>
    <w:p w14:paraId="26BFB0D9" w14:textId="77777777" w:rsidR="00FB39B6" w:rsidRPr="00FB39B6" w:rsidRDefault="00FB39B6" w:rsidP="00FB39B6">
      <w:pPr>
        <w:spacing w:line="240" w:lineRule="auto"/>
        <w:jc w:val="both"/>
        <w:rPr>
          <w:color w:val="0000FF"/>
          <w:szCs w:val="26"/>
          <w:lang w:val="da-DK"/>
        </w:rPr>
      </w:pPr>
    </w:p>
    <w:p w14:paraId="22F030B4" w14:textId="77777777" w:rsidR="00FB39B6" w:rsidRPr="00FB39B6" w:rsidRDefault="00FB39B6" w:rsidP="00FB39B6">
      <w:pPr>
        <w:spacing w:line="240" w:lineRule="auto"/>
        <w:jc w:val="both"/>
        <w:rPr>
          <w:color w:val="0000FF"/>
          <w:szCs w:val="26"/>
          <w:lang w:val="da-DK"/>
        </w:rPr>
      </w:pPr>
    </w:p>
    <w:p w14:paraId="738921E2" w14:textId="77777777" w:rsidR="00FB39B6" w:rsidRPr="00FB39B6" w:rsidRDefault="00FB39B6" w:rsidP="00FB39B6">
      <w:pPr>
        <w:spacing w:line="360" w:lineRule="auto"/>
        <w:jc w:val="both"/>
        <w:rPr>
          <w:color w:val="0000FF"/>
          <w:szCs w:val="26"/>
          <w:lang w:val="da-DK"/>
        </w:rPr>
      </w:pPr>
      <w:r w:rsidRPr="00FB39B6">
        <w:rPr>
          <w:color w:val="0000FF"/>
          <w:szCs w:val="26"/>
          <w:lang w:val="da-DK"/>
        </w:rPr>
        <w:t>Nhiệm vụ Đồ án tốt nghiệp đã được Hội đồng thi tốt nghiệp của Khoa thông qua</w:t>
      </w:r>
    </w:p>
    <w:tbl>
      <w:tblPr>
        <w:tblW w:w="0" w:type="auto"/>
        <w:tblLook w:val="04A0" w:firstRow="1" w:lastRow="0" w:firstColumn="1" w:lastColumn="0" w:noHBand="0" w:noVBand="1"/>
      </w:tblPr>
      <w:tblGrid>
        <w:gridCol w:w="4503"/>
        <w:gridCol w:w="4526"/>
      </w:tblGrid>
      <w:tr w:rsidR="00FB39B6" w:rsidRPr="00FB39B6" w14:paraId="06CF2425" w14:textId="77777777" w:rsidTr="00F40072">
        <w:tc>
          <w:tcPr>
            <w:tcW w:w="4644" w:type="dxa"/>
            <w:shd w:val="clear" w:color="auto" w:fill="auto"/>
          </w:tcPr>
          <w:p w14:paraId="6EE5D9A7" w14:textId="77777777" w:rsidR="00FB39B6" w:rsidRPr="00FB39B6" w:rsidRDefault="00FB39B6" w:rsidP="00FB39B6">
            <w:pPr>
              <w:spacing w:line="240" w:lineRule="auto"/>
              <w:jc w:val="both"/>
              <w:rPr>
                <w:color w:val="0000FF"/>
                <w:szCs w:val="26"/>
                <w:lang w:val="da-DK"/>
              </w:rPr>
            </w:pPr>
          </w:p>
        </w:tc>
        <w:tc>
          <w:tcPr>
            <w:tcW w:w="4644" w:type="dxa"/>
            <w:shd w:val="clear" w:color="auto" w:fill="auto"/>
          </w:tcPr>
          <w:p w14:paraId="02DBD3EF" w14:textId="77777777" w:rsidR="00FB39B6" w:rsidRPr="00FB39B6" w:rsidRDefault="00FB39B6" w:rsidP="00FB39B6">
            <w:pPr>
              <w:spacing w:line="240" w:lineRule="auto"/>
              <w:jc w:val="center"/>
              <w:rPr>
                <w:color w:val="0000FF"/>
                <w:szCs w:val="26"/>
                <w:lang w:val="da-DK"/>
              </w:rPr>
            </w:pPr>
            <w:r w:rsidRPr="00FB39B6">
              <w:rPr>
                <w:color w:val="0000FF"/>
                <w:szCs w:val="26"/>
                <w:lang w:val="da-DK"/>
              </w:rPr>
              <w:t>Ngày. . . . .tháng. . . . .năm 20....</w:t>
            </w:r>
          </w:p>
          <w:p w14:paraId="465E1978" w14:textId="77777777" w:rsidR="00FB39B6" w:rsidRPr="00FB39B6" w:rsidRDefault="00FB39B6" w:rsidP="00FB39B6">
            <w:pPr>
              <w:spacing w:line="240" w:lineRule="auto"/>
              <w:jc w:val="center"/>
              <w:rPr>
                <w:b/>
                <w:color w:val="0000FF"/>
                <w:szCs w:val="26"/>
                <w:lang w:val="da-DK"/>
              </w:rPr>
            </w:pPr>
            <w:r w:rsidRPr="00FB39B6">
              <w:rPr>
                <w:b/>
                <w:color w:val="0000FF"/>
                <w:szCs w:val="26"/>
                <w:lang w:val="da-DK"/>
              </w:rPr>
              <w:t>Chủ tịch Hội đồng</w:t>
            </w:r>
          </w:p>
          <w:p w14:paraId="2303D96E" w14:textId="77777777" w:rsidR="00FB39B6" w:rsidRPr="00FB39B6" w:rsidRDefault="00FB39B6" w:rsidP="00FB39B6">
            <w:pPr>
              <w:spacing w:line="240" w:lineRule="auto"/>
              <w:jc w:val="center"/>
              <w:rPr>
                <w:color w:val="0000FF"/>
                <w:szCs w:val="26"/>
                <w:lang w:val="da-DK"/>
              </w:rPr>
            </w:pPr>
            <w:r w:rsidRPr="00FB39B6">
              <w:rPr>
                <w:i/>
                <w:iCs/>
                <w:color w:val="0000FF"/>
                <w:szCs w:val="26"/>
                <w:lang w:val="da-DK"/>
              </w:rPr>
              <w:t>(Ký và ghi rõ Họ tên)</w:t>
            </w:r>
          </w:p>
          <w:p w14:paraId="65B90A5B" w14:textId="77777777" w:rsidR="00FB39B6" w:rsidRPr="00FB39B6" w:rsidRDefault="00FB39B6" w:rsidP="00FB39B6">
            <w:pPr>
              <w:spacing w:line="240" w:lineRule="auto"/>
              <w:jc w:val="both"/>
              <w:rPr>
                <w:color w:val="0000FF"/>
                <w:szCs w:val="26"/>
                <w:lang w:val="da-DK"/>
              </w:rPr>
            </w:pPr>
          </w:p>
        </w:tc>
      </w:tr>
    </w:tbl>
    <w:p w14:paraId="53AA662C" w14:textId="77777777" w:rsidR="00FB39B6" w:rsidRPr="00FB39B6" w:rsidRDefault="00FB39B6" w:rsidP="00FB39B6">
      <w:pPr>
        <w:spacing w:line="240" w:lineRule="auto"/>
        <w:jc w:val="both"/>
        <w:rPr>
          <w:color w:val="0000FF"/>
          <w:szCs w:val="26"/>
          <w:lang w:val="da-DK"/>
        </w:rPr>
      </w:pPr>
      <w:r w:rsidRPr="00FB39B6">
        <w:rPr>
          <w:color w:val="0000FF"/>
          <w:szCs w:val="26"/>
          <w:lang w:val="da-DK"/>
        </w:rPr>
        <w:t xml:space="preserve">             </w:t>
      </w:r>
      <w:r w:rsidRPr="00FB39B6">
        <w:rPr>
          <w:color w:val="0000FF"/>
          <w:szCs w:val="26"/>
          <w:lang w:val="da-DK"/>
        </w:rPr>
        <w:tab/>
        <w:t xml:space="preserve">                              </w:t>
      </w:r>
    </w:p>
    <w:p w14:paraId="4B1E91CE" w14:textId="77777777" w:rsidR="00FB39B6" w:rsidRPr="00FB39B6" w:rsidRDefault="00FB39B6" w:rsidP="00FB39B6">
      <w:pPr>
        <w:spacing w:line="240" w:lineRule="auto"/>
        <w:jc w:val="both"/>
        <w:rPr>
          <w:color w:val="0000FF"/>
          <w:szCs w:val="26"/>
          <w:lang w:val="da-DK"/>
        </w:rPr>
      </w:pPr>
    </w:p>
    <w:p w14:paraId="6ECC7449" w14:textId="77777777" w:rsidR="00FB39B6" w:rsidRPr="00FB39B6" w:rsidRDefault="00FB39B6" w:rsidP="00FB39B6">
      <w:pPr>
        <w:spacing w:line="240" w:lineRule="auto"/>
        <w:jc w:val="both"/>
        <w:rPr>
          <w:color w:val="0000FF"/>
          <w:szCs w:val="26"/>
          <w:lang w:val="da-DK"/>
        </w:rPr>
      </w:pPr>
    </w:p>
    <w:p w14:paraId="3495F64D" w14:textId="77777777" w:rsidR="00FB39B6" w:rsidRPr="00FB39B6" w:rsidRDefault="00FB39B6" w:rsidP="00FB39B6">
      <w:pPr>
        <w:spacing w:line="240" w:lineRule="auto"/>
        <w:jc w:val="both"/>
        <w:rPr>
          <w:color w:val="0000FF"/>
          <w:szCs w:val="26"/>
          <w:lang w:val="da-DK"/>
        </w:rPr>
      </w:pPr>
    </w:p>
    <w:p w14:paraId="7816C375" w14:textId="77777777" w:rsidR="00FB39B6" w:rsidRPr="00FB39B6" w:rsidRDefault="00FB39B6" w:rsidP="00FB39B6">
      <w:pPr>
        <w:spacing w:line="240" w:lineRule="auto"/>
        <w:jc w:val="both"/>
        <w:rPr>
          <w:color w:val="0000FF"/>
          <w:szCs w:val="26"/>
          <w:lang w:val="da-DK"/>
        </w:rPr>
      </w:pPr>
    </w:p>
    <w:p w14:paraId="1C555764" w14:textId="77777777" w:rsidR="00FB39B6" w:rsidRPr="00FB39B6" w:rsidRDefault="00FB39B6" w:rsidP="00FB39B6">
      <w:pPr>
        <w:spacing w:line="360" w:lineRule="auto"/>
        <w:jc w:val="both"/>
        <w:rPr>
          <w:color w:val="0000FF"/>
          <w:szCs w:val="26"/>
          <w:lang w:val="da-DK"/>
        </w:rPr>
      </w:pPr>
      <w:r w:rsidRPr="00FB39B6">
        <w:rPr>
          <w:color w:val="0000FF"/>
          <w:szCs w:val="26"/>
          <w:lang w:val="da-DK"/>
        </w:rPr>
        <w:t>Sinh viên đã hoàn thành và nộp bản Đồ án tốt nghiệp cho Hội đồng thi ngày...  tháng... năm 20...</w:t>
      </w:r>
    </w:p>
    <w:p w14:paraId="110662C9" w14:textId="77777777" w:rsidR="00FB39B6" w:rsidRPr="00FB39B6" w:rsidRDefault="00FB39B6" w:rsidP="00FB39B6">
      <w:pPr>
        <w:spacing w:line="240" w:lineRule="auto"/>
        <w:ind w:left="5040"/>
        <w:jc w:val="center"/>
        <w:rPr>
          <w:b/>
          <w:bCs/>
          <w:color w:val="0000FF"/>
          <w:szCs w:val="26"/>
          <w:lang w:val="da-DK"/>
        </w:rPr>
      </w:pPr>
      <w:r w:rsidRPr="00FB39B6">
        <w:rPr>
          <w:b/>
          <w:bCs/>
          <w:color w:val="0000FF"/>
          <w:szCs w:val="26"/>
          <w:lang w:val="da-DK"/>
        </w:rPr>
        <w:t>Sinh viên làm Đồ án tốt nghiệp</w:t>
      </w:r>
    </w:p>
    <w:p w14:paraId="3D086920" w14:textId="28DA535C" w:rsidR="00FB39B6" w:rsidRPr="00FB39B6" w:rsidRDefault="00CC6005" w:rsidP="00FB39B6">
      <w:pPr>
        <w:spacing w:line="240" w:lineRule="auto"/>
        <w:ind w:left="5040"/>
        <w:jc w:val="center"/>
        <w:rPr>
          <w:color w:val="0000FF"/>
          <w:szCs w:val="26"/>
          <w:lang w:val="da-DK"/>
        </w:rPr>
      </w:pPr>
      <w:r>
        <w:rPr>
          <w:color w:val="0000FF"/>
          <w:szCs w:val="26"/>
          <w:lang w:val="da-DK"/>
        </w:rPr>
        <w:t>Tiến</w:t>
      </w:r>
    </w:p>
    <w:p w14:paraId="06B5BBA2" w14:textId="11C8F001" w:rsidR="00FB39B6" w:rsidRPr="00FB39B6" w:rsidRDefault="00CC6005" w:rsidP="00FB39B6">
      <w:pPr>
        <w:spacing w:line="240" w:lineRule="auto"/>
        <w:ind w:left="5040"/>
        <w:jc w:val="center"/>
        <w:rPr>
          <w:color w:val="0000FF"/>
          <w:szCs w:val="26"/>
          <w:lang w:val="da-DK"/>
        </w:rPr>
      </w:pPr>
      <w:r>
        <w:rPr>
          <w:color w:val="0000FF"/>
          <w:szCs w:val="26"/>
          <w:lang w:val="da-DK"/>
        </w:rPr>
        <w:t>Phạm Minh Tiến</w:t>
      </w:r>
    </w:p>
    <w:p w14:paraId="04EBE283" w14:textId="77777777" w:rsidR="00FB39B6" w:rsidRPr="00FB39B6" w:rsidRDefault="00FB39B6" w:rsidP="00FB39B6">
      <w:pPr>
        <w:spacing w:after="240" w:line="360" w:lineRule="auto"/>
        <w:jc w:val="center"/>
        <w:rPr>
          <w:b/>
          <w:caps/>
          <w:noProof/>
          <w:color w:val="000000"/>
          <w:sz w:val="28"/>
          <w:lang w:val="en-US"/>
        </w:rPr>
      </w:pPr>
    </w:p>
    <w:p w14:paraId="62C47BFF" w14:textId="64AC165A" w:rsidR="00FB39B6" w:rsidRDefault="00FB39B6" w:rsidP="00257207">
      <w:pPr>
        <w:jc w:val="center"/>
        <w:rPr>
          <w:b/>
          <w:bCs/>
        </w:rPr>
      </w:pPr>
    </w:p>
    <w:p w14:paraId="38E2592E" w14:textId="5E84156C" w:rsidR="00CC6005" w:rsidRDefault="00CC6005" w:rsidP="00257207">
      <w:pPr>
        <w:jc w:val="center"/>
        <w:rPr>
          <w:b/>
          <w:bCs/>
        </w:rPr>
      </w:pPr>
    </w:p>
    <w:p w14:paraId="0C36B6AA" w14:textId="2A0A56D9" w:rsidR="00CC6005" w:rsidRDefault="00CC6005" w:rsidP="00257207">
      <w:pPr>
        <w:jc w:val="center"/>
        <w:rPr>
          <w:b/>
          <w:bCs/>
        </w:rPr>
      </w:pPr>
    </w:p>
    <w:p w14:paraId="69B29A6C" w14:textId="03DB080A" w:rsidR="00CC6005" w:rsidRDefault="00CC6005" w:rsidP="00257207">
      <w:pPr>
        <w:jc w:val="center"/>
        <w:rPr>
          <w:b/>
          <w:bCs/>
        </w:rPr>
      </w:pPr>
    </w:p>
    <w:p w14:paraId="04D02334" w14:textId="3FE344E0" w:rsidR="00CC6005" w:rsidRDefault="00CC6005" w:rsidP="00257207">
      <w:pPr>
        <w:jc w:val="center"/>
        <w:rPr>
          <w:b/>
          <w:bCs/>
        </w:rPr>
      </w:pPr>
    </w:p>
    <w:p w14:paraId="0CD62E0E" w14:textId="0FB1790D" w:rsidR="00CC6005" w:rsidRDefault="00CC6005" w:rsidP="00257207">
      <w:pPr>
        <w:jc w:val="center"/>
        <w:rPr>
          <w:b/>
          <w:bCs/>
        </w:rPr>
      </w:pPr>
    </w:p>
    <w:p w14:paraId="267D9069" w14:textId="3A19D7D3" w:rsidR="00CC6005" w:rsidRDefault="00CC6005" w:rsidP="00257207">
      <w:pPr>
        <w:jc w:val="center"/>
        <w:rPr>
          <w:b/>
          <w:bCs/>
        </w:rPr>
      </w:pPr>
    </w:p>
    <w:p w14:paraId="0C797EAA" w14:textId="2BFCFE66" w:rsidR="00CC6005" w:rsidRDefault="00CC6005" w:rsidP="00257207">
      <w:pPr>
        <w:jc w:val="center"/>
        <w:rPr>
          <w:b/>
          <w:bCs/>
        </w:rPr>
      </w:pPr>
    </w:p>
    <w:p w14:paraId="23B86334" w14:textId="73C274B0" w:rsidR="00CC6005" w:rsidRDefault="00CC6005" w:rsidP="00257207">
      <w:pPr>
        <w:jc w:val="center"/>
        <w:rPr>
          <w:b/>
          <w:bCs/>
        </w:rPr>
      </w:pPr>
    </w:p>
    <w:p w14:paraId="060389FD" w14:textId="50D160BD" w:rsidR="00CC6005" w:rsidRDefault="00CC6005" w:rsidP="00257207">
      <w:pPr>
        <w:jc w:val="center"/>
        <w:rPr>
          <w:b/>
          <w:bCs/>
        </w:rPr>
      </w:pPr>
    </w:p>
    <w:p w14:paraId="0B79047C" w14:textId="3CADCA03" w:rsidR="00CC6005" w:rsidRDefault="00CC6005" w:rsidP="00257207">
      <w:pPr>
        <w:jc w:val="center"/>
        <w:rPr>
          <w:b/>
          <w:bCs/>
        </w:rPr>
      </w:pPr>
    </w:p>
    <w:p w14:paraId="722B9B12" w14:textId="0DE8F468" w:rsidR="00CC6005" w:rsidRDefault="00CC6005" w:rsidP="00257207">
      <w:pPr>
        <w:jc w:val="center"/>
        <w:rPr>
          <w:b/>
          <w:bCs/>
        </w:rPr>
      </w:pPr>
    </w:p>
    <w:p w14:paraId="3CF4FECA" w14:textId="1DDF7063" w:rsidR="00CC6005" w:rsidRDefault="00CC6005" w:rsidP="00257207">
      <w:pPr>
        <w:jc w:val="center"/>
        <w:rPr>
          <w:b/>
          <w:bCs/>
        </w:rPr>
      </w:pPr>
    </w:p>
    <w:p w14:paraId="1FE75A1D" w14:textId="0978BD57" w:rsidR="00CC6005" w:rsidRDefault="00CC6005" w:rsidP="00257207">
      <w:pPr>
        <w:jc w:val="center"/>
        <w:rPr>
          <w:b/>
          <w:bCs/>
        </w:rPr>
      </w:pPr>
    </w:p>
    <w:p w14:paraId="78046BEC" w14:textId="77777777" w:rsidR="00CC6005" w:rsidRDefault="00CC6005" w:rsidP="00257207">
      <w:pPr>
        <w:jc w:val="center"/>
        <w:rPr>
          <w:b/>
          <w:bCs/>
        </w:rPr>
      </w:pPr>
    </w:p>
    <w:p w14:paraId="62B9D99D" w14:textId="77777777" w:rsidR="0020746E" w:rsidRPr="004C1574" w:rsidRDefault="0020746E" w:rsidP="00257207">
      <w:pPr>
        <w:jc w:val="center"/>
        <w:rPr>
          <w:b/>
          <w:bCs/>
        </w:rPr>
      </w:pPr>
      <w:r w:rsidRPr="004C1574">
        <w:rPr>
          <w:b/>
          <w:bCs/>
        </w:rPr>
        <w:lastRenderedPageBreak/>
        <w:t>LỜI CAM ĐOAN</w:t>
      </w:r>
    </w:p>
    <w:p w14:paraId="0EDE4264" w14:textId="6CD6D844" w:rsidR="0020746E" w:rsidRPr="001E5523" w:rsidRDefault="0020746E" w:rsidP="00A26EDC">
      <w:pPr>
        <w:pStyle w:val="Content"/>
      </w:pPr>
      <w:r w:rsidRPr="001E5523">
        <w:t xml:space="preserve">Tác giả xin cam đoan đây là Đồ án tốt nghiệp của bản thân tác giả. Các kết quả trong Đồ án tốt nghiệp này là trung thực, và không sao chép từ bất kỳ một nguồn nào và dưới bất kỳ hình thức </w:t>
      </w:r>
      <w:r w:rsidR="006F144C" w:rsidRPr="001E5523">
        <w:t>nào. Việc</w:t>
      </w:r>
      <w:r w:rsidRPr="001E5523">
        <w:t xml:space="preserve"> tham khảo các nguồn tài liệu đã được thực hiện trích dẫn và ghi nguồn tài liệu tham khảo đúng quy định.</w:t>
      </w:r>
    </w:p>
    <w:tbl>
      <w:tblPr>
        <w:tblW w:w="8964" w:type="dxa"/>
        <w:tblInd w:w="216" w:type="dxa"/>
        <w:tblLook w:val="04A0" w:firstRow="1" w:lastRow="0" w:firstColumn="1" w:lastColumn="0" w:noHBand="0" w:noVBand="1"/>
      </w:tblPr>
      <w:tblGrid>
        <w:gridCol w:w="4463"/>
        <w:gridCol w:w="4501"/>
      </w:tblGrid>
      <w:tr w:rsidR="0020746E" w:rsidRPr="001E5523" w14:paraId="7335A4E9" w14:textId="77777777" w:rsidTr="009B5A0B">
        <w:tc>
          <w:tcPr>
            <w:tcW w:w="4463" w:type="dxa"/>
          </w:tcPr>
          <w:p w14:paraId="7FA5AE72" w14:textId="77777777" w:rsidR="0020746E" w:rsidRPr="001E5523" w:rsidRDefault="0020746E" w:rsidP="009B5A0B">
            <w:pPr>
              <w:pStyle w:val="oancuaDanhsach"/>
              <w:spacing w:line="240" w:lineRule="auto"/>
              <w:rPr>
                <w:b/>
                <w:caps/>
              </w:rPr>
            </w:pPr>
          </w:p>
        </w:tc>
        <w:tc>
          <w:tcPr>
            <w:tcW w:w="4501" w:type="dxa"/>
          </w:tcPr>
          <w:p w14:paraId="2A5FFD20" w14:textId="77777777" w:rsidR="006F144C" w:rsidRDefault="0020746E" w:rsidP="00A26EDC">
            <w:pPr>
              <w:pStyle w:val="Content"/>
            </w:pPr>
            <w:r w:rsidRPr="001E5523">
              <w:t xml:space="preserve">               </w:t>
            </w:r>
            <w:r w:rsidR="003D2533">
              <w:t xml:space="preserve">           </w:t>
            </w:r>
          </w:p>
          <w:p w14:paraId="12224D7E" w14:textId="7104ACC0" w:rsidR="0020746E" w:rsidRPr="001E5523" w:rsidRDefault="0020746E" w:rsidP="00A26EDC">
            <w:pPr>
              <w:pStyle w:val="Content"/>
            </w:pPr>
            <w:r w:rsidRPr="001E5523">
              <w:t>Tác</w:t>
            </w:r>
            <w:r w:rsidR="006F144C">
              <w:t xml:space="preserve"> </w:t>
            </w:r>
            <w:r w:rsidRPr="001E5523">
              <w:t>giả ĐATN/KLTN</w:t>
            </w:r>
          </w:p>
          <w:p w14:paraId="7E6DEAF6" w14:textId="77777777" w:rsidR="006F144C" w:rsidRDefault="0020746E" w:rsidP="00A26EDC">
            <w:pPr>
              <w:pStyle w:val="Content"/>
            </w:pPr>
            <w:r w:rsidRPr="001E5523">
              <w:t xml:space="preserve">                                     </w:t>
            </w:r>
          </w:p>
          <w:p w14:paraId="49039AD6" w14:textId="0421FD32" w:rsidR="0020746E" w:rsidRPr="001E5523" w:rsidRDefault="0020746E" w:rsidP="00A26EDC">
            <w:pPr>
              <w:pStyle w:val="Content"/>
            </w:pPr>
            <w:r w:rsidRPr="001E5523">
              <w:t xml:space="preserve">  </w:t>
            </w:r>
            <w:r w:rsidR="006F144C">
              <w:t xml:space="preserve">        </w:t>
            </w:r>
            <w:r w:rsidRPr="001E5523">
              <w:t>Chữ ký</w:t>
            </w:r>
          </w:p>
          <w:p w14:paraId="787A1404" w14:textId="5D34DEDE" w:rsidR="006F144C" w:rsidRDefault="0020746E" w:rsidP="00A26EDC">
            <w:pPr>
              <w:pStyle w:val="Content"/>
            </w:pPr>
            <w:r w:rsidRPr="001E5523">
              <w:t xml:space="preserve">                   </w:t>
            </w:r>
          </w:p>
          <w:p w14:paraId="0999FAC2" w14:textId="756F51F9" w:rsidR="0020746E" w:rsidRPr="001E5523" w:rsidRDefault="006F144C" w:rsidP="00A26EDC">
            <w:pPr>
              <w:pStyle w:val="Content"/>
            </w:pPr>
            <w:r>
              <w:t xml:space="preserve">  </w:t>
            </w:r>
            <w:r w:rsidR="0020746E" w:rsidRPr="001E5523">
              <w:t xml:space="preserve"> </w:t>
            </w:r>
            <w:r w:rsidR="00C6788B">
              <w:t>Phạm</w:t>
            </w:r>
            <w:r>
              <w:t xml:space="preserve"> </w:t>
            </w:r>
            <w:r w:rsidR="00C6788B">
              <w:t>Minh</w:t>
            </w:r>
            <w:r>
              <w:t xml:space="preserve"> </w:t>
            </w:r>
            <w:r w:rsidR="00C6788B">
              <w:t>Tiến</w:t>
            </w:r>
            <w:r w:rsidR="0020746E" w:rsidRPr="001E5523">
              <w:t xml:space="preserve"> </w:t>
            </w:r>
          </w:p>
        </w:tc>
      </w:tr>
      <w:tr w:rsidR="006F144C" w:rsidRPr="001E5523" w14:paraId="353482C4" w14:textId="77777777" w:rsidTr="009B5A0B">
        <w:tc>
          <w:tcPr>
            <w:tcW w:w="4463" w:type="dxa"/>
          </w:tcPr>
          <w:p w14:paraId="79074115" w14:textId="77777777" w:rsidR="006F144C" w:rsidRPr="001E5523" w:rsidRDefault="006F144C" w:rsidP="009B5A0B">
            <w:pPr>
              <w:pStyle w:val="oancuaDanhsach"/>
              <w:spacing w:line="240" w:lineRule="auto"/>
              <w:rPr>
                <w:b/>
                <w:caps/>
              </w:rPr>
            </w:pPr>
          </w:p>
        </w:tc>
        <w:tc>
          <w:tcPr>
            <w:tcW w:w="4501" w:type="dxa"/>
          </w:tcPr>
          <w:p w14:paraId="2658BC17" w14:textId="77777777" w:rsidR="006F144C" w:rsidRPr="001E5523" w:rsidRDefault="006F144C" w:rsidP="00A26EDC">
            <w:pPr>
              <w:pStyle w:val="Content"/>
            </w:pPr>
          </w:p>
        </w:tc>
      </w:tr>
    </w:tbl>
    <w:p w14:paraId="599C7824" w14:textId="77777777" w:rsidR="0020746E" w:rsidRPr="001E5523" w:rsidRDefault="0020746E">
      <w:pPr>
        <w:rPr>
          <w:b/>
          <w:sz w:val="34"/>
          <w:szCs w:val="40"/>
        </w:rPr>
      </w:pPr>
      <w:r w:rsidRPr="001E5523">
        <w:br w:type="page"/>
      </w:r>
    </w:p>
    <w:p w14:paraId="23FCEBD1" w14:textId="7626687D" w:rsidR="00820CB3" w:rsidRPr="001E5523" w:rsidRDefault="00EB22A1" w:rsidP="0081018F">
      <w:pPr>
        <w:pStyle w:val="u1"/>
        <w:numPr>
          <w:ilvl w:val="0"/>
          <w:numId w:val="0"/>
        </w:numPr>
        <w:jc w:val="center"/>
      </w:pPr>
      <w:bookmarkStart w:id="0" w:name="_Toc122699025"/>
      <w:bookmarkStart w:id="1" w:name="_Toc123502386"/>
      <w:r w:rsidRPr="001E5523">
        <w:lastRenderedPageBreak/>
        <w:t>LỜI NÓI ĐẦU</w:t>
      </w:r>
      <w:bookmarkEnd w:id="0"/>
      <w:bookmarkEnd w:id="1"/>
    </w:p>
    <w:p w14:paraId="3B65B8C0" w14:textId="77777777" w:rsidR="00C6788B" w:rsidRDefault="00C6788B" w:rsidP="00A26EDC">
      <w:pPr>
        <w:pStyle w:val="Content"/>
      </w:pPr>
      <w:r>
        <w:t>Big Data, Internet of Things, AI, Data mining … là những thuật ngữ đã quá quen thuộc trong thời đại công nghệ 4.0 hiện nay. Một thời đại của công nghệ, thời đại tập trung phát triển những gì liên quan đến hệ thống vật lý không gian mạng Internet. Mang đến cho con người nhiều lợi thế trong việc xây dựng một xã hội văn minh, giúp các doanh nghiệp dễ dàng hợp tác và chia sẻ dữ liệu với khách hàng, nhà sản xuất, nhà cung cấp và các bên khác trong chuỗi cung ứng. Năng suất được cải thiện và khả năng cạnh tranh cũng được nâng cao, giúp cá nhân hoặc doanh nghiệp tiến đến với công nghệ kỹ thuật từ đó có cơ hội để đạt được công việc mong muốn. Từ đó cải thiện vấn đề việc làm nâng cao chất lượng cuộc sống và nâng cao mức thu nhập cho con người đặc biệt là các sinh viên Đại học năm cuối hoặc vừa ra trường mong muốn bản thân có việc làm ổn định. Việc ứng dụng công nghệ vào quá trình học tập và làm việc giúp cho các sinh viên có lựa chọn đúng đắn dựa vào thành tích học tập cũng như ngành học của mình</w:t>
      </w:r>
    </w:p>
    <w:p w14:paraId="486D66A8" w14:textId="77777777" w:rsidR="00C6788B" w:rsidRDefault="00C6788B" w:rsidP="00A26EDC">
      <w:pPr>
        <w:pStyle w:val="Content"/>
      </w:pPr>
      <w:r>
        <w:t xml:space="preserve">Song song với phần lớn người có việc làm ổn định ở những người có kinh nghiệm, một bộ phận không nhỏ vẫn đang băn khoăn lo lắng về vấn đề việc làm đặc biệt là những sinh viên năm cuối sắp tốt nghiệp ra trường. Sự lo lắng về vấn đề việc làm của các sinh viên không chỉ dừng lại ở chính bản thân họ mà cả người thân hay các công ty doanh nghiệp cũng mong muốn mình có nguồn nhân sự đầu vào tốt. Nhu cầu về nhân lực và chất lượng của các công ty doanh nghiệp cũng ngày một tăng lên đòi hỏi chất lượng nhân sự cũng phải đáp ứng thể hiện thông qua kết quả của quá trình học tập là điều rõ ràng nhất. Điều này không chỉ là vấn đề xuất hiện tại Việt Nam mà tất cả các nước trên thế giới đều có. </w:t>
      </w:r>
    </w:p>
    <w:p w14:paraId="28080AC2" w14:textId="77777777" w:rsidR="00C6788B" w:rsidRDefault="00C6788B" w:rsidP="00A26EDC">
      <w:pPr>
        <w:pStyle w:val="Content"/>
      </w:pPr>
      <w:r>
        <w:t>Hàng năm tỷ lệ sinh viên năm cuối tốt nghiệp chuẩn bị ra trường ngày một nhiều. Tỷ lệ nhu cầu đào thải của các công ty doanh nghiệp cũng không hề nhỏ hay đơn giản là sự cạnh tranh giữa các ứng viên cũng không hề nhỏ. Các lĩnh vực, ngành luôn yêu cầu ứng viên cũng phải có năng lực kết quả học tập trên trường tốt. Đặc biệt, là các ngành nghề hot và nổi bật là nơi yêu cầu đối với chất lượng đầu vào gắt gao nhất. Kết quả học tập và những yếu tố bên lề sẽ là điều quan trọng để ứng viên có niềm tin về việc bản thân sẽ được nhận vào công ty doanh nghiệp làm việc</w:t>
      </w:r>
    </w:p>
    <w:p w14:paraId="57917224" w14:textId="77777777" w:rsidR="00C6788B" w:rsidRDefault="00C6788B" w:rsidP="00A26EDC">
      <w:pPr>
        <w:pStyle w:val="Content"/>
      </w:pPr>
      <w:r>
        <w:lastRenderedPageBreak/>
        <w:t>Do vậy, ứng dụng công nghệ thông tin vào việc dự đoán cơ hội việc làm dành cho các sinh viên năm cuối là điều thiết thực sẽ giúp các ứng viên tự tin và phấn đấu hơn với kết quả của bản thân trong quá trình học tập</w:t>
      </w:r>
    </w:p>
    <w:p w14:paraId="03E17EF3" w14:textId="77777777" w:rsidR="00C6788B" w:rsidRDefault="00C6788B" w:rsidP="00A26EDC">
      <w:pPr>
        <w:pStyle w:val="Content"/>
      </w:pPr>
      <w:r>
        <w:t>Theo hướng nghiên cứu thuật toán ID3(Iterative Dichotomiser 3) trong học máy để xử lý dữ liệu từ đó để đưa ra một mô hình dự đoán khả năng “có” hoặc “không” về bài toán dự đoán cơ hội việc làm của sinh viên năm cuối, cụ thể ở báo cáo này hướng tới đề tài “</w:t>
      </w:r>
      <w:r w:rsidRPr="00C6788B">
        <w:rPr>
          <w:b/>
          <w:i/>
          <w:iCs/>
        </w:rPr>
        <w:t>Dự đoán cơ hội việc làm cho các sinh viên năm cuối</w:t>
      </w:r>
      <w:r>
        <w:t xml:space="preserve">” </w:t>
      </w:r>
    </w:p>
    <w:p w14:paraId="75964E7D" w14:textId="59329095" w:rsidR="00820CB3" w:rsidRPr="001E5523" w:rsidRDefault="00EB22A1" w:rsidP="00A26EDC">
      <w:pPr>
        <w:pStyle w:val="Content"/>
      </w:pPr>
      <w:r w:rsidRPr="001E5523">
        <w:t>Báo cáo gồm 4 chương chính với nội dung như sau:</w:t>
      </w:r>
    </w:p>
    <w:p w14:paraId="224DFFC8" w14:textId="19FF4D1B" w:rsidR="00820CB3" w:rsidRPr="001E5523" w:rsidRDefault="00EB22A1" w:rsidP="00A26EDC">
      <w:pPr>
        <w:pStyle w:val="Content"/>
        <w:numPr>
          <w:ilvl w:val="0"/>
          <w:numId w:val="41"/>
        </w:numPr>
      </w:pPr>
      <w:r w:rsidRPr="001E5523">
        <w:t>Chương 1: Tổng quan</w:t>
      </w:r>
    </w:p>
    <w:p w14:paraId="5A1811E4" w14:textId="051EA3C7" w:rsidR="009C0739" w:rsidRPr="001E5523" w:rsidRDefault="006B1D1D" w:rsidP="00A26EDC">
      <w:pPr>
        <w:pStyle w:val="Content"/>
        <w:numPr>
          <w:ilvl w:val="1"/>
          <w:numId w:val="41"/>
        </w:numPr>
      </w:pPr>
      <w:r w:rsidRPr="001E5523">
        <w:t>Tr</w:t>
      </w:r>
      <w:r w:rsidR="009C0739" w:rsidRPr="001E5523">
        <w:t>ình bày tổng quan về bài toán, đưa ra vấn đề của bài toán</w:t>
      </w:r>
    </w:p>
    <w:p w14:paraId="1E29DEAF" w14:textId="05CD005A" w:rsidR="006B1D1D" w:rsidRPr="001E5523" w:rsidRDefault="006B1D1D" w:rsidP="00A26EDC">
      <w:pPr>
        <w:pStyle w:val="Content"/>
        <w:numPr>
          <w:ilvl w:val="1"/>
          <w:numId w:val="41"/>
        </w:numPr>
      </w:pPr>
      <w:r w:rsidRPr="001E5523">
        <w:t xml:space="preserve">Trình bày đối tượng nghiên cứu trong bài toán và hướng phát triển của bài toán </w:t>
      </w:r>
    </w:p>
    <w:p w14:paraId="255A6490" w14:textId="75991784" w:rsidR="00820CB3" w:rsidRPr="001E5523" w:rsidRDefault="00EB22A1" w:rsidP="00A26EDC">
      <w:pPr>
        <w:pStyle w:val="Content"/>
        <w:numPr>
          <w:ilvl w:val="0"/>
          <w:numId w:val="41"/>
        </w:numPr>
      </w:pPr>
      <w:r w:rsidRPr="001E5523">
        <w:t xml:space="preserve">Chương 2: </w:t>
      </w:r>
      <w:r w:rsidR="00826B2B">
        <w:t>Học máy và một số thuật toán</w:t>
      </w:r>
      <w:r w:rsidR="00C6788B">
        <w:t xml:space="preserve"> trong học máy</w:t>
      </w:r>
      <w:r w:rsidR="00826B2B">
        <w:t xml:space="preserve"> </w:t>
      </w:r>
    </w:p>
    <w:p w14:paraId="3B44B555" w14:textId="7B31E7A5" w:rsidR="006B1D1D" w:rsidRPr="001E5523" w:rsidRDefault="006B1D1D" w:rsidP="00A26EDC">
      <w:pPr>
        <w:pStyle w:val="Content"/>
        <w:numPr>
          <w:ilvl w:val="1"/>
          <w:numId w:val="41"/>
        </w:numPr>
      </w:pPr>
      <w:r w:rsidRPr="001E5523">
        <w:t xml:space="preserve">Trình bày lý thuyết chung về học máy, phân loại các thuật toán trong học máy </w:t>
      </w:r>
    </w:p>
    <w:p w14:paraId="4490AFB5" w14:textId="45E086FB" w:rsidR="006B1D1D" w:rsidRPr="001E5523" w:rsidRDefault="006B1D1D" w:rsidP="00A26EDC">
      <w:pPr>
        <w:pStyle w:val="Content"/>
        <w:numPr>
          <w:ilvl w:val="1"/>
          <w:numId w:val="41"/>
        </w:numPr>
      </w:pPr>
      <w:r w:rsidRPr="001E5523">
        <w:t xml:space="preserve">Trình bày lý thuyết của các thuật toán được sử dụng trong bài toán: Thuật toán </w:t>
      </w:r>
      <w:r w:rsidR="00C6788B">
        <w:t xml:space="preserve">cây quyết định </w:t>
      </w:r>
      <w:r w:rsidR="00C6788B" w:rsidRPr="00C6788B">
        <w:t>ID3(Iterative Dichotomiser 3)</w:t>
      </w:r>
    </w:p>
    <w:p w14:paraId="5B94AE4D" w14:textId="097561FE" w:rsidR="006B1D1D" w:rsidRPr="001E5523" w:rsidRDefault="006B1D1D" w:rsidP="00A26EDC">
      <w:pPr>
        <w:pStyle w:val="Content"/>
        <w:numPr>
          <w:ilvl w:val="1"/>
          <w:numId w:val="41"/>
        </w:numPr>
      </w:pPr>
      <w:r w:rsidRPr="001E5523">
        <w:t>Trình bày</w:t>
      </w:r>
      <w:r w:rsidR="0076579D" w:rsidRPr="001E5523">
        <w:t xml:space="preserve"> chi tiết các công cụ được sử dụng: </w:t>
      </w:r>
    </w:p>
    <w:p w14:paraId="773CF043" w14:textId="3EB398B7" w:rsidR="0076579D" w:rsidRPr="001E5523" w:rsidRDefault="0076579D" w:rsidP="00A26EDC">
      <w:pPr>
        <w:pStyle w:val="Content"/>
        <w:numPr>
          <w:ilvl w:val="2"/>
          <w:numId w:val="41"/>
        </w:numPr>
      </w:pPr>
      <w:r w:rsidRPr="001E5523">
        <w:t xml:space="preserve">Ngôn ngữ lập trình: Python </w:t>
      </w:r>
    </w:p>
    <w:p w14:paraId="0AF66C31" w14:textId="7F7E39F6" w:rsidR="0076579D" w:rsidRPr="001E5523" w:rsidRDefault="0076579D" w:rsidP="00A26EDC">
      <w:pPr>
        <w:pStyle w:val="Content"/>
        <w:numPr>
          <w:ilvl w:val="2"/>
          <w:numId w:val="41"/>
        </w:numPr>
      </w:pPr>
      <w:r w:rsidRPr="001E5523">
        <w:t xml:space="preserve">Xây dựng giao diện hiển thị kết quả dự đoán: </w:t>
      </w:r>
      <w:r w:rsidR="00C6788B">
        <w:t xml:space="preserve">Dựa trên công cụ </w:t>
      </w:r>
      <w:r w:rsidR="00EE3C51">
        <w:t>Q</w:t>
      </w:r>
      <w:r w:rsidR="00C6788B">
        <w:t>t Designer</w:t>
      </w:r>
    </w:p>
    <w:p w14:paraId="136321A5" w14:textId="25CDCE41" w:rsidR="0076579D" w:rsidRPr="001E5523" w:rsidRDefault="0076579D" w:rsidP="00A26EDC">
      <w:pPr>
        <w:pStyle w:val="Content"/>
        <w:numPr>
          <w:ilvl w:val="2"/>
          <w:numId w:val="41"/>
        </w:numPr>
      </w:pPr>
      <w:r w:rsidRPr="001E5523">
        <w:t xml:space="preserve">Môi trường chạy: </w:t>
      </w:r>
      <w:r w:rsidR="00C6788B">
        <w:t>Py</w:t>
      </w:r>
      <w:r w:rsidR="00EE3C51">
        <w:t>C</w:t>
      </w:r>
      <w:r w:rsidR="00C6788B">
        <w:t>harm</w:t>
      </w:r>
    </w:p>
    <w:p w14:paraId="4913B485" w14:textId="3319A91D" w:rsidR="0076579D" w:rsidRPr="001E5523" w:rsidRDefault="0076579D" w:rsidP="00A26EDC">
      <w:pPr>
        <w:pStyle w:val="Content"/>
        <w:numPr>
          <w:ilvl w:val="2"/>
          <w:numId w:val="41"/>
        </w:numPr>
      </w:pPr>
      <w:r w:rsidRPr="001E5523">
        <w:t>Một số thư viện được sử dụng trong bài toán: Sciki</w:t>
      </w:r>
      <w:r w:rsidR="00C6788B">
        <w:t>t</w:t>
      </w:r>
      <w:r w:rsidRPr="001E5523">
        <w:t xml:space="preserve">-learning, numpy, pandas, </w:t>
      </w:r>
      <w:r w:rsidR="00EE3C51" w:rsidRPr="00EE3C51">
        <w:t>matplotlib</w:t>
      </w:r>
      <w:r w:rsidR="00C6788B">
        <w:t>…</w:t>
      </w:r>
    </w:p>
    <w:p w14:paraId="17D0B80A" w14:textId="513C7F03" w:rsidR="00820CB3" w:rsidRPr="001E5523" w:rsidRDefault="00EB22A1" w:rsidP="00A26EDC">
      <w:pPr>
        <w:pStyle w:val="Content"/>
        <w:numPr>
          <w:ilvl w:val="0"/>
          <w:numId w:val="41"/>
        </w:numPr>
      </w:pPr>
      <w:r w:rsidRPr="001E5523">
        <w:t xml:space="preserve">Chương 3: Ứng dụng </w:t>
      </w:r>
      <w:r w:rsidR="00826B2B">
        <w:t>thuật toán xây dựng mô hình</w:t>
      </w:r>
      <w:r w:rsidRPr="001E5523">
        <w:t xml:space="preserve"> </w:t>
      </w:r>
    </w:p>
    <w:p w14:paraId="1A7924C6" w14:textId="6C67B8E4" w:rsidR="0076579D" w:rsidRPr="001E5523" w:rsidRDefault="0076579D" w:rsidP="00A26EDC">
      <w:pPr>
        <w:pStyle w:val="Content"/>
        <w:numPr>
          <w:ilvl w:val="1"/>
          <w:numId w:val="41"/>
        </w:numPr>
      </w:pPr>
      <w:r w:rsidRPr="001E5523">
        <w:t xml:space="preserve">Trình bày chi tiết bài toán, quy trình thực hiện bài toán </w:t>
      </w:r>
    </w:p>
    <w:p w14:paraId="622CE429" w14:textId="69CD0079" w:rsidR="0076579D" w:rsidRPr="001E5523" w:rsidRDefault="0076579D" w:rsidP="00A26EDC">
      <w:pPr>
        <w:pStyle w:val="Content"/>
        <w:numPr>
          <w:ilvl w:val="1"/>
          <w:numId w:val="41"/>
        </w:numPr>
      </w:pPr>
      <w:r w:rsidRPr="001E5523">
        <w:t>Dữ liệu đưa vào xây dựng mô hình đưa ra kết quả dự đoán</w:t>
      </w:r>
    </w:p>
    <w:p w14:paraId="789811E6" w14:textId="5D6E8758" w:rsidR="0076579D" w:rsidRPr="001E5523" w:rsidRDefault="0076579D" w:rsidP="00A26EDC">
      <w:pPr>
        <w:pStyle w:val="Content"/>
        <w:numPr>
          <w:ilvl w:val="1"/>
          <w:numId w:val="41"/>
        </w:numPr>
      </w:pPr>
      <w:r w:rsidRPr="001E5523">
        <w:lastRenderedPageBreak/>
        <w:t>Xây dựng giao diện</w:t>
      </w:r>
      <w:r w:rsidR="00EE3C51">
        <w:t xml:space="preserve"> dự đoán và</w:t>
      </w:r>
      <w:r w:rsidRPr="001E5523">
        <w:t xml:space="preserve"> hiển thị kết quả với </w:t>
      </w:r>
      <w:r w:rsidR="00EE3C51">
        <w:t>Qt designer</w:t>
      </w:r>
    </w:p>
    <w:p w14:paraId="3D31154D" w14:textId="6C7209CF" w:rsidR="00820CB3" w:rsidRPr="001E5523" w:rsidRDefault="00EB22A1" w:rsidP="00A26EDC">
      <w:pPr>
        <w:pStyle w:val="Content"/>
        <w:numPr>
          <w:ilvl w:val="0"/>
          <w:numId w:val="41"/>
        </w:numPr>
      </w:pPr>
      <w:r w:rsidRPr="001E5523">
        <w:t>Chương 4: Kết quả và đánh giá mô hình</w:t>
      </w:r>
    </w:p>
    <w:p w14:paraId="6DEF381E" w14:textId="70579B65" w:rsidR="0076579D" w:rsidRPr="001E5523" w:rsidRDefault="0076579D" w:rsidP="00A26EDC">
      <w:pPr>
        <w:pStyle w:val="Content"/>
        <w:numPr>
          <w:ilvl w:val="1"/>
          <w:numId w:val="41"/>
        </w:numPr>
      </w:pPr>
      <w:r w:rsidRPr="001E5523">
        <w:t xml:space="preserve">Kết quả thực nghiệm và đưa ra đánh giá mô hình </w:t>
      </w:r>
    </w:p>
    <w:p w14:paraId="1F0AF142" w14:textId="77777777" w:rsidR="00820CB3" w:rsidRPr="001E5523" w:rsidRDefault="00EB22A1" w:rsidP="001527AE">
      <w:pPr>
        <w:jc w:val="both"/>
        <w:rPr>
          <w:b/>
        </w:rPr>
      </w:pPr>
      <w:bookmarkStart w:id="2" w:name="_heading=h.30j0zll" w:colFirst="0" w:colLast="0"/>
      <w:bookmarkEnd w:id="2"/>
      <w:r w:rsidRPr="001E5523">
        <w:br w:type="page"/>
      </w:r>
    </w:p>
    <w:p w14:paraId="4E743DB0" w14:textId="47EB6454" w:rsidR="00114CE5" w:rsidRDefault="00114CE5" w:rsidP="00257207">
      <w:pPr>
        <w:pStyle w:val="u1"/>
        <w:numPr>
          <w:ilvl w:val="0"/>
          <w:numId w:val="0"/>
        </w:numPr>
        <w:jc w:val="center"/>
      </w:pPr>
      <w:bookmarkStart w:id="3" w:name="_Toc122468486"/>
      <w:bookmarkStart w:id="4" w:name="_Toc123502387"/>
      <w:r w:rsidRPr="004C1574">
        <w:lastRenderedPageBreak/>
        <w:t>LỜI CẢM ƠN</w:t>
      </w:r>
      <w:bookmarkEnd w:id="3"/>
      <w:bookmarkEnd w:id="4"/>
    </w:p>
    <w:p w14:paraId="64D004E6" w14:textId="77777777" w:rsidR="00EE3C51" w:rsidRPr="00EE3C51" w:rsidRDefault="00EE3C51" w:rsidP="00EE3C51">
      <w:pPr>
        <w:ind w:firstLine="720"/>
        <w:rPr>
          <w:lang w:val="en-US"/>
        </w:rPr>
      </w:pPr>
      <w:r w:rsidRPr="00EE3C51">
        <w:rPr>
          <w:lang w:val="en-US"/>
        </w:rPr>
        <w:t>Lời đầu tiên em xin được bày tỏ lòng biết ơn sâu sắc đến Ban giám hiệu Trường Đại học Thủy Lợi và Ban chủ nhiệm khoa Công nghệ Thông tin đã tận tình giúp đỡ em trong suốt thời gian học tại trường.</w:t>
      </w:r>
    </w:p>
    <w:p w14:paraId="093A2B62" w14:textId="5A6156DE" w:rsidR="00114CE5" w:rsidRPr="001E5523" w:rsidRDefault="00114CE5" w:rsidP="00114CE5">
      <w:pPr>
        <w:ind w:firstLine="720"/>
        <w:jc w:val="both"/>
      </w:pPr>
      <w:r w:rsidRPr="001E5523">
        <w:t xml:space="preserve">Trong suốt thời gian </w:t>
      </w:r>
      <w:r w:rsidR="001E5523">
        <w:rPr>
          <w:lang w:val="en-US"/>
        </w:rPr>
        <w:t>bốn</w:t>
      </w:r>
      <w:r w:rsidRPr="001E5523">
        <w:t xml:space="preserve"> năm học tập và rèn luyện tại Trường Đại học </w:t>
      </w:r>
      <w:r w:rsidRPr="001E5523">
        <w:rPr>
          <w:lang w:val="en-US"/>
        </w:rPr>
        <w:t>Thủy Lợi</w:t>
      </w:r>
      <w:r w:rsidRPr="001E5523">
        <w:t xml:space="preserve"> cho đến nay, em đã nhận được rất nhiều sự quan tâm, giúp đỡ của </w:t>
      </w:r>
      <w:r w:rsidRPr="001E5523">
        <w:rPr>
          <w:lang w:val="en-US"/>
        </w:rPr>
        <w:t>thầy c</w:t>
      </w:r>
      <w:r w:rsidR="00EE3C51">
        <w:rPr>
          <w:lang w:val="en-US"/>
        </w:rPr>
        <w:t xml:space="preserve">ô </w:t>
      </w:r>
      <w:r w:rsidRPr="001E5523">
        <w:t xml:space="preserve">và bạn bè. Với lòng biết ơn sâu sắc và chân thành nhất, em xin gửi đến </w:t>
      </w:r>
      <w:r w:rsidR="001E5523">
        <w:rPr>
          <w:lang w:val="en-US"/>
        </w:rPr>
        <w:t>thầy cô</w:t>
      </w:r>
      <w:r w:rsidRPr="001E5523">
        <w:t xml:space="preserve"> ở Khoa Công nghệ Thông tin – Trường Đại học </w:t>
      </w:r>
      <w:r w:rsidR="001E5523">
        <w:rPr>
          <w:lang w:val="en-US"/>
        </w:rPr>
        <w:t>Thủy Lợi</w:t>
      </w:r>
      <w:r w:rsidRPr="001E5523">
        <w:t xml:space="preserve"> </w:t>
      </w:r>
      <w:r w:rsidR="001E5523">
        <w:rPr>
          <w:lang w:val="en-US"/>
        </w:rPr>
        <w:t>đã</w:t>
      </w:r>
      <w:r w:rsidRPr="001E5523">
        <w:t xml:space="preserve"> truyền đạt vốn kiến thức quý báu cho chúng em trong suốt thời gian học tập tại trường.</w:t>
      </w:r>
    </w:p>
    <w:p w14:paraId="179F170F" w14:textId="77A7E848" w:rsidR="00114CE5" w:rsidRPr="001E5523" w:rsidRDefault="00114CE5" w:rsidP="00114CE5">
      <w:pPr>
        <w:ind w:firstLine="720"/>
        <w:jc w:val="both"/>
      </w:pPr>
      <w:r w:rsidRPr="001E5523">
        <w:t xml:space="preserve">Qua bài báo cáo với đề tài </w:t>
      </w:r>
      <w:r w:rsidR="00A20689" w:rsidRPr="001E5523">
        <w:rPr>
          <w:b/>
          <w:bCs/>
          <w:i/>
        </w:rPr>
        <w:t>“</w:t>
      </w:r>
      <w:r w:rsidR="00EE3C51">
        <w:rPr>
          <w:b/>
          <w:bCs/>
          <w:i/>
          <w:lang w:val="en-US"/>
        </w:rPr>
        <w:t>Dự đoán cơ hội việc làm dành cho sinh viên năm cuối</w:t>
      </w:r>
      <w:r w:rsidR="00A20689" w:rsidRPr="001E5523">
        <w:rPr>
          <w:b/>
          <w:bCs/>
          <w:i/>
        </w:rPr>
        <w:t xml:space="preserve">” </w:t>
      </w:r>
      <w:r w:rsidRPr="001E5523">
        <w:t xml:space="preserve">này, em xin chân thành cảm ơn </w:t>
      </w:r>
      <w:r w:rsidR="00A20689" w:rsidRPr="00333841">
        <w:rPr>
          <w:sz w:val="27"/>
          <w:szCs w:val="27"/>
        </w:rPr>
        <w:t>T</w:t>
      </w:r>
      <w:r w:rsidR="00EE3C51">
        <w:rPr>
          <w:sz w:val="27"/>
          <w:szCs w:val="27"/>
          <w:lang w:val="en-US"/>
        </w:rPr>
        <w:t>h</w:t>
      </w:r>
      <w:r w:rsidR="00A20689" w:rsidRPr="00333841">
        <w:rPr>
          <w:sz w:val="27"/>
          <w:szCs w:val="27"/>
        </w:rPr>
        <w:t xml:space="preserve">S </w:t>
      </w:r>
      <w:r w:rsidR="00EE3C51">
        <w:rPr>
          <w:sz w:val="27"/>
          <w:szCs w:val="27"/>
          <w:lang w:val="en-US"/>
        </w:rPr>
        <w:t>Vũ Anh Dũng</w:t>
      </w:r>
      <w:r w:rsidRPr="001E5523">
        <w:t xml:space="preserve"> đã tận tâm hướng dẫn em qua từng buổi nói chuyện, thảo luận về </w:t>
      </w:r>
      <w:r w:rsidR="00A20689">
        <w:rPr>
          <w:lang w:val="en-US"/>
        </w:rPr>
        <w:t>lĩnh vực học máy</w:t>
      </w:r>
      <w:r w:rsidRPr="001E5523">
        <w:t>.</w:t>
      </w:r>
    </w:p>
    <w:p w14:paraId="4D4466BA" w14:textId="6F8282DC" w:rsidR="00114CE5" w:rsidRPr="001E5523" w:rsidRDefault="00114CE5" w:rsidP="00114CE5">
      <w:pPr>
        <w:ind w:firstLine="720"/>
        <w:jc w:val="both"/>
      </w:pPr>
      <w:r w:rsidRPr="001E5523">
        <w:t xml:space="preserve">Em cũng xin bày tỏ lòng biết ơn đến ban lãnh đạo của Trường Đại học </w:t>
      </w:r>
      <w:r w:rsidR="00A20689">
        <w:rPr>
          <w:lang w:val="en-US"/>
        </w:rPr>
        <w:t>Thủy Lợi</w:t>
      </w:r>
      <w:r w:rsidRPr="001E5523">
        <w:t xml:space="preserve"> và các Khoa Phòng ban chức năng đã trực tiếp và gián tiếp giúp đỡ em trong suốt quá trình học tập và nghiên cứu đề tài này.</w:t>
      </w:r>
    </w:p>
    <w:p w14:paraId="47DB9EC4" w14:textId="6DD915FD" w:rsidR="00114CE5" w:rsidRPr="001E5523" w:rsidRDefault="00114CE5" w:rsidP="00114CE5">
      <w:pPr>
        <w:ind w:firstLine="720"/>
        <w:jc w:val="both"/>
      </w:pPr>
      <w:r w:rsidRPr="001E5523">
        <w:t>Với điều kiện thời gian cũng như kinh nghiệm còn hạn chế của một</w:t>
      </w:r>
      <w:r w:rsidR="00A20689">
        <w:rPr>
          <w:lang w:val="en-US"/>
        </w:rPr>
        <w:t xml:space="preserve"> sinh</w:t>
      </w:r>
      <w:r w:rsidRPr="001E5523">
        <w:t xml:space="preserve"> viên, bài báo cáo này không thể tránh được những thiếu sót. Em rất mong nhận được sự chỉ bảo, đóng góp ý kiến của các quý thầy cô để em có điều kiện bổ sung, nâng cao ý thức của mình, phục vụ tốt hơn công tác thực tế sau này.</w:t>
      </w:r>
    </w:p>
    <w:p w14:paraId="4F669C58" w14:textId="77777777" w:rsidR="00114CE5" w:rsidRPr="001E5523" w:rsidRDefault="00114CE5" w:rsidP="00114CE5">
      <w:pPr>
        <w:ind w:firstLine="720"/>
        <w:jc w:val="both"/>
      </w:pPr>
      <w:r w:rsidRPr="001E5523">
        <w:t>Em xin chân thành cảm ơn!</w:t>
      </w:r>
    </w:p>
    <w:p w14:paraId="3A6EB0DB" w14:textId="5A18C6CE" w:rsidR="000A74D4" w:rsidRDefault="0076579D" w:rsidP="000A74D4">
      <w:pPr>
        <w:rPr>
          <w:b/>
          <w:sz w:val="34"/>
          <w:szCs w:val="40"/>
          <w:lang w:val="en-US"/>
        </w:rPr>
      </w:pPr>
      <w:r w:rsidRPr="001E5523">
        <w:rPr>
          <w:lang w:val="en-US"/>
        </w:rPr>
        <w:br w:type="page"/>
      </w:r>
    </w:p>
    <w:bookmarkStart w:id="5" w:name="_Toc123502388" w:displacedByCustomXml="next"/>
    <w:sdt>
      <w:sdtPr>
        <w:rPr>
          <w:b w:val="0"/>
          <w:szCs w:val="28"/>
          <w:lang w:val="vi"/>
        </w:rPr>
        <w:id w:val="296800237"/>
        <w:docPartObj>
          <w:docPartGallery w:val="Table of Contents"/>
          <w:docPartUnique/>
        </w:docPartObj>
      </w:sdtPr>
      <w:sdtEndPr>
        <w:rPr>
          <w:bCs/>
          <w:noProof/>
        </w:rPr>
      </w:sdtEndPr>
      <w:sdtContent>
        <w:p w14:paraId="038FBEBB" w14:textId="7F11837D" w:rsidR="000A74D4" w:rsidRDefault="000A74D4" w:rsidP="0081018F">
          <w:pPr>
            <w:pStyle w:val="u1"/>
            <w:numPr>
              <w:ilvl w:val="0"/>
              <w:numId w:val="0"/>
            </w:numPr>
            <w:jc w:val="center"/>
          </w:pPr>
          <w:r>
            <w:t>MỤC LỤC</w:t>
          </w:r>
          <w:bookmarkEnd w:id="5"/>
        </w:p>
        <w:p w14:paraId="6D493EBE" w14:textId="1FA948D9" w:rsidR="00CC6005" w:rsidRDefault="000A74D4">
          <w:pPr>
            <w:pStyle w:val="Mucluc1"/>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123502386" w:history="1">
            <w:r w:rsidR="00CC6005" w:rsidRPr="00975793">
              <w:rPr>
                <w:rStyle w:val="Siuktni"/>
                <w:noProof/>
              </w:rPr>
              <w:t>LỜI NÓI ĐẦU</w:t>
            </w:r>
            <w:r w:rsidR="00CC6005">
              <w:rPr>
                <w:noProof/>
                <w:webHidden/>
              </w:rPr>
              <w:tab/>
            </w:r>
            <w:r w:rsidR="00CC6005">
              <w:rPr>
                <w:noProof/>
                <w:webHidden/>
              </w:rPr>
              <w:fldChar w:fldCharType="begin"/>
            </w:r>
            <w:r w:rsidR="00CC6005">
              <w:rPr>
                <w:noProof/>
                <w:webHidden/>
              </w:rPr>
              <w:instrText xml:space="preserve"> PAGEREF _Toc123502386 \h </w:instrText>
            </w:r>
            <w:r w:rsidR="00CC6005">
              <w:rPr>
                <w:noProof/>
                <w:webHidden/>
              </w:rPr>
            </w:r>
            <w:r w:rsidR="00CC6005">
              <w:rPr>
                <w:noProof/>
                <w:webHidden/>
              </w:rPr>
              <w:fldChar w:fldCharType="separate"/>
            </w:r>
            <w:r w:rsidR="00CC6005">
              <w:rPr>
                <w:noProof/>
                <w:webHidden/>
              </w:rPr>
              <w:t>iv</w:t>
            </w:r>
            <w:r w:rsidR="00CC6005">
              <w:rPr>
                <w:noProof/>
                <w:webHidden/>
              </w:rPr>
              <w:fldChar w:fldCharType="end"/>
            </w:r>
          </w:hyperlink>
        </w:p>
        <w:p w14:paraId="2DF8EB25" w14:textId="3751A7BA" w:rsidR="00CC6005" w:rsidRDefault="00CC6005">
          <w:pPr>
            <w:pStyle w:val="Mucluc1"/>
            <w:rPr>
              <w:rFonts w:asciiTheme="minorHAnsi" w:eastAsiaTheme="minorEastAsia" w:hAnsiTheme="minorHAnsi" w:cstheme="minorBidi"/>
              <w:noProof/>
              <w:sz w:val="22"/>
              <w:szCs w:val="22"/>
              <w:lang w:val="en-US"/>
            </w:rPr>
          </w:pPr>
          <w:hyperlink w:anchor="_Toc123502387" w:history="1">
            <w:r w:rsidRPr="00975793">
              <w:rPr>
                <w:rStyle w:val="Siuktni"/>
                <w:noProof/>
              </w:rPr>
              <w:t>LỜI CẢM ƠN</w:t>
            </w:r>
            <w:r>
              <w:rPr>
                <w:noProof/>
                <w:webHidden/>
              </w:rPr>
              <w:tab/>
            </w:r>
            <w:r>
              <w:rPr>
                <w:noProof/>
                <w:webHidden/>
              </w:rPr>
              <w:fldChar w:fldCharType="begin"/>
            </w:r>
            <w:r>
              <w:rPr>
                <w:noProof/>
                <w:webHidden/>
              </w:rPr>
              <w:instrText xml:space="preserve"> PAGEREF _Toc123502387 \h </w:instrText>
            </w:r>
            <w:r>
              <w:rPr>
                <w:noProof/>
                <w:webHidden/>
              </w:rPr>
            </w:r>
            <w:r>
              <w:rPr>
                <w:noProof/>
                <w:webHidden/>
              </w:rPr>
              <w:fldChar w:fldCharType="separate"/>
            </w:r>
            <w:r>
              <w:rPr>
                <w:noProof/>
                <w:webHidden/>
              </w:rPr>
              <w:t>vii</w:t>
            </w:r>
            <w:r>
              <w:rPr>
                <w:noProof/>
                <w:webHidden/>
              </w:rPr>
              <w:fldChar w:fldCharType="end"/>
            </w:r>
          </w:hyperlink>
        </w:p>
        <w:p w14:paraId="4161C87A" w14:textId="288D4452" w:rsidR="00CC6005" w:rsidRDefault="00CC6005">
          <w:pPr>
            <w:pStyle w:val="Mucluc1"/>
            <w:rPr>
              <w:rFonts w:asciiTheme="minorHAnsi" w:eastAsiaTheme="minorEastAsia" w:hAnsiTheme="minorHAnsi" w:cstheme="minorBidi"/>
              <w:noProof/>
              <w:sz w:val="22"/>
              <w:szCs w:val="22"/>
              <w:lang w:val="en-US"/>
            </w:rPr>
          </w:pPr>
          <w:hyperlink w:anchor="_Toc123502388" w:history="1">
            <w:r w:rsidRPr="00975793">
              <w:rPr>
                <w:rStyle w:val="Siuktni"/>
                <w:noProof/>
              </w:rPr>
              <w:t>MỤC LỤC</w:t>
            </w:r>
            <w:r>
              <w:rPr>
                <w:noProof/>
                <w:webHidden/>
              </w:rPr>
              <w:tab/>
            </w:r>
            <w:r>
              <w:rPr>
                <w:noProof/>
                <w:webHidden/>
              </w:rPr>
              <w:fldChar w:fldCharType="begin"/>
            </w:r>
            <w:r>
              <w:rPr>
                <w:noProof/>
                <w:webHidden/>
              </w:rPr>
              <w:instrText xml:space="preserve"> PAGEREF _Toc123502388 \h </w:instrText>
            </w:r>
            <w:r>
              <w:rPr>
                <w:noProof/>
                <w:webHidden/>
              </w:rPr>
            </w:r>
            <w:r>
              <w:rPr>
                <w:noProof/>
                <w:webHidden/>
              </w:rPr>
              <w:fldChar w:fldCharType="separate"/>
            </w:r>
            <w:r>
              <w:rPr>
                <w:noProof/>
                <w:webHidden/>
              </w:rPr>
              <w:t>viii</w:t>
            </w:r>
            <w:r>
              <w:rPr>
                <w:noProof/>
                <w:webHidden/>
              </w:rPr>
              <w:fldChar w:fldCharType="end"/>
            </w:r>
          </w:hyperlink>
        </w:p>
        <w:p w14:paraId="5F54C896" w14:textId="2604BE4F" w:rsidR="00CC6005" w:rsidRDefault="00CC6005">
          <w:pPr>
            <w:pStyle w:val="Mucluc1"/>
            <w:rPr>
              <w:rFonts w:asciiTheme="minorHAnsi" w:eastAsiaTheme="minorEastAsia" w:hAnsiTheme="minorHAnsi" w:cstheme="minorBidi"/>
              <w:noProof/>
              <w:sz w:val="22"/>
              <w:szCs w:val="22"/>
              <w:lang w:val="en-US"/>
            </w:rPr>
          </w:pPr>
          <w:hyperlink w:anchor="_Toc123502389" w:history="1">
            <w:r w:rsidRPr="00975793">
              <w:rPr>
                <w:rStyle w:val="Siuktni"/>
                <w:noProof/>
              </w:rPr>
              <w:t>DANH MỤC HÌNH ẢNH</w:t>
            </w:r>
            <w:r>
              <w:rPr>
                <w:noProof/>
                <w:webHidden/>
              </w:rPr>
              <w:tab/>
            </w:r>
            <w:r>
              <w:rPr>
                <w:noProof/>
                <w:webHidden/>
              </w:rPr>
              <w:fldChar w:fldCharType="begin"/>
            </w:r>
            <w:r>
              <w:rPr>
                <w:noProof/>
                <w:webHidden/>
              </w:rPr>
              <w:instrText xml:space="preserve"> PAGEREF _Toc123502389 \h </w:instrText>
            </w:r>
            <w:r>
              <w:rPr>
                <w:noProof/>
                <w:webHidden/>
              </w:rPr>
            </w:r>
            <w:r>
              <w:rPr>
                <w:noProof/>
                <w:webHidden/>
              </w:rPr>
              <w:fldChar w:fldCharType="separate"/>
            </w:r>
            <w:r>
              <w:rPr>
                <w:noProof/>
                <w:webHidden/>
              </w:rPr>
              <w:t>x</w:t>
            </w:r>
            <w:r>
              <w:rPr>
                <w:noProof/>
                <w:webHidden/>
              </w:rPr>
              <w:fldChar w:fldCharType="end"/>
            </w:r>
          </w:hyperlink>
        </w:p>
        <w:p w14:paraId="529FFB48" w14:textId="5DC45755" w:rsidR="00CC6005" w:rsidRDefault="00CC6005">
          <w:pPr>
            <w:pStyle w:val="Mucluc1"/>
            <w:rPr>
              <w:rFonts w:asciiTheme="minorHAnsi" w:eastAsiaTheme="minorEastAsia" w:hAnsiTheme="minorHAnsi" w:cstheme="minorBidi"/>
              <w:noProof/>
              <w:sz w:val="22"/>
              <w:szCs w:val="22"/>
              <w:lang w:val="en-US"/>
            </w:rPr>
          </w:pPr>
          <w:hyperlink w:anchor="_Toc123502390" w:history="1">
            <w:r w:rsidRPr="00975793">
              <w:rPr>
                <w:rStyle w:val="Siuktni"/>
                <w:noProof/>
              </w:rPr>
              <w:t>DANH MỤC BẢNG BIỂU</w:t>
            </w:r>
            <w:r>
              <w:rPr>
                <w:noProof/>
                <w:webHidden/>
              </w:rPr>
              <w:tab/>
            </w:r>
            <w:r>
              <w:rPr>
                <w:noProof/>
                <w:webHidden/>
              </w:rPr>
              <w:fldChar w:fldCharType="begin"/>
            </w:r>
            <w:r>
              <w:rPr>
                <w:noProof/>
                <w:webHidden/>
              </w:rPr>
              <w:instrText xml:space="preserve"> PAGEREF _Toc123502390 \h </w:instrText>
            </w:r>
            <w:r>
              <w:rPr>
                <w:noProof/>
                <w:webHidden/>
              </w:rPr>
            </w:r>
            <w:r>
              <w:rPr>
                <w:noProof/>
                <w:webHidden/>
              </w:rPr>
              <w:fldChar w:fldCharType="separate"/>
            </w:r>
            <w:r>
              <w:rPr>
                <w:noProof/>
                <w:webHidden/>
              </w:rPr>
              <w:t>xii</w:t>
            </w:r>
            <w:r>
              <w:rPr>
                <w:noProof/>
                <w:webHidden/>
              </w:rPr>
              <w:fldChar w:fldCharType="end"/>
            </w:r>
          </w:hyperlink>
        </w:p>
        <w:p w14:paraId="5E77DC5C" w14:textId="1B1907DC" w:rsidR="00CC6005" w:rsidRDefault="00CC6005">
          <w:pPr>
            <w:pStyle w:val="Mucluc1"/>
            <w:rPr>
              <w:rFonts w:asciiTheme="minorHAnsi" w:eastAsiaTheme="minorEastAsia" w:hAnsiTheme="minorHAnsi" w:cstheme="minorBidi"/>
              <w:noProof/>
              <w:sz w:val="22"/>
              <w:szCs w:val="22"/>
              <w:lang w:val="en-US"/>
            </w:rPr>
          </w:pPr>
          <w:hyperlink w:anchor="_Toc123502391" w:history="1">
            <w:r w:rsidRPr="00975793">
              <w:rPr>
                <w:rStyle w:val="Siuktni"/>
                <w:noProof/>
              </w:rPr>
              <w:t>DANH MỤC CÁC TỪ VIẾT TẮT VÀ GIẢI THÍCH CÁC THUẬT NGỮ</w:t>
            </w:r>
            <w:r>
              <w:rPr>
                <w:noProof/>
                <w:webHidden/>
              </w:rPr>
              <w:tab/>
            </w:r>
            <w:r>
              <w:rPr>
                <w:noProof/>
                <w:webHidden/>
              </w:rPr>
              <w:fldChar w:fldCharType="begin"/>
            </w:r>
            <w:r>
              <w:rPr>
                <w:noProof/>
                <w:webHidden/>
              </w:rPr>
              <w:instrText xml:space="preserve"> PAGEREF _Toc123502391 \h </w:instrText>
            </w:r>
            <w:r>
              <w:rPr>
                <w:noProof/>
                <w:webHidden/>
              </w:rPr>
            </w:r>
            <w:r>
              <w:rPr>
                <w:noProof/>
                <w:webHidden/>
              </w:rPr>
              <w:fldChar w:fldCharType="separate"/>
            </w:r>
            <w:r>
              <w:rPr>
                <w:noProof/>
                <w:webHidden/>
              </w:rPr>
              <w:t>xiii</w:t>
            </w:r>
            <w:r>
              <w:rPr>
                <w:noProof/>
                <w:webHidden/>
              </w:rPr>
              <w:fldChar w:fldCharType="end"/>
            </w:r>
          </w:hyperlink>
        </w:p>
        <w:p w14:paraId="374DA225" w14:textId="56441B6A" w:rsidR="00CC6005" w:rsidRDefault="00CC6005">
          <w:pPr>
            <w:pStyle w:val="Mucluc1"/>
            <w:tabs>
              <w:tab w:val="left" w:pos="1760"/>
            </w:tabs>
            <w:rPr>
              <w:rFonts w:asciiTheme="minorHAnsi" w:eastAsiaTheme="minorEastAsia" w:hAnsiTheme="minorHAnsi" w:cstheme="minorBidi"/>
              <w:noProof/>
              <w:sz w:val="22"/>
              <w:szCs w:val="22"/>
              <w:lang w:val="en-US"/>
            </w:rPr>
          </w:pPr>
          <w:hyperlink w:anchor="_Toc123502392" w:history="1">
            <w:r w:rsidRPr="00975793">
              <w:rPr>
                <w:rStyle w:val="Siuktni"/>
                <w:noProof/>
              </w:rPr>
              <w:t>CHƯƠNG 1</w:t>
            </w:r>
            <w:r>
              <w:rPr>
                <w:rFonts w:asciiTheme="minorHAnsi" w:eastAsiaTheme="minorEastAsia" w:hAnsiTheme="minorHAnsi" w:cstheme="minorBidi"/>
                <w:noProof/>
                <w:sz w:val="22"/>
                <w:szCs w:val="22"/>
                <w:lang w:val="en-US"/>
              </w:rPr>
              <w:tab/>
            </w:r>
            <w:r w:rsidRPr="00975793">
              <w:rPr>
                <w:rStyle w:val="Siuktni"/>
                <w:noProof/>
              </w:rPr>
              <w:t>TỔNG QUAN</w:t>
            </w:r>
            <w:r>
              <w:rPr>
                <w:noProof/>
                <w:webHidden/>
              </w:rPr>
              <w:tab/>
            </w:r>
            <w:r>
              <w:rPr>
                <w:noProof/>
                <w:webHidden/>
              </w:rPr>
              <w:fldChar w:fldCharType="begin"/>
            </w:r>
            <w:r>
              <w:rPr>
                <w:noProof/>
                <w:webHidden/>
              </w:rPr>
              <w:instrText xml:space="preserve"> PAGEREF _Toc123502392 \h </w:instrText>
            </w:r>
            <w:r>
              <w:rPr>
                <w:noProof/>
                <w:webHidden/>
              </w:rPr>
            </w:r>
            <w:r>
              <w:rPr>
                <w:noProof/>
                <w:webHidden/>
              </w:rPr>
              <w:fldChar w:fldCharType="separate"/>
            </w:r>
            <w:r>
              <w:rPr>
                <w:noProof/>
                <w:webHidden/>
              </w:rPr>
              <w:t>1</w:t>
            </w:r>
            <w:r>
              <w:rPr>
                <w:noProof/>
                <w:webHidden/>
              </w:rPr>
              <w:fldChar w:fldCharType="end"/>
            </w:r>
          </w:hyperlink>
        </w:p>
        <w:p w14:paraId="38522E6C" w14:textId="178841FB"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3" w:history="1">
            <w:r w:rsidRPr="00975793">
              <w:rPr>
                <w:rStyle w:val="Siuktni"/>
                <w:noProof/>
              </w:rPr>
              <w:t>1.1</w:t>
            </w:r>
            <w:r>
              <w:rPr>
                <w:rFonts w:asciiTheme="minorHAnsi" w:eastAsiaTheme="minorEastAsia" w:hAnsiTheme="minorHAnsi" w:cstheme="minorBidi"/>
                <w:noProof/>
                <w:sz w:val="22"/>
                <w:szCs w:val="22"/>
                <w:lang w:val="en-US"/>
              </w:rPr>
              <w:tab/>
            </w:r>
            <w:r w:rsidRPr="00975793">
              <w:rPr>
                <w:rStyle w:val="Siuktni"/>
                <w:noProof/>
              </w:rPr>
              <w:t>Đặt vấn đề</w:t>
            </w:r>
            <w:r>
              <w:rPr>
                <w:noProof/>
                <w:webHidden/>
              </w:rPr>
              <w:tab/>
            </w:r>
            <w:r>
              <w:rPr>
                <w:noProof/>
                <w:webHidden/>
              </w:rPr>
              <w:fldChar w:fldCharType="begin"/>
            </w:r>
            <w:r>
              <w:rPr>
                <w:noProof/>
                <w:webHidden/>
              </w:rPr>
              <w:instrText xml:space="preserve"> PAGEREF _Toc123502393 \h </w:instrText>
            </w:r>
            <w:r>
              <w:rPr>
                <w:noProof/>
                <w:webHidden/>
              </w:rPr>
            </w:r>
            <w:r>
              <w:rPr>
                <w:noProof/>
                <w:webHidden/>
              </w:rPr>
              <w:fldChar w:fldCharType="separate"/>
            </w:r>
            <w:r>
              <w:rPr>
                <w:noProof/>
                <w:webHidden/>
              </w:rPr>
              <w:t>1</w:t>
            </w:r>
            <w:r>
              <w:rPr>
                <w:noProof/>
                <w:webHidden/>
              </w:rPr>
              <w:fldChar w:fldCharType="end"/>
            </w:r>
          </w:hyperlink>
        </w:p>
        <w:p w14:paraId="43CBBBED" w14:textId="3441FAA0"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4" w:history="1">
            <w:r w:rsidRPr="00975793">
              <w:rPr>
                <w:rStyle w:val="Siuktni"/>
                <w:noProof/>
              </w:rPr>
              <w:t>1.2</w:t>
            </w:r>
            <w:r>
              <w:rPr>
                <w:rFonts w:asciiTheme="minorHAnsi" w:eastAsiaTheme="minorEastAsia" w:hAnsiTheme="minorHAnsi" w:cstheme="minorBidi"/>
                <w:noProof/>
                <w:sz w:val="22"/>
                <w:szCs w:val="22"/>
                <w:lang w:val="en-US"/>
              </w:rPr>
              <w:tab/>
            </w:r>
            <w:r w:rsidRPr="00975793">
              <w:rPr>
                <w:rStyle w:val="Siuktni"/>
                <w:noProof/>
              </w:rPr>
              <w:t>Mục tiêu đề tài</w:t>
            </w:r>
            <w:r>
              <w:rPr>
                <w:noProof/>
                <w:webHidden/>
              </w:rPr>
              <w:tab/>
            </w:r>
            <w:r>
              <w:rPr>
                <w:noProof/>
                <w:webHidden/>
              </w:rPr>
              <w:fldChar w:fldCharType="begin"/>
            </w:r>
            <w:r>
              <w:rPr>
                <w:noProof/>
                <w:webHidden/>
              </w:rPr>
              <w:instrText xml:space="preserve"> PAGEREF _Toc123502394 \h </w:instrText>
            </w:r>
            <w:r>
              <w:rPr>
                <w:noProof/>
                <w:webHidden/>
              </w:rPr>
            </w:r>
            <w:r>
              <w:rPr>
                <w:noProof/>
                <w:webHidden/>
              </w:rPr>
              <w:fldChar w:fldCharType="separate"/>
            </w:r>
            <w:r>
              <w:rPr>
                <w:noProof/>
                <w:webHidden/>
              </w:rPr>
              <w:t>2</w:t>
            </w:r>
            <w:r>
              <w:rPr>
                <w:noProof/>
                <w:webHidden/>
              </w:rPr>
              <w:fldChar w:fldCharType="end"/>
            </w:r>
          </w:hyperlink>
        </w:p>
        <w:p w14:paraId="79F55301" w14:textId="09350CFD"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5" w:history="1">
            <w:r w:rsidRPr="00975793">
              <w:rPr>
                <w:rStyle w:val="Siuktni"/>
                <w:noProof/>
              </w:rPr>
              <w:t>1.3</w:t>
            </w:r>
            <w:r>
              <w:rPr>
                <w:rFonts w:asciiTheme="minorHAnsi" w:eastAsiaTheme="minorEastAsia" w:hAnsiTheme="minorHAnsi" w:cstheme="minorBidi"/>
                <w:noProof/>
                <w:sz w:val="22"/>
                <w:szCs w:val="22"/>
                <w:lang w:val="en-US"/>
              </w:rPr>
              <w:tab/>
            </w:r>
            <w:r w:rsidRPr="00975793">
              <w:rPr>
                <w:rStyle w:val="Siuktni"/>
                <w:noProof/>
              </w:rPr>
              <w:t>Đối tượng nghiên cứu</w:t>
            </w:r>
            <w:r>
              <w:rPr>
                <w:noProof/>
                <w:webHidden/>
              </w:rPr>
              <w:tab/>
            </w:r>
            <w:r>
              <w:rPr>
                <w:noProof/>
                <w:webHidden/>
              </w:rPr>
              <w:fldChar w:fldCharType="begin"/>
            </w:r>
            <w:r>
              <w:rPr>
                <w:noProof/>
                <w:webHidden/>
              </w:rPr>
              <w:instrText xml:space="preserve"> PAGEREF _Toc123502395 \h </w:instrText>
            </w:r>
            <w:r>
              <w:rPr>
                <w:noProof/>
                <w:webHidden/>
              </w:rPr>
            </w:r>
            <w:r>
              <w:rPr>
                <w:noProof/>
                <w:webHidden/>
              </w:rPr>
              <w:fldChar w:fldCharType="separate"/>
            </w:r>
            <w:r>
              <w:rPr>
                <w:noProof/>
                <w:webHidden/>
              </w:rPr>
              <w:t>2</w:t>
            </w:r>
            <w:r>
              <w:rPr>
                <w:noProof/>
                <w:webHidden/>
              </w:rPr>
              <w:fldChar w:fldCharType="end"/>
            </w:r>
          </w:hyperlink>
        </w:p>
        <w:p w14:paraId="537E3A62" w14:textId="5C50DC7E"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6" w:history="1">
            <w:r w:rsidRPr="00975793">
              <w:rPr>
                <w:rStyle w:val="Siuktni"/>
                <w:noProof/>
              </w:rPr>
              <w:t>1.4</w:t>
            </w:r>
            <w:r>
              <w:rPr>
                <w:rFonts w:asciiTheme="minorHAnsi" w:eastAsiaTheme="minorEastAsia" w:hAnsiTheme="minorHAnsi" w:cstheme="minorBidi"/>
                <w:noProof/>
                <w:sz w:val="22"/>
                <w:szCs w:val="22"/>
                <w:lang w:val="en-US"/>
              </w:rPr>
              <w:tab/>
            </w:r>
            <w:r w:rsidRPr="00975793">
              <w:rPr>
                <w:rStyle w:val="Siuktni"/>
                <w:noProof/>
                <w:lang w:val="en-US"/>
              </w:rPr>
              <w:t>Phạm vi nghiên cứu đề tài</w:t>
            </w:r>
            <w:r>
              <w:rPr>
                <w:noProof/>
                <w:webHidden/>
              </w:rPr>
              <w:tab/>
            </w:r>
            <w:r>
              <w:rPr>
                <w:noProof/>
                <w:webHidden/>
              </w:rPr>
              <w:fldChar w:fldCharType="begin"/>
            </w:r>
            <w:r>
              <w:rPr>
                <w:noProof/>
                <w:webHidden/>
              </w:rPr>
              <w:instrText xml:space="preserve"> PAGEREF _Toc123502396 \h </w:instrText>
            </w:r>
            <w:r>
              <w:rPr>
                <w:noProof/>
                <w:webHidden/>
              </w:rPr>
            </w:r>
            <w:r>
              <w:rPr>
                <w:noProof/>
                <w:webHidden/>
              </w:rPr>
              <w:fldChar w:fldCharType="separate"/>
            </w:r>
            <w:r>
              <w:rPr>
                <w:noProof/>
                <w:webHidden/>
              </w:rPr>
              <w:t>2</w:t>
            </w:r>
            <w:r>
              <w:rPr>
                <w:noProof/>
                <w:webHidden/>
              </w:rPr>
              <w:fldChar w:fldCharType="end"/>
            </w:r>
          </w:hyperlink>
        </w:p>
        <w:p w14:paraId="2C92A688" w14:textId="576ACC90" w:rsidR="00CC6005" w:rsidRDefault="00CC6005">
          <w:pPr>
            <w:pStyle w:val="Mucluc1"/>
            <w:tabs>
              <w:tab w:val="left" w:pos="1760"/>
            </w:tabs>
            <w:rPr>
              <w:rFonts w:asciiTheme="minorHAnsi" w:eastAsiaTheme="minorEastAsia" w:hAnsiTheme="minorHAnsi" w:cstheme="minorBidi"/>
              <w:noProof/>
              <w:sz w:val="22"/>
              <w:szCs w:val="22"/>
              <w:lang w:val="en-US"/>
            </w:rPr>
          </w:pPr>
          <w:hyperlink w:anchor="_Toc123502397" w:history="1">
            <w:r w:rsidRPr="00975793">
              <w:rPr>
                <w:rStyle w:val="Siuktni"/>
                <w:noProof/>
              </w:rPr>
              <w:t>CHƯƠNG 2</w:t>
            </w:r>
            <w:r>
              <w:rPr>
                <w:rFonts w:asciiTheme="minorHAnsi" w:eastAsiaTheme="minorEastAsia" w:hAnsiTheme="minorHAnsi" w:cstheme="minorBidi"/>
                <w:noProof/>
                <w:sz w:val="22"/>
                <w:szCs w:val="22"/>
                <w:lang w:val="en-US"/>
              </w:rPr>
              <w:tab/>
            </w:r>
            <w:r w:rsidRPr="00975793">
              <w:rPr>
                <w:rStyle w:val="Siuktni"/>
                <w:noProof/>
              </w:rPr>
              <w:t>HỌC MÁY VÀ MỘT SỐ THUẬT TOÁN TRONG HỌC MÁY</w:t>
            </w:r>
            <w:r>
              <w:rPr>
                <w:noProof/>
                <w:webHidden/>
              </w:rPr>
              <w:tab/>
            </w:r>
            <w:r>
              <w:rPr>
                <w:noProof/>
                <w:webHidden/>
              </w:rPr>
              <w:fldChar w:fldCharType="begin"/>
            </w:r>
            <w:r>
              <w:rPr>
                <w:noProof/>
                <w:webHidden/>
              </w:rPr>
              <w:instrText xml:space="preserve"> PAGEREF _Toc123502397 \h </w:instrText>
            </w:r>
            <w:r>
              <w:rPr>
                <w:noProof/>
                <w:webHidden/>
              </w:rPr>
            </w:r>
            <w:r>
              <w:rPr>
                <w:noProof/>
                <w:webHidden/>
              </w:rPr>
              <w:fldChar w:fldCharType="separate"/>
            </w:r>
            <w:r>
              <w:rPr>
                <w:noProof/>
                <w:webHidden/>
              </w:rPr>
              <w:t>4</w:t>
            </w:r>
            <w:r>
              <w:rPr>
                <w:noProof/>
                <w:webHidden/>
              </w:rPr>
              <w:fldChar w:fldCharType="end"/>
            </w:r>
          </w:hyperlink>
        </w:p>
        <w:p w14:paraId="110B7C96" w14:textId="0E31D5B3"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8" w:history="1">
            <w:r w:rsidRPr="00975793">
              <w:rPr>
                <w:rStyle w:val="Siuktni"/>
                <w:noProof/>
              </w:rPr>
              <w:t>2.1</w:t>
            </w:r>
            <w:r>
              <w:rPr>
                <w:rFonts w:asciiTheme="minorHAnsi" w:eastAsiaTheme="minorEastAsia" w:hAnsiTheme="minorHAnsi" w:cstheme="minorBidi"/>
                <w:noProof/>
                <w:sz w:val="22"/>
                <w:szCs w:val="22"/>
                <w:lang w:val="en-US"/>
              </w:rPr>
              <w:tab/>
            </w:r>
            <w:r w:rsidRPr="00975793">
              <w:rPr>
                <w:rStyle w:val="Siuktni"/>
                <w:noProof/>
                <w:lang w:val="en-US"/>
              </w:rPr>
              <w:t>Học máy</w:t>
            </w:r>
            <w:r>
              <w:rPr>
                <w:noProof/>
                <w:webHidden/>
              </w:rPr>
              <w:tab/>
            </w:r>
            <w:r>
              <w:rPr>
                <w:noProof/>
                <w:webHidden/>
              </w:rPr>
              <w:fldChar w:fldCharType="begin"/>
            </w:r>
            <w:r>
              <w:rPr>
                <w:noProof/>
                <w:webHidden/>
              </w:rPr>
              <w:instrText xml:space="preserve"> PAGEREF _Toc123502398 \h </w:instrText>
            </w:r>
            <w:r>
              <w:rPr>
                <w:noProof/>
                <w:webHidden/>
              </w:rPr>
            </w:r>
            <w:r>
              <w:rPr>
                <w:noProof/>
                <w:webHidden/>
              </w:rPr>
              <w:fldChar w:fldCharType="separate"/>
            </w:r>
            <w:r>
              <w:rPr>
                <w:noProof/>
                <w:webHidden/>
              </w:rPr>
              <w:t>4</w:t>
            </w:r>
            <w:r>
              <w:rPr>
                <w:noProof/>
                <w:webHidden/>
              </w:rPr>
              <w:fldChar w:fldCharType="end"/>
            </w:r>
          </w:hyperlink>
        </w:p>
        <w:p w14:paraId="00B73D6B" w14:textId="737A506E"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399" w:history="1">
            <w:r w:rsidRPr="00975793">
              <w:rPr>
                <w:rStyle w:val="Siuktni"/>
                <w:noProof/>
              </w:rPr>
              <w:t>2.1.1</w:t>
            </w:r>
            <w:r>
              <w:rPr>
                <w:rFonts w:asciiTheme="minorHAnsi" w:eastAsiaTheme="minorEastAsia" w:hAnsiTheme="minorHAnsi" w:cstheme="minorBidi"/>
                <w:noProof/>
                <w:sz w:val="22"/>
                <w:szCs w:val="22"/>
                <w:lang w:val="en-US"/>
              </w:rPr>
              <w:tab/>
            </w:r>
            <w:r w:rsidRPr="00975793">
              <w:rPr>
                <w:rStyle w:val="Siuktni"/>
                <w:noProof/>
                <w:lang w:val="en-US"/>
              </w:rPr>
              <w:t>Khái niệm liên quan học</w:t>
            </w:r>
            <w:r w:rsidRPr="00975793">
              <w:rPr>
                <w:rStyle w:val="Siuktni"/>
                <w:noProof/>
              </w:rPr>
              <w:t xml:space="preserve"> máy (Machine learning)</w:t>
            </w:r>
            <w:r>
              <w:rPr>
                <w:noProof/>
                <w:webHidden/>
              </w:rPr>
              <w:tab/>
            </w:r>
            <w:r>
              <w:rPr>
                <w:noProof/>
                <w:webHidden/>
              </w:rPr>
              <w:fldChar w:fldCharType="begin"/>
            </w:r>
            <w:r>
              <w:rPr>
                <w:noProof/>
                <w:webHidden/>
              </w:rPr>
              <w:instrText xml:space="preserve"> PAGEREF _Toc123502399 \h </w:instrText>
            </w:r>
            <w:r>
              <w:rPr>
                <w:noProof/>
                <w:webHidden/>
              </w:rPr>
            </w:r>
            <w:r>
              <w:rPr>
                <w:noProof/>
                <w:webHidden/>
              </w:rPr>
              <w:fldChar w:fldCharType="separate"/>
            </w:r>
            <w:r>
              <w:rPr>
                <w:noProof/>
                <w:webHidden/>
              </w:rPr>
              <w:t>4</w:t>
            </w:r>
            <w:r>
              <w:rPr>
                <w:noProof/>
                <w:webHidden/>
              </w:rPr>
              <w:fldChar w:fldCharType="end"/>
            </w:r>
          </w:hyperlink>
        </w:p>
        <w:p w14:paraId="10BBEAD2" w14:textId="1C079A00"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0" w:history="1">
            <w:r w:rsidRPr="00975793">
              <w:rPr>
                <w:rStyle w:val="Siuktni"/>
                <w:noProof/>
              </w:rPr>
              <w:t>2.1.2</w:t>
            </w:r>
            <w:r>
              <w:rPr>
                <w:rFonts w:asciiTheme="minorHAnsi" w:eastAsiaTheme="minorEastAsia" w:hAnsiTheme="minorHAnsi" w:cstheme="minorBidi"/>
                <w:noProof/>
                <w:sz w:val="22"/>
                <w:szCs w:val="22"/>
                <w:lang w:val="en-US"/>
              </w:rPr>
              <w:tab/>
            </w:r>
            <w:r w:rsidRPr="00975793">
              <w:rPr>
                <w:rStyle w:val="Siuktni"/>
                <w:noProof/>
                <w:lang w:val="en-US"/>
              </w:rPr>
              <w:t>Một số bài toán trong học máy</w:t>
            </w:r>
            <w:r>
              <w:rPr>
                <w:noProof/>
                <w:webHidden/>
              </w:rPr>
              <w:tab/>
            </w:r>
            <w:r>
              <w:rPr>
                <w:noProof/>
                <w:webHidden/>
              </w:rPr>
              <w:fldChar w:fldCharType="begin"/>
            </w:r>
            <w:r>
              <w:rPr>
                <w:noProof/>
                <w:webHidden/>
              </w:rPr>
              <w:instrText xml:space="preserve"> PAGEREF _Toc123502400 \h </w:instrText>
            </w:r>
            <w:r>
              <w:rPr>
                <w:noProof/>
                <w:webHidden/>
              </w:rPr>
            </w:r>
            <w:r>
              <w:rPr>
                <w:noProof/>
                <w:webHidden/>
              </w:rPr>
              <w:fldChar w:fldCharType="separate"/>
            </w:r>
            <w:r>
              <w:rPr>
                <w:noProof/>
                <w:webHidden/>
              </w:rPr>
              <w:t>13</w:t>
            </w:r>
            <w:r>
              <w:rPr>
                <w:noProof/>
                <w:webHidden/>
              </w:rPr>
              <w:fldChar w:fldCharType="end"/>
            </w:r>
          </w:hyperlink>
        </w:p>
        <w:p w14:paraId="142C2F91" w14:textId="5668D60D"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01" w:history="1">
            <w:r w:rsidRPr="00975793">
              <w:rPr>
                <w:rStyle w:val="Siuktni"/>
                <w:noProof/>
              </w:rPr>
              <w:t>2.2</w:t>
            </w:r>
            <w:r>
              <w:rPr>
                <w:rFonts w:asciiTheme="minorHAnsi" w:eastAsiaTheme="minorEastAsia" w:hAnsiTheme="minorHAnsi" w:cstheme="minorBidi"/>
                <w:noProof/>
                <w:sz w:val="22"/>
                <w:szCs w:val="22"/>
                <w:lang w:val="en-US"/>
              </w:rPr>
              <w:tab/>
            </w:r>
            <w:r w:rsidRPr="00975793">
              <w:rPr>
                <w:rStyle w:val="Siuktni"/>
                <w:noProof/>
                <w:lang w:val="en-US"/>
              </w:rPr>
              <w:t>Thuật toán cây quyết định và mở rộng</w:t>
            </w:r>
            <w:r>
              <w:rPr>
                <w:noProof/>
                <w:webHidden/>
              </w:rPr>
              <w:tab/>
            </w:r>
            <w:r>
              <w:rPr>
                <w:noProof/>
                <w:webHidden/>
              </w:rPr>
              <w:fldChar w:fldCharType="begin"/>
            </w:r>
            <w:r>
              <w:rPr>
                <w:noProof/>
                <w:webHidden/>
              </w:rPr>
              <w:instrText xml:space="preserve"> PAGEREF _Toc123502401 \h </w:instrText>
            </w:r>
            <w:r>
              <w:rPr>
                <w:noProof/>
                <w:webHidden/>
              </w:rPr>
            </w:r>
            <w:r>
              <w:rPr>
                <w:noProof/>
                <w:webHidden/>
              </w:rPr>
              <w:fldChar w:fldCharType="separate"/>
            </w:r>
            <w:r>
              <w:rPr>
                <w:noProof/>
                <w:webHidden/>
              </w:rPr>
              <w:t>16</w:t>
            </w:r>
            <w:r>
              <w:rPr>
                <w:noProof/>
                <w:webHidden/>
              </w:rPr>
              <w:fldChar w:fldCharType="end"/>
            </w:r>
          </w:hyperlink>
        </w:p>
        <w:p w14:paraId="7E299245" w14:textId="681FA6C3"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2" w:history="1">
            <w:r w:rsidRPr="00975793">
              <w:rPr>
                <w:rStyle w:val="Siuktni"/>
                <w:noProof/>
              </w:rPr>
              <w:t>2.2.1</w:t>
            </w:r>
            <w:r>
              <w:rPr>
                <w:rFonts w:asciiTheme="minorHAnsi" w:eastAsiaTheme="minorEastAsia" w:hAnsiTheme="minorHAnsi" w:cstheme="minorBidi"/>
                <w:noProof/>
                <w:sz w:val="22"/>
                <w:szCs w:val="22"/>
                <w:lang w:val="en-US"/>
              </w:rPr>
              <w:tab/>
            </w:r>
            <w:r w:rsidRPr="00975793">
              <w:rPr>
                <w:rStyle w:val="Siuktni"/>
                <w:noProof/>
              </w:rPr>
              <w:t>Thuật toán cây quyết định (Decision Trees)</w:t>
            </w:r>
            <w:r>
              <w:rPr>
                <w:noProof/>
                <w:webHidden/>
              </w:rPr>
              <w:tab/>
            </w:r>
            <w:r>
              <w:rPr>
                <w:noProof/>
                <w:webHidden/>
              </w:rPr>
              <w:fldChar w:fldCharType="begin"/>
            </w:r>
            <w:r>
              <w:rPr>
                <w:noProof/>
                <w:webHidden/>
              </w:rPr>
              <w:instrText xml:space="preserve"> PAGEREF _Toc123502402 \h </w:instrText>
            </w:r>
            <w:r>
              <w:rPr>
                <w:noProof/>
                <w:webHidden/>
              </w:rPr>
            </w:r>
            <w:r>
              <w:rPr>
                <w:noProof/>
                <w:webHidden/>
              </w:rPr>
              <w:fldChar w:fldCharType="separate"/>
            </w:r>
            <w:r>
              <w:rPr>
                <w:noProof/>
                <w:webHidden/>
              </w:rPr>
              <w:t>16</w:t>
            </w:r>
            <w:r>
              <w:rPr>
                <w:noProof/>
                <w:webHidden/>
              </w:rPr>
              <w:fldChar w:fldCharType="end"/>
            </w:r>
          </w:hyperlink>
        </w:p>
        <w:p w14:paraId="1BDD594B" w14:textId="61DB909A"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3" w:history="1">
            <w:r w:rsidRPr="00975793">
              <w:rPr>
                <w:rStyle w:val="Siuktni"/>
                <w:noProof/>
              </w:rPr>
              <w:t>2.2.2</w:t>
            </w:r>
            <w:r>
              <w:rPr>
                <w:rFonts w:asciiTheme="minorHAnsi" w:eastAsiaTheme="minorEastAsia" w:hAnsiTheme="minorHAnsi" w:cstheme="minorBidi"/>
                <w:noProof/>
                <w:sz w:val="22"/>
                <w:szCs w:val="22"/>
                <w:lang w:val="en-US"/>
              </w:rPr>
              <w:tab/>
            </w:r>
            <w:r w:rsidRPr="00975793">
              <w:rPr>
                <w:rStyle w:val="Siuktni"/>
                <w:noProof/>
                <w:lang w:val="en-US"/>
              </w:rPr>
              <w:t>Một số thuật toán mở rộng cây quyết định</w:t>
            </w:r>
            <w:r>
              <w:rPr>
                <w:noProof/>
                <w:webHidden/>
              </w:rPr>
              <w:tab/>
            </w:r>
            <w:r>
              <w:rPr>
                <w:noProof/>
                <w:webHidden/>
              </w:rPr>
              <w:fldChar w:fldCharType="begin"/>
            </w:r>
            <w:r>
              <w:rPr>
                <w:noProof/>
                <w:webHidden/>
              </w:rPr>
              <w:instrText xml:space="preserve"> PAGEREF _Toc123502403 \h </w:instrText>
            </w:r>
            <w:r>
              <w:rPr>
                <w:noProof/>
                <w:webHidden/>
              </w:rPr>
            </w:r>
            <w:r>
              <w:rPr>
                <w:noProof/>
                <w:webHidden/>
              </w:rPr>
              <w:fldChar w:fldCharType="separate"/>
            </w:r>
            <w:r>
              <w:rPr>
                <w:noProof/>
                <w:webHidden/>
              </w:rPr>
              <w:t>21</w:t>
            </w:r>
            <w:r>
              <w:rPr>
                <w:noProof/>
                <w:webHidden/>
              </w:rPr>
              <w:fldChar w:fldCharType="end"/>
            </w:r>
          </w:hyperlink>
        </w:p>
        <w:p w14:paraId="15B743A0" w14:textId="61C9711F"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04" w:history="1">
            <w:r w:rsidRPr="00975793">
              <w:rPr>
                <w:rStyle w:val="Siuktni"/>
                <w:noProof/>
              </w:rPr>
              <w:t>2.3</w:t>
            </w:r>
            <w:r>
              <w:rPr>
                <w:rFonts w:asciiTheme="minorHAnsi" w:eastAsiaTheme="minorEastAsia" w:hAnsiTheme="minorHAnsi" w:cstheme="minorBidi"/>
                <w:noProof/>
                <w:sz w:val="22"/>
                <w:szCs w:val="22"/>
                <w:lang w:val="en-US"/>
              </w:rPr>
              <w:tab/>
            </w:r>
            <w:r w:rsidRPr="00975793">
              <w:rPr>
                <w:rStyle w:val="Siuktni"/>
                <w:noProof/>
              </w:rPr>
              <w:t>Công cụ sử dụng xây dựng bài toán</w:t>
            </w:r>
            <w:r>
              <w:rPr>
                <w:noProof/>
                <w:webHidden/>
              </w:rPr>
              <w:tab/>
            </w:r>
            <w:r>
              <w:rPr>
                <w:noProof/>
                <w:webHidden/>
              </w:rPr>
              <w:fldChar w:fldCharType="begin"/>
            </w:r>
            <w:r>
              <w:rPr>
                <w:noProof/>
                <w:webHidden/>
              </w:rPr>
              <w:instrText xml:space="preserve"> PAGEREF _Toc123502404 \h </w:instrText>
            </w:r>
            <w:r>
              <w:rPr>
                <w:noProof/>
                <w:webHidden/>
              </w:rPr>
            </w:r>
            <w:r>
              <w:rPr>
                <w:noProof/>
                <w:webHidden/>
              </w:rPr>
              <w:fldChar w:fldCharType="separate"/>
            </w:r>
            <w:r>
              <w:rPr>
                <w:noProof/>
                <w:webHidden/>
              </w:rPr>
              <w:t>29</w:t>
            </w:r>
            <w:r>
              <w:rPr>
                <w:noProof/>
                <w:webHidden/>
              </w:rPr>
              <w:fldChar w:fldCharType="end"/>
            </w:r>
          </w:hyperlink>
        </w:p>
        <w:p w14:paraId="32AA1F80" w14:textId="1DF0005E"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5" w:history="1">
            <w:r w:rsidRPr="00975793">
              <w:rPr>
                <w:rStyle w:val="Siuktni"/>
                <w:noProof/>
              </w:rPr>
              <w:t>2.3.1</w:t>
            </w:r>
            <w:r>
              <w:rPr>
                <w:rFonts w:asciiTheme="minorHAnsi" w:eastAsiaTheme="minorEastAsia" w:hAnsiTheme="minorHAnsi" w:cstheme="minorBidi"/>
                <w:noProof/>
                <w:sz w:val="22"/>
                <w:szCs w:val="22"/>
                <w:lang w:val="en-US"/>
              </w:rPr>
              <w:tab/>
            </w:r>
            <w:r w:rsidRPr="00975793">
              <w:rPr>
                <w:rStyle w:val="Siuktni"/>
                <w:noProof/>
              </w:rPr>
              <w:t>Ngôn ngữ lập trình Python</w:t>
            </w:r>
            <w:r>
              <w:rPr>
                <w:noProof/>
                <w:webHidden/>
              </w:rPr>
              <w:tab/>
            </w:r>
            <w:r>
              <w:rPr>
                <w:noProof/>
                <w:webHidden/>
              </w:rPr>
              <w:fldChar w:fldCharType="begin"/>
            </w:r>
            <w:r>
              <w:rPr>
                <w:noProof/>
                <w:webHidden/>
              </w:rPr>
              <w:instrText xml:space="preserve"> PAGEREF _Toc123502405 \h </w:instrText>
            </w:r>
            <w:r>
              <w:rPr>
                <w:noProof/>
                <w:webHidden/>
              </w:rPr>
            </w:r>
            <w:r>
              <w:rPr>
                <w:noProof/>
                <w:webHidden/>
              </w:rPr>
              <w:fldChar w:fldCharType="separate"/>
            </w:r>
            <w:r>
              <w:rPr>
                <w:noProof/>
                <w:webHidden/>
              </w:rPr>
              <w:t>29</w:t>
            </w:r>
            <w:r>
              <w:rPr>
                <w:noProof/>
                <w:webHidden/>
              </w:rPr>
              <w:fldChar w:fldCharType="end"/>
            </w:r>
          </w:hyperlink>
        </w:p>
        <w:p w14:paraId="43874B30" w14:textId="5F42CBC4"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6" w:history="1">
            <w:r w:rsidRPr="00975793">
              <w:rPr>
                <w:rStyle w:val="Siuktni"/>
                <w:noProof/>
                <w:lang w:val="en-US"/>
              </w:rPr>
              <w:t>2.3.2</w:t>
            </w:r>
            <w:r>
              <w:rPr>
                <w:rFonts w:asciiTheme="minorHAnsi" w:eastAsiaTheme="minorEastAsia" w:hAnsiTheme="minorHAnsi" w:cstheme="minorBidi"/>
                <w:noProof/>
                <w:sz w:val="22"/>
                <w:szCs w:val="22"/>
                <w:lang w:val="en-US"/>
              </w:rPr>
              <w:tab/>
            </w:r>
            <w:r w:rsidRPr="00975793">
              <w:rPr>
                <w:rStyle w:val="Siuktni"/>
                <w:noProof/>
                <w:lang w:val="en-US"/>
              </w:rPr>
              <w:t>Các</w:t>
            </w:r>
            <w:r w:rsidRPr="00975793">
              <w:rPr>
                <w:rStyle w:val="Siuktni"/>
                <w:noProof/>
              </w:rPr>
              <w:t xml:space="preserve"> Python GUI Frameworks tốt nhất</w:t>
            </w:r>
            <w:r>
              <w:rPr>
                <w:noProof/>
                <w:webHidden/>
              </w:rPr>
              <w:tab/>
            </w:r>
            <w:r>
              <w:rPr>
                <w:noProof/>
                <w:webHidden/>
              </w:rPr>
              <w:fldChar w:fldCharType="begin"/>
            </w:r>
            <w:r>
              <w:rPr>
                <w:noProof/>
                <w:webHidden/>
              </w:rPr>
              <w:instrText xml:space="preserve"> PAGEREF _Toc123502406 \h </w:instrText>
            </w:r>
            <w:r>
              <w:rPr>
                <w:noProof/>
                <w:webHidden/>
              </w:rPr>
            </w:r>
            <w:r>
              <w:rPr>
                <w:noProof/>
                <w:webHidden/>
              </w:rPr>
              <w:fldChar w:fldCharType="separate"/>
            </w:r>
            <w:r>
              <w:rPr>
                <w:noProof/>
                <w:webHidden/>
              </w:rPr>
              <w:t>31</w:t>
            </w:r>
            <w:r>
              <w:rPr>
                <w:noProof/>
                <w:webHidden/>
              </w:rPr>
              <w:fldChar w:fldCharType="end"/>
            </w:r>
          </w:hyperlink>
        </w:p>
        <w:p w14:paraId="385C5A89" w14:textId="63F760CD"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7" w:history="1">
            <w:r w:rsidRPr="00975793">
              <w:rPr>
                <w:rStyle w:val="Siuktni"/>
                <w:noProof/>
              </w:rPr>
              <w:t>2.3.3</w:t>
            </w:r>
            <w:r>
              <w:rPr>
                <w:rFonts w:asciiTheme="minorHAnsi" w:eastAsiaTheme="minorEastAsia" w:hAnsiTheme="minorHAnsi" w:cstheme="minorBidi"/>
                <w:noProof/>
                <w:sz w:val="22"/>
                <w:szCs w:val="22"/>
                <w:lang w:val="en-US"/>
              </w:rPr>
              <w:tab/>
            </w:r>
            <w:r w:rsidRPr="00975793">
              <w:rPr>
                <w:rStyle w:val="Siuktni"/>
                <w:noProof/>
                <w:lang w:val="en-US"/>
              </w:rPr>
              <w:t>Xây dựng giao diện đồ hoạ với Py QT5, Qt Designer</w:t>
            </w:r>
            <w:r>
              <w:rPr>
                <w:noProof/>
                <w:webHidden/>
              </w:rPr>
              <w:tab/>
            </w:r>
            <w:r>
              <w:rPr>
                <w:noProof/>
                <w:webHidden/>
              </w:rPr>
              <w:fldChar w:fldCharType="begin"/>
            </w:r>
            <w:r>
              <w:rPr>
                <w:noProof/>
                <w:webHidden/>
              </w:rPr>
              <w:instrText xml:space="preserve"> PAGEREF _Toc123502407 \h </w:instrText>
            </w:r>
            <w:r>
              <w:rPr>
                <w:noProof/>
                <w:webHidden/>
              </w:rPr>
            </w:r>
            <w:r>
              <w:rPr>
                <w:noProof/>
                <w:webHidden/>
              </w:rPr>
              <w:fldChar w:fldCharType="separate"/>
            </w:r>
            <w:r>
              <w:rPr>
                <w:noProof/>
                <w:webHidden/>
              </w:rPr>
              <w:t>34</w:t>
            </w:r>
            <w:r>
              <w:rPr>
                <w:noProof/>
                <w:webHidden/>
              </w:rPr>
              <w:fldChar w:fldCharType="end"/>
            </w:r>
          </w:hyperlink>
        </w:p>
        <w:p w14:paraId="4A0A1B67" w14:textId="231E760F"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8" w:history="1">
            <w:r w:rsidRPr="00975793">
              <w:rPr>
                <w:rStyle w:val="Siuktni"/>
                <w:noProof/>
                <w:lang w:val="en-US"/>
              </w:rPr>
              <w:t>2.3.4</w:t>
            </w:r>
            <w:r>
              <w:rPr>
                <w:rFonts w:asciiTheme="minorHAnsi" w:eastAsiaTheme="minorEastAsia" w:hAnsiTheme="minorHAnsi" w:cstheme="minorBidi"/>
                <w:noProof/>
                <w:sz w:val="22"/>
                <w:szCs w:val="22"/>
                <w:lang w:val="en-US"/>
              </w:rPr>
              <w:tab/>
            </w:r>
            <w:r w:rsidRPr="00975793">
              <w:rPr>
                <w:rStyle w:val="Siuktni"/>
                <w:noProof/>
              </w:rPr>
              <w:t xml:space="preserve">Trình soạn thảo </w:t>
            </w:r>
            <w:r w:rsidRPr="00975793">
              <w:rPr>
                <w:rStyle w:val="Siuktni"/>
                <w:noProof/>
                <w:lang w:val="en-US"/>
              </w:rPr>
              <w:t>PyCharm</w:t>
            </w:r>
            <w:r>
              <w:rPr>
                <w:noProof/>
                <w:webHidden/>
              </w:rPr>
              <w:tab/>
            </w:r>
            <w:r>
              <w:rPr>
                <w:noProof/>
                <w:webHidden/>
              </w:rPr>
              <w:fldChar w:fldCharType="begin"/>
            </w:r>
            <w:r>
              <w:rPr>
                <w:noProof/>
                <w:webHidden/>
              </w:rPr>
              <w:instrText xml:space="preserve"> PAGEREF _Toc123502408 \h </w:instrText>
            </w:r>
            <w:r>
              <w:rPr>
                <w:noProof/>
                <w:webHidden/>
              </w:rPr>
            </w:r>
            <w:r>
              <w:rPr>
                <w:noProof/>
                <w:webHidden/>
              </w:rPr>
              <w:fldChar w:fldCharType="separate"/>
            </w:r>
            <w:r>
              <w:rPr>
                <w:noProof/>
                <w:webHidden/>
              </w:rPr>
              <w:t>39</w:t>
            </w:r>
            <w:r>
              <w:rPr>
                <w:noProof/>
                <w:webHidden/>
              </w:rPr>
              <w:fldChar w:fldCharType="end"/>
            </w:r>
          </w:hyperlink>
        </w:p>
        <w:p w14:paraId="00CA0BE6" w14:textId="0BEE5CB7"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9" w:history="1">
            <w:r w:rsidRPr="00975793">
              <w:rPr>
                <w:rStyle w:val="Siuktni"/>
                <w:noProof/>
              </w:rPr>
              <w:t>2.3.5</w:t>
            </w:r>
            <w:r>
              <w:rPr>
                <w:rFonts w:asciiTheme="minorHAnsi" w:eastAsiaTheme="minorEastAsia" w:hAnsiTheme="minorHAnsi" w:cstheme="minorBidi"/>
                <w:noProof/>
                <w:sz w:val="22"/>
                <w:szCs w:val="22"/>
                <w:lang w:val="en-US"/>
              </w:rPr>
              <w:tab/>
            </w:r>
            <w:r w:rsidRPr="00975793">
              <w:rPr>
                <w:rStyle w:val="Siuktni"/>
                <w:noProof/>
                <w:lang w:val="en-US"/>
              </w:rPr>
              <w:t>Một số t</w:t>
            </w:r>
            <w:r w:rsidRPr="00975793">
              <w:rPr>
                <w:rStyle w:val="Siuktni"/>
                <w:noProof/>
              </w:rPr>
              <w:t>hư viện được sử dụng</w:t>
            </w:r>
            <w:r>
              <w:rPr>
                <w:noProof/>
                <w:webHidden/>
              </w:rPr>
              <w:tab/>
            </w:r>
            <w:r>
              <w:rPr>
                <w:noProof/>
                <w:webHidden/>
              </w:rPr>
              <w:fldChar w:fldCharType="begin"/>
            </w:r>
            <w:r>
              <w:rPr>
                <w:noProof/>
                <w:webHidden/>
              </w:rPr>
              <w:instrText xml:space="preserve"> PAGEREF _Toc123502409 \h </w:instrText>
            </w:r>
            <w:r>
              <w:rPr>
                <w:noProof/>
                <w:webHidden/>
              </w:rPr>
            </w:r>
            <w:r>
              <w:rPr>
                <w:noProof/>
                <w:webHidden/>
              </w:rPr>
              <w:fldChar w:fldCharType="separate"/>
            </w:r>
            <w:r>
              <w:rPr>
                <w:noProof/>
                <w:webHidden/>
              </w:rPr>
              <w:t>42</w:t>
            </w:r>
            <w:r>
              <w:rPr>
                <w:noProof/>
                <w:webHidden/>
              </w:rPr>
              <w:fldChar w:fldCharType="end"/>
            </w:r>
          </w:hyperlink>
        </w:p>
        <w:p w14:paraId="623722FC" w14:textId="70D66BF2"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0" w:history="1">
            <w:r w:rsidRPr="00975793">
              <w:rPr>
                <w:rStyle w:val="Siuktni"/>
                <w:noProof/>
                <w:lang w:val="en-US"/>
              </w:rPr>
              <w:t>2.4</w:t>
            </w:r>
            <w:r>
              <w:rPr>
                <w:rFonts w:asciiTheme="minorHAnsi" w:eastAsiaTheme="minorEastAsia" w:hAnsiTheme="minorHAnsi" w:cstheme="minorBidi"/>
                <w:noProof/>
                <w:sz w:val="22"/>
                <w:szCs w:val="22"/>
                <w:lang w:val="en-US"/>
              </w:rPr>
              <w:tab/>
            </w:r>
            <w:r w:rsidRPr="00975793">
              <w:rPr>
                <w:rStyle w:val="Siuktni"/>
                <w:noProof/>
                <w:lang w:val="en-US"/>
              </w:rPr>
              <w:t>Các phương pháp đánh giá độ tin cậy của mô hình</w:t>
            </w:r>
            <w:r>
              <w:rPr>
                <w:noProof/>
                <w:webHidden/>
              </w:rPr>
              <w:tab/>
            </w:r>
            <w:r>
              <w:rPr>
                <w:noProof/>
                <w:webHidden/>
              </w:rPr>
              <w:fldChar w:fldCharType="begin"/>
            </w:r>
            <w:r>
              <w:rPr>
                <w:noProof/>
                <w:webHidden/>
              </w:rPr>
              <w:instrText xml:space="preserve"> PAGEREF _Toc123502410 \h </w:instrText>
            </w:r>
            <w:r>
              <w:rPr>
                <w:noProof/>
                <w:webHidden/>
              </w:rPr>
            </w:r>
            <w:r>
              <w:rPr>
                <w:noProof/>
                <w:webHidden/>
              </w:rPr>
              <w:fldChar w:fldCharType="separate"/>
            </w:r>
            <w:r>
              <w:rPr>
                <w:noProof/>
                <w:webHidden/>
              </w:rPr>
              <w:t>45</w:t>
            </w:r>
            <w:r>
              <w:rPr>
                <w:noProof/>
                <w:webHidden/>
              </w:rPr>
              <w:fldChar w:fldCharType="end"/>
            </w:r>
          </w:hyperlink>
        </w:p>
        <w:p w14:paraId="784612BC" w14:textId="212BD19F" w:rsidR="00CC6005" w:rsidRDefault="00CC6005">
          <w:pPr>
            <w:pStyle w:val="Mucluc1"/>
            <w:tabs>
              <w:tab w:val="left" w:pos="1760"/>
            </w:tabs>
            <w:rPr>
              <w:rFonts w:asciiTheme="minorHAnsi" w:eastAsiaTheme="minorEastAsia" w:hAnsiTheme="minorHAnsi" w:cstheme="minorBidi"/>
              <w:noProof/>
              <w:sz w:val="22"/>
              <w:szCs w:val="22"/>
              <w:lang w:val="en-US"/>
            </w:rPr>
          </w:pPr>
          <w:hyperlink w:anchor="_Toc123502411" w:history="1">
            <w:r w:rsidRPr="00975793">
              <w:rPr>
                <w:rStyle w:val="Siuktni"/>
                <w:bCs/>
                <w:noProof/>
              </w:rPr>
              <w:t>CHƯƠNG 3</w:t>
            </w:r>
            <w:r>
              <w:rPr>
                <w:rFonts w:asciiTheme="minorHAnsi" w:eastAsiaTheme="minorEastAsia" w:hAnsiTheme="minorHAnsi" w:cstheme="minorBidi"/>
                <w:noProof/>
                <w:sz w:val="22"/>
                <w:szCs w:val="22"/>
                <w:lang w:val="en-US"/>
              </w:rPr>
              <w:tab/>
            </w:r>
            <w:r w:rsidRPr="00975793">
              <w:rPr>
                <w:rStyle w:val="Siuktni"/>
                <w:noProof/>
              </w:rPr>
              <w:t>ỨNG DỤNG THUẬT TOÁN XÂY DỰNG MÔ HÌNH</w:t>
            </w:r>
            <w:r>
              <w:rPr>
                <w:noProof/>
                <w:webHidden/>
              </w:rPr>
              <w:tab/>
            </w:r>
            <w:r>
              <w:rPr>
                <w:noProof/>
                <w:webHidden/>
              </w:rPr>
              <w:fldChar w:fldCharType="begin"/>
            </w:r>
            <w:r>
              <w:rPr>
                <w:noProof/>
                <w:webHidden/>
              </w:rPr>
              <w:instrText xml:space="preserve"> PAGEREF _Toc123502411 \h </w:instrText>
            </w:r>
            <w:r>
              <w:rPr>
                <w:noProof/>
                <w:webHidden/>
              </w:rPr>
            </w:r>
            <w:r>
              <w:rPr>
                <w:noProof/>
                <w:webHidden/>
              </w:rPr>
              <w:fldChar w:fldCharType="separate"/>
            </w:r>
            <w:r>
              <w:rPr>
                <w:noProof/>
                <w:webHidden/>
              </w:rPr>
              <w:t>50</w:t>
            </w:r>
            <w:r>
              <w:rPr>
                <w:noProof/>
                <w:webHidden/>
              </w:rPr>
              <w:fldChar w:fldCharType="end"/>
            </w:r>
          </w:hyperlink>
        </w:p>
        <w:p w14:paraId="33499EE6" w14:textId="527261D4"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2" w:history="1">
            <w:r w:rsidRPr="00975793">
              <w:rPr>
                <w:rStyle w:val="Siuktni"/>
                <w:noProof/>
              </w:rPr>
              <w:t>3.1</w:t>
            </w:r>
            <w:r>
              <w:rPr>
                <w:rFonts w:asciiTheme="minorHAnsi" w:eastAsiaTheme="minorEastAsia" w:hAnsiTheme="minorHAnsi" w:cstheme="minorBidi"/>
                <w:noProof/>
                <w:sz w:val="22"/>
                <w:szCs w:val="22"/>
                <w:lang w:val="en-US"/>
              </w:rPr>
              <w:tab/>
            </w:r>
            <w:r w:rsidRPr="00975793">
              <w:rPr>
                <w:rStyle w:val="Siuktni"/>
                <w:noProof/>
                <w:lang w:val="en-US"/>
              </w:rPr>
              <w:t>Mô tả</w:t>
            </w:r>
            <w:r w:rsidRPr="00975793">
              <w:rPr>
                <w:rStyle w:val="Siuktni"/>
                <w:noProof/>
              </w:rPr>
              <w:t xml:space="preserve"> bài toán</w:t>
            </w:r>
            <w:r>
              <w:rPr>
                <w:noProof/>
                <w:webHidden/>
              </w:rPr>
              <w:tab/>
            </w:r>
            <w:r>
              <w:rPr>
                <w:noProof/>
                <w:webHidden/>
              </w:rPr>
              <w:fldChar w:fldCharType="begin"/>
            </w:r>
            <w:r>
              <w:rPr>
                <w:noProof/>
                <w:webHidden/>
              </w:rPr>
              <w:instrText xml:space="preserve"> PAGEREF _Toc123502412 \h </w:instrText>
            </w:r>
            <w:r>
              <w:rPr>
                <w:noProof/>
                <w:webHidden/>
              </w:rPr>
            </w:r>
            <w:r>
              <w:rPr>
                <w:noProof/>
                <w:webHidden/>
              </w:rPr>
              <w:fldChar w:fldCharType="separate"/>
            </w:r>
            <w:r>
              <w:rPr>
                <w:noProof/>
                <w:webHidden/>
              </w:rPr>
              <w:t>50</w:t>
            </w:r>
            <w:r>
              <w:rPr>
                <w:noProof/>
                <w:webHidden/>
              </w:rPr>
              <w:fldChar w:fldCharType="end"/>
            </w:r>
          </w:hyperlink>
        </w:p>
        <w:p w14:paraId="2A61A6E9" w14:textId="48A80E03"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3" w:history="1">
            <w:r w:rsidRPr="00975793">
              <w:rPr>
                <w:rStyle w:val="Siuktni"/>
                <w:noProof/>
                <w:lang w:val="en-US"/>
              </w:rPr>
              <w:t>3.1.1</w:t>
            </w:r>
            <w:r>
              <w:rPr>
                <w:rFonts w:asciiTheme="minorHAnsi" w:eastAsiaTheme="minorEastAsia" w:hAnsiTheme="minorHAnsi" w:cstheme="minorBidi"/>
                <w:noProof/>
                <w:sz w:val="22"/>
                <w:szCs w:val="22"/>
                <w:lang w:val="en-US"/>
              </w:rPr>
              <w:tab/>
            </w:r>
            <w:r w:rsidRPr="00975793">
              <w:rPr>
                <w:rStyle w:val="Siuktni"/>
                <w:noProof/>
                <w:lang w:val="en-US"/>
              </w:rPr>
              <w:t>Phân tích</w:t>
            </w:r>
            <w:r w:rsidRPr="00975793">
              <w:rPr>
                <w:rStyle w:val="Siuktni"/>
                <w:noProof/>
              </w:rPr>
              <w:t xml:space="preserve"> chi tiết bài toá</w:t>
            </w:r>
            <w:r w:rsidRPr="00975793">
              <w:rPr>
                <w:rStyle w:val="Siuktni"/>
                <w:noProof/>
                <w:lang w:val="en-US"/>
              </w:rPr>
              <w:t>n</w:t>
            </w:r>
            <w:r>
              <w:rPr>
                <w:noProof/>
                <w:webHidden/>
              </w:rPr>
              <w:tab/>
            </w:r>
            <w:r>
              <w:rPr>
                <w:noProof/>
                <w:webHidden/>
              </w:rPr>
              <w:fldChar w:fldCharType="begin"/>
            </w:r>
            <w:r>
              <w:rPr>
                <w:noProof/>
                <w:webHidden/>
              </w:rPr>
              <w:instrText xml:space="preserve"> PAGEREF _Toc123502413 \h </w:instrText>
            </w:r>
            <w:r>
              <w:rPr>
                <w:noProof/>
                <w:webHidden/>
              </w:rPr>
            </w:r>
            <w:r>
              <w:rPr>
                <w:noProof/>
                <w:webHidden/>
              </w:rPr>
              <w:fldChar w:fldCharType="separate"/>
            </w:r>
            <w:r>
              <w:rPr>
                <w:noProof/>
                <w:webHidden/>
              </w:rPr>
              <w:t>50</w:t>
            </w:r>
            <w:r>
              <w:rPr>
                <w:noProof/>
                <w:webHidden/>
              </w:rPr>
              <w:fldChar w:fldCharType="end"/>
            </w:r>
          </w:hyperlink>
        </w:p>
        <w:p w14:paraId="7F4D0BD0" w14:textId="30BCD2B6"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4" w:history="1">
            <w:r w:rsidRPr="00975793">
              <w:rPr>
                <w:rStyle w:val="Siuktni"/>
                <w:noProof/>
                <w:lang w:val="en-US"/>
              </w:rPr>
              <w:t>3.1.2</w:t>
            </w:r>
            <w:r>
              <w:rPr>
                <w:rFonts w:asciiTheme="minorHAnsi" w:eastAsiaTheme="minorEastAsia" w:hAnsiTheme="minorHAnsi" w:cstheme="minorBidi"/>
                <w:noProof/>
                <w:sz w:val="22"/>
                <w:szCs w:val="22"/>
                <w:lang w:val="en-US"/>
              </w:rPr>
              <w:tab/>
            </w:r>
            <w:r w:rsidRPr="00975793">
              <w:rPr>
                <w:rStyle w:val="Siuktni"/>
                <w:noProof/>
                <w:lang w:val="en-US"/>
              </w:rPr>
              <w:t>Quy trình thực hiện</w:t>
            </w:r>
            <w:r>
              <w:rPr>
                <w:noProof/>
                <w:webHidden/>
              </w:rPr>
              <w:tab/>
            </w:r>
            <w:r>
              <w:rPr>
                <w:noProof/>
                <w:webHidden/>
              </w:rPr>
              <w:fldChar w:fldCharType="begin"/>
            </w:r>
            <w:r>
              <w:rPr>
                <w:noProof/>
                <w:webHidden/>
              </w:rPr>
              <w:instrText xml:space="preserve"> PAGEREF _Toc123502414 \h </w:instrText>
            </w:r>
            <w:r>
              <w:rPr>
                <w:noProof/>
                <w:webHidden/>
              </w:rPr>
            </w:r>
            <w:r>
              <w:rPr>
                <w:noProof/>
                <w:webHidden/>
              </w:rPr>
              <w:fldChar w:fldCharType="separate"/>
            </w:r>
            <w:r>
              <w:rPr>
                <w:noProof/>
                <w:webHidden/>
              </w:rPr>
              <w:t>50</w:t>
            </w:r>
            <w:r>
              <w:rPr>
                <w:noProof/>
                <w:webHidden/>
              </w:rPr>
              <w:fldChar w:fldCharType="end"/>
            </w:r>
          </w:hyperlink>
        </w:p>
        <w:p w14:paraId="49CB1C3A" w14:textId="22420A5B"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5" w:history="1">
            <w:r w:rsidRPr="00975793">
              <w:rPr>
                <w:rStyle w:val="Siuktni"/>
                <w:noProof/>
                <w:lang w:val="en-US"/>
              </w:rPr>
              <w:t>3.2</w:t>
            </w:r>
            <w:r>
              <w:rPr>
                <w:rFonts w:asciiTheme="minorHAnsi" w:eastAsiaTheme="minorEastAsia" w:hAnsiTheme="minorHAnsi" w:cstheme="minorBidi"/>
                <w:noProof/>
                <w:sz w:val="22"/>
                <w:szCs w:val="22"/>
                <w:lang w:val="en-US"/>
              </w:rPr>
              <w:tab/>
            </w:r>
            <w:r w:rsidRPr="00975793">
              <w:rPr>
                <w:rStyle w:val="Siuktni"/>
                <w:noProof/>
                <w:lang w:val="en-US"/>
              </w:rPr>
              <w:t>Xây dựng mô hình học máy</w:t>
            </w:r>
            <w:r>
              <w:rPr>
                <w:noProof/>
                <w:webHidden/>
              </w:rPr>
              <w:tab/>
            </w:r>
            <w:r>
              <w:rPr>
                <w:noProof/>
                <w:webHidden/>
              </w:rPr>
              <w:fldChar w:fldCharType="begin"/>
            </w:r>
            <w:r>
              <w:rPr>
                <w:noProof/>
                <w:webHidden/>
              </w:rPr>
              <w:instrText xml:space="preserve"> PAGEREF _Toc123502415 \h </w:instrText>
            </w:r>
            <w:r>
              <w:rPr>
                <w:noProof/>
                <w:webHidden/>
              </w:rPr>
            </w:r>
            <w:r>
              <w:rPr>
                <w:noProof/>
                <w:webHidden/>
              </w:rPr>
              <w:fldChar w:fldCharType="separate"/>
            </w:r>
            <w:r>
              <w:rPr>
                <w:noProof/>
                <w:webHidden/>
              </w:rPr>
              <w:t>52</w:t>
            </w:r>
            <w:r>
              <w:rPr>
                <w:noProof/>
                <w:webHidden/>
              </w:rPr>
              <w:fldChar w:fldCharType="end"/>
            </w:r>
          </w:hyperlink>
        </w:p>
        <w:p w14:paraId="1006CC0B" w14:textId="0A7F2807"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6" w:history="1">
            <w:r w:rsidRPr="00975793">
              <w:rPr>
                <w:rStyle w:val="Siuktni"/>
                <w:noProof/>
                <w:lang w:val="en-US"/>
              </w:rPr>
              <w:t>3.2.1</w:t>
            </w:r>
            <w:r>
              <w:rPr>
                <w:rFonts w:asciiTheme="minorHAnsi" w:eastAsiaTheme="minorEastAsia" w:hAnsiTheme="minorHAnsi" w:cstheme="minorBidi"/>
                <w:noProof/>
                <w:sz w:val="22"/>
                <w:szCs w:val="22"/>
                <w:lang w:val="en-US"/>
              </w:rPr>
              <w:tab/>
            </w:r>
            <w:r w:rsidRPr="00975793">
              <w:rPr>
                <w:rStyle w:val="Siuktni"/>
                <w:noProof/>
                <w:lang w:val="en-US"/>
              </w:rPr>
              <w:t>Môi trường thực nghiệm</w:t>
            </w:r>
            <w:r>
              <w:rPr>
                <w:noProof/>
                <w:webHidden/>
              </w:rPr>
              <w:tab/>
            </w:r>
            <w:r>
              <w:rPr>
                <w:noProof/>
                <w:webHidden/>
              </w:rPr>
              <w:fldChar w:fldCharType="begin"/>
            </w:r>
            <w:r>
              <w:rPr>
                <w:noProof/>
                <w:webHidden/>
              </w:rPr>
              <w:instrText xml:space="preserve"> PAGEREF _Toc123502416 \h </w:instrText>
            </w:r>
            <w:r>
              <w:rPr>
                <w:noProof/>
                <w:webHidden/>
              </w:rPr>
            </w:r>
            <w:r>
              <w:rPr>
                <w:noProof/>
                <w:webHidden/>
              </w:rPr>
              <w:fldChar w:fldCharType="separate"/>
            </w:r>
            <w:r>
              <w:rPr>
                <w:noProof/>
                <w:webHidden/>
              </w:rPr>
              <w:t>52</w:t>
            </w:r>
            <w:r>
              <w:rPr>
                <w:noProof/>
                <w:webHidden/>
              </w:rPr>
              <w:fldChar w:fldCharType="end"/>
            </w:r>
          </w:hyperlink>
        </w:p>
        <w:p w14:paraId="6FCE75D8" w14:textId="55DB556D"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7" w:history="1">
            <w:r w:rsidRPr="00975793">
              <w:rPr>
                <w:rStyle w:val="Siuktni"/>
                <w:noProof/>
                <w:lang w:val="en-US"/>
              </w:rPr>
              <w:t>3.2.2</w:t>
            </w:r>
            <w:r>
              <w:rPr>
                <w:rFonts w:asciiTheme="minorHAnsi" w:eastAsiaTheme="minorEastAsia" w:hAnsiTheme="minorHAnsi" w:cstheme="minorBidi"/>
                <w:noProof/>
                <w:sz w:val="22"/>
                <w:szCs w:val="22"/>
                <w:lang w:val="en-US"/>
              </w:rPr>
              <w:tab/>
            </w:r>
            <w:r w:rsidRPr="00975793">
              <w:rPr>
                <w:rStyle w:val="Siuktni"/>
                <w:noProof/>
                <w:lang w:val="en-US"/>
              </w:rPr>
              <w:t>Dữ liệu đầu vào</w:t>
            </w:r>
            <w:r>
              <w:rPr>
                <w:noProof/>
                <w:webHidden/>
              </w:rPr>
              <w:tab/>
            </w:r>
            <w:r>
              <w:rPr>
                <w:noProof/>
                <w:webHidden/>
              </w:rPr>
              <w:fldChar w:fldCharType="begin"/>
            </w:r>
            <w:r>
              <w:rPr>
                <w:noProof/>
                <w:webHidden/>
              </w:rPr>
              <w:instrText xml:space="preserve"> PAGEREF _Toc123502417 \h </w:instrText>
            </w:r>
            <w:r>
              <w:rPr>
                <w:noProof/>
                <w:webHidden/>
              </w:rPr>
            </w:r>
            <w:r>
              <w:rPr>
                <w:noProof/>
                <w:webHidden/>
              </w:rPr>
              <w:fldChar w:fldCharType="separate"/>
            </w:r>
            <w:r>
              <w:rPr>
                <w:noProof/>
                <w:webHidden/>
              </w:rPr>
              <w:t>52</w:t>
            </w:r>
            <w:r>
              <w:rPr>
                <w:noProof/>
                <w:webHidden/>
              </w:rPr>
              <w:fldChar w:fldCharType="end"/>
            </w:r>
          </w:hyperlink>
        </w:p>
        <w:p w14:paraId="5E8BD3FB" w14:textId="27AC2BC9"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8" w:history="1">
            <w:r w:rsidRPr="00975793">
              <w:rPr>
                <w:rStyle w:val="Siuktni"/>
                <w:noProof/>
                <w:lang w:val="en-US"/>
              </w:rPr>
              <w:t>3.2.3</w:t>
            </w:r>
            <w:r>
              <w:rPr>
                <w:rFonts w:asciiTheme="minorHAnsi" w:eastAsiaTheme="minorEastAsia" w:hAnsiTheme="minorHAnsi" w:cstheme="minorBidi"/>
                <w:noProof/>
                <w:sz w:val="22"/>
                <w:szCs w:val="22"/>
                <w:lang w:val="en-US"/>
              </w:rPr>
              <w:tab/>
            </w:r>
            <w:r w:rsidRPr="00975793">
              <w:rPr>
                <w:rStyle w:val="Siuktni"/>
                <w:noProof/>
                <w:lang w:val="en-US"/>
              </w:rPr>
              <w:t>Xây dựng mô hình dự đoán</w:t>
            </w:r>
            <w:r>
              <w:rPr>
                <w:noProof/>
                <w:webHidden/>
              </w:rPr>
              <w:tab/>
            </w:r>
            <w:r>
              <w:rPr>
                <w:noProof/>
                <w:webHidden/>
              </w:rPr>
              <w:fldChar w:fldCharType="begin"/>
            </w:r>
            <w:r>
              <w:rPr>
                <w:noProof/>
                <w:webHidden/>
              </w:rPr>
              <w:instrText xml:space="preserve"> PAGEREF _Toc123502418 \h </w:instrText>
            </w:r>
            <w:r>
              <w:rPr>
                <w:noProof/>
                <w:webHidden/>
              </w:rPr>
            </w:r>
            <w:r>
              <w:rPr>
                <w:noProof/>
                <w:webHidden/>
              </w:rPr>
              <w:fldChar w:fldCharType="separate"/>
            </w:r>
            <w:r>
              <w:rPr>
                <w:noProof/>
                <w:webHidden/>
              </w:rPr>
              <w:t>53</w:t>
            </w:r>
            <w:r>
              <w:rPr>
                <w:noProof/>
                <w:webHidden/>
              </w:rPr>
              <w:fldChar w:fldCharType="end"/>
            </w:r>
          </w:hyperlink>
        </w:p>
        <w:p w14:paraId="35502F68" w14:textId="57327263"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9" w:history="1">
            <w:r w:rsidRPr="00975793">
              <w:rPr>
                <w:rStyle w:val="Siuktni"/>
                <w:noProof/>
              </w:rPr>
              <w:t>3.3</w:t>
            </w:r>
            <w:r>
              <w:rPr>
                <w:rFonts w:asciiTheme="minorHAnsi" w:eastAsiaTheme="minorEastAsia" w:hAnsiTheme="minorHAnsi" w:cstheme="minorBidi"/>
                <w:noProof/>
                <w:sz w:val="22"/>
                <w:szCs w:val="22"/>
                <w:lang w:val="en-US"/>
              </w:rPr>
              <w:tab/>
            </w:r>
            <w:r w:rsidRPr="00975793">
              <w:rPr>
                <w:rStyle w:val="Siuktni"/>
                <w:noProof/>
                <w:lang w:val="en-US"/>
              </w:rPr>
              <w:t>Xây dựng giao diện hiển thị kết quả</w:t>
            </w:r>
            <w:r>
              <w:rPr>
                <w:noProof/>
                <w:webHidden/>
              </w:rPr>
              <w:tab/>
            </w:r>
            <w:r>
              <w:rPr>
                <w:noProof/>
                <w:webHidden/>
              </w:rPr>
              <w:fldChar w:fldCharType="begin"/>
            </w:r>
            <w:r>
              <w:rPr>
                <w:noProof/>
                <w:webHidden/>
              </w:rPr>
              <w:instrText xml:space="preserve"> PAGEREF _Toc123502419 \h </w:instrText>
            </w:r>
            <w:r>
              <w:rPr>
                <w:noProof/>
                <w:webHidden/>
              </w:rPr>
            </w:r>
            <w:r>
              <w:rPr>
                <w:noProof/>
                <w:webHidden/>
              </w:rPr>
              <w:fldChar w:fldCharType="separate"/>
            </w:r>
            <w:r>
              <w:rPr>
                <w:noProof/>
                <w:webHidden/>
              </w:rPr>
              <w:t>53</w:t>
            </w:r>
            <w:r>
              <w:rPr>
                <w:noProof/>
                <w:webHidden/>
              </w:rPr>
              <w:fldChar w:fldCharType="end"/>
            </w:r>
          </w:hyperlink>
        </w:p>
        <w:p w14:paraId="60377FD9" w14:textId="179DE591" w:rsidR="00CC6005" w:rsidRDefault="00CC6005">
          <w:pPr>
            <w:pStyle w:val="Mucluc1"/>
            <w:tabs>
              <w:tab w:val="left" w:pos="1760"/>
            </w:tabs>
            <w:rPr>
              <w:rFonts w:asciiTheme="minorHAnsi" w:eastAsiaTheme="minorEastAsia" w:hAnsiTheme="minorHAnsi" w:cstheme="minorBidi"/>
              <w:noProof/>
              <w:sz w:val="22"/>
              <w:szCs w:val="22"/>
              <w:lang w:val="en-US"/>
            </w:rPr>
          </w:pPr>
          <w:hyperlink w:anchor="_Toc123502420" w:history="1">
            <w:r w:rsidRPr="00975793">
              <w:rPr>
                <w:rStyle w:val="Siuktni"/>
                <w:noProof/>
              </w:rPr>
              <w:t>CHƯƠNG 4</w:t>
            </w:r>
            <w:r>
              <w:rPr>
                <w:rFonts w:asciiTheme="minorHAnsi" w:eastAsiaTheme="minorEastAsia" w:hAnsiTheme="minorHAnsi" w:cstheme="minorBidi"/>
                <w:noProof/>
                <w:sz w:val="22"/>
                <w:szCs w:val="22"/>
                <w:lang w:val="en-US"/>
              </w:rPr>
              <w:tab/>
            </w:r>
            <w:r w:rsidRPr="00975793">
              <w:rPr>
                <w:rStyle w:val="Siuktni"/>
                <w:noProof/>
              </w:rPr>
              <w:t>KẾT QUẢ VÀ ĐÁNH GIÁ MÔ HÌNH</w:t>
            </w:r>
            <w:r>
              <w:rPr>
                <w:noProof/>
                <w:webHidden/>
              </w:rPr>
              <w:tab/>
            </w:r>
            <w:r>
              <w:rPr>
                <w:noProof/>
                <w:webHidden/>
              </w:rPr>
              <w:fldChar w:fldCharType="begin"/>
            </w:r>
            <w:r>
              <w:rPr>
                <w:noProof/>
                <w:webHidden/>
              </w:rPr>
              <w:instrText xml:space="preserve"> PAGEREF _Toc123502420 \h </w:instrText>
            </w:r>
            <w:r>
              <w:rPr>
                <w:noProof/>
                <w:webHidden/>
              </w:rPr>
            </w:r>
            <w:r>
              <w:rPr>
                <w:noProof/>
                <w:webHidden/>
              </w:rPr>
              <w:fldChar w:fldCharType="separate"/>
            </w:r>
            <w:r>
              <w:rPr>
                <w:noProof/>
                <w:webHidden/>
              </w:rPr>
              <w:t>55</w:t>
            </w:r>
            <w:r>
              <w:rPr>
                <w:noProof/>
                <w:webHidden/>
              </w:rPr>
              <w:fldChar w:fldCharType="end"/>
            </w:r>
          </w:hyperlink>
        </w:p>
        <w:p w14:paraId="4C308438" w14:textId="098BA023"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21" w:history="1">
            <w:r w:rsidRPr="00975793">
              <w:rPr>
                <w:rStyle w:val="Siuktni"/>
                <w:noProof/>
                <w:lang w:val="en-US"/>
              </w:rPr>
              <w:t>4.1</w:t>
            </w:r>
            <w:r>
              <w:rPr>
                <w:rFonts w:asciiTheme="minorHAnsi" w:eastAsiaTheme="minorEastAsia" w:hAnsiTheme="minorHAnsi" w:cstheme="minorBidi"/>
                <w:noProof/>
                <w:sz w:val="22"/>
                <w:szCs w:val="22"/>
                <w:lang w:val="en-US"/>
              </w:rPr>
              <w:tab/>
            </w:r>
            <w:r w:rsidRPr="00975793">
              <w:rPr>
                <w:rStyle w:val="Siuktni"/>
                <w:noProof/>
                <w:lang w:val="en-US"/>
              </w:rPr>
              <w:t>Kết quả và đánh giá mô hình</w:t>
            </w:r>
            <w:r>
              <w:rPr>
                <w:noProof/>
                <w:webHidden/>
              </w:rPr>
              <w:tab/>
            </w:r>
            <w:r>
              <w:rPr>
                <w:noProof/>
                <w:webHidden/>
              </w:rPr>
              <w:fldChar w:fldCharType="begin"/>
            </w:r>
            <w:r>
              <w:rPr>
                <w:noProof/>
                <w:webHidden/>
              </w:rPr>
              <w:instrText xml:space="preserve"> PAGEREF _Toc123502421 \h </w:instrText>
            </w:r>
            <w:r>
              <w:rPr>
                <w:noProof/>
                <w:webHidden/>
              </w:rPr>
            </w:r>
            <w:r>
              <w:rPr>
                <w:noProof/>
                <w:webHidden/>
              </w:rPr>
              <w:fldChar w:fldCharType="separate"/>
            </w:r>
            <w:r>
              <w:rPr>
                <w:noProof/>
                <w:webHidden/>
              </w:rPr>
              <w:t>55</w:t>
            </w:r>
            <w:r>
              <w:rPr>
                <w:noProof/>
                <w:webHidden/>
              </w:rPr>
              <w:fldChar w:fldCharType="end"/>
            </w:r>
          </w:hyperlink>
        </w:p>
        <w:p w14:paraId="7C4D30C1" w14:textId="448F4A80"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22" w:history="1">
            <w:r w:rsidRPr="00975793">
              <w:rPr>
                <w:rStyle w:val="Siuktni"/>
                <w:noProof/>
                <w:lang w:val="en-US"/>
              </w:rPr>
              <w:t>4.1.1</w:t>
            </w:r>
            <w:r>
              <w:rPr>
                <w:rFonts w:asciiTheme="minorHAnsi" w:eastAsiaTheme="minorEastAsia" w:hAnsiTheme="minorHAnsi" w:cstheme="minorBidi"/>
                <w:noProof/>
                <w:sz w:val="22"/>
                <w:szCs w:val="22"/>
                <w:lang w:val="en-US"/>
              </w:rPr>
              <w:tab/>
            </w:r>
            <w:r w:rsidRPr="00975793">
              <w:rPr>
                <w:rStyle w:val="Siuktni"/>
                <w:noProof/>
                <w:lang w:val="en-US"/>
              </w:rPr>
              <w:t>Kết quả mô hình</w:t>
            </w:r>
            <w:r>
              <w:rPr>
                <w:noProof/>
                <w:webHidden/>
              </w:rPr>
              <w:tab/>
            </w:r>
            <w:r>
              <w:rPr>
                <w:noProof/>
                <w:webHidden/>
              </w:rPr>
              <w:fldChar w:fldCharType="begin"/>
            </w:r>
            <w:r>
              <w:rPr>
                <w:noProof/>
                <w:webHidden/>
              </w:rPr>
              <w:instrText xml:space="preserve"> PAGEREF _Toc123502422 \h </w:instrText>
            </w:r>
            <w:r>
              <w:rPr>
                <w:noProof/>
                <w:webHidden/>
              </w:rPr>
            </w:r>
            <w:r>
              <w:rPr>
                <w:noProof/>
                <w:webHidden/>
              </w:rPr>
              <w:fldChar w:fldCharType="separate"/>
            </w:r>
            <w:r>
              <w:rPr>
                <w:noProof/>
                <w:webHidden/>
              </w:rPr>
              <w:t>55</w:t>
            </w:r>
            <w:r>
              <w:rPr>
                <w:noProof/>
                <w:webHidden/>
              </w:rPr>
              <w:fldChar w:fldCharType="end"/>
            </w:r>
          </w:hyperlink>
        </w:p>
        <w:p w14:paraId="38546934" w14:textId="6A97D9EC" w:rsidR="00CC6005" w:rsidRDefault="00CC6005">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23" w:history="1">
            <w:r w:rsidRPr="00975793">
              <w:rPr>
                <w:rStyle w:val="Siuktni"/>
                <w:noProof/>
              </w:rPr>
              <w:t>4.1.2</w:t>
            </w:r>
            <w:r>
              <w:rPr>
                <w:rFonts w:asciiTheme="minorHAnsi" w:eastAsiaTheme="minorEastAsia" w:hAnsiTheme="minorHAnsi" w:cstheme="minorBidi"/>
                <w:noProof/>
                <w:sz w:val="22"/>
                <w:szCs w:val="22"/>
                <w:lang w:val="en-US"/>
              </w:rPr>
              <w:tab/>
            </w:r>
            <w:r w:rsidRPr="00975793">
              <w:rPr>
                <w:rStyle w:val="Siuktni"/>
                <w:noProof/>
              </w:rPr>
              <w:t>Đánh giá và lựa chọn mô hình</w:t>
            </w:r>
            <w:r>
              <w:rPr>
                <w:noProof/>
                <w:webHidden/>
              </w:rPr>
              <w:tab/>
            </w:r>
            <w:r>
              <w:rPr>
                <w:noProof/>
                <w:webHidden/>
              </w:rPr>
              <w:fldChar w:fldCharType="begin"/>
            </w:r>
            <w:r>
              <w:rPr>
                <w:noProof/>
                <w:webHidden/>
              </w:rPr>
              <w:instrText xml:space="preserve"> PAGEREF _Toc123502423 \h </w:instrText>
            </w:r>
            <w:r>
              <w:rPr>
                <w:noProof/>
                <w:webHidden/>
              </w:rPr>
            </w:r>
            <w:r>
              <w:rPr>
                <w:noProof/>
                <w:webHidden/>
              </w:rPr>
              <w:fldChar w:fldCharType="separate"/>
            </w:r>
            <w:r>
              <w:rPr>
                <w:noProof/>
                <w:webHidden/>
              </w:rPr>
              <w:t>59</w:t>
            </w:r>
            <w:r>
              <w:rPr>
                <w:noProof/>
                <w:webHidden/>
              </w:rPr>
              <w:fldChar w:fldCharType="end"/>
            </w:r>
          </w:hyperlink>
        </w:p>
        <w:p w14:paraId="1954CAEE" w14:textId="0D1970ED" w:rsidR="00CC6005" w:rsidRDefault="00CC6005">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24" w:history="1">
            <w:r w:rsidRPr="00975793">
              <w:rPr>
                <w:rStyle w:val="Siuktni"/>
                <w:noProof/>
                <w:lang w:val="en-US"/>
              </w:rPr>
              <w:t>4.2</w:t>
            </w:r>
            <w:r>
              <w:rPr>
                <w:rFonts w:asciiTheme="minorHAnsi" w:eastAsiaTheme="minorEastAsia" w:hAnsiTheme="minorHAnsi" w:cstheme="minorBidi"/>
                <w:noProof/>
                <w:sz w:val="22"/>
                <w:szCs w:val="22"/>
                <w:lang w:val="en-US"/>
              </w:rPr>
              <w:tab/>
            </w:r>
            <w:r w:rsidRPr="00975793">
              <w:rPr>
                <w:rStyle w:val="Siuktni"/>
                <w:noProof/>
                <w:lang w:val="en-US"/>
              </w:rPr>
              <w:t>Demo giao diện hiển thị</w:t>
            </w:r>
            <w:r>
              <w:rPr>
                <w:noProof/>
                <w:webHidden/>
              </w:rPr>
              <w:tab/>
            </w:r>
            <w:r>
              <w:rPr>
                <w:noProof/>
                <w:webHidden/>
              </w:rPr>
              <w:fldChar w:fldCharType="begin"/>
            </w:r>
            <w:r>
              <w:rPr>
                <w:noProof/>
                <w:webHidden/>
              </w:rPr>
              <w:instrText xml:space="preserve"> PAGEREF _Toc123502424 \h </w:instrText>
            </w:r>
            <w:r>
              <w:rPr>
                <w:noProof/>
                <w:webHidden/>
              </w:rPr>
            </w:r>
            <w:r>
              <w:rPr>
                <w:noProof/>
                <w:webHidden/>
              </w:rPr>
              <w:fldChar w:fldCharType="separate"/>
            </w:r>
            <w:r>
              <w:rPr>
                <w:noProof/>
                <w:webHidden/>
              </w:rPr>
              <w:t>60</w:t>
            </w:r>
            <w:r>
              <w:rPr>
                <w:noProof/>
                <w:webHidden/>
              </w:rPr>
              <w:fldChar w:fldCharType="end"/>
            </w:r>
          </w:hyperlink>
        </w:p>
        <w:p w14:paraId="64F9DA89" w14:textId="13F97561" w:rsidR="00CC6005" w:rsidRDefault="00CC6005">
          <w:pPr>
            <w:pStyle w:val="Mucluc1"/>
            <w:rPr>
              <w:rFonts w:asciiTheme="minorHAnsi" w:eastAsiaTheme="minorEastAsia" w:hAnsiTheme="minorHAnsi" w:cstheme="minorBidi"/>
              <w:noProof/>
              <w:sz w:val="22"/>
              <w:szCs w:val="22"/>
              <w:lang w:val="en-US"/>
            </w:rPr>
          </w:pPr>
          <w:hyperlink w:anchor="_Toc123502425" w:history="1">
            <w:r w:rsidRPr="00975793">
              <w:rPr>
                <w:rStyle w:val="Siuktni"/>
                <w:noProof/>
              </w:rPr>
              <w:t>KẾT LUẬN</w:t>
            </w:r>
            <w:r>
              <w:rPr>
                <w:noProof/>
                <w:webHidden/>
              </w:rPr>
              <w:tab/>
            </w:r>
            <w:r>
              <w:rPr>
                <w:noProof/>
                <w:webHidden/>
              </w:rPr>
              <w:fldChar w:fldCharType="begin"/>
            </w:r>
            <w:r>
              <w:rPr>
                <w:noProof/>
                <w:webHidden/>
              </w:rPr>
              <w:instrText xml:space="preserve"> PAGEREF _Toc123502425 \h </w:instrText>
            </w:r>
            <w:r>
              <w:rPr>
                <w:noProof/>
                <w:webHidden/>
              </w:rPr>
            </w:r>
            <w:r>
              <w:rPr>
                <w:noProof/>
                <w:webHidden/>
              </w:rPr>
              <w:fldChar w:fldCharType="separate"/>
            </w:r>
            <w:r>
              <w:rPr>
                <w:noProof/>
                <w:webHidden/>
              </w:rPr>
              <w:t>61</w:t>
            </w:r>
            <w:r>
              <w:rPr>
                <w:noProof/>
                <w:webHidden/>
              </w:rPr>
              <w:fldChar w:fldCharType="end"/>
            </w:r>
          </w:hyperlink>
        </w:p>
        <w:p w14:paraId="60419DF2" w14:textId="1A5082E9" w:rsidR="00CC6005" w:rsidRDefault="00CC6005">
          <w:pPr>
            <w:pStyle w:val="Mucluc1"/>
            <w:rPr>
              <w:rFonts w:asciiTheme="minorHAnsi" w:eastAsiaTheme="minorEastAsia" w:hAnsiTheme="minorHAnsi" w:cstheme="minorBidi"/>
              <w:noProof/>
              <w:sz w:val="22"/>
              <w:szCs w:val="22"/>
              <w:lang w:val="en-US"/>
            </w:rPr>
          </w:pPr>
          <w:hyperlink w:anchor="_Toc123502426" w:history="1">
            <w:r w:rsidRPr="00975793">
              <w:rPr>
                <w:rStyle w:val="Siuktni"/>
                <w:noProof/>
              </w:rPr>
              <w:t>DANH MỤC TÀI LIỆU THAM KHẢO</w:t>
            </w:r>
            <w:r>
              <w:rPr>
                <w:noProof/>
                <w:webHidden/>
              </w:rPr>
              <w:tab/>
            </w:r>
            <w:r>
              <w:rPr>
                <w:noProof/>
                <w:webHidden/>
              </w:rPr>
              <w:fldChar w:fldCharType="begin"/>
            </w:r>
            <w:r>
              <w:rPr>
                <w:noProof/>
                <w:webHidden/>
              </w:rPr>
              <w:instrText xml:space="preserve"> PAGEREF _Toc123502426 \h </w:instrText>
            </w:r>
            <w:r>
              <w:rPr>
                <w:noProof/>
                <w:webHidden/>
              </w:rPr>
            </w:r>
            <w:r>
              <w:rPr>
                <w:noProof/>
                <w:webHidden/>
              </w:rPr>
              <w:fldChar w:fldCharType="separate"/>
            </w:r>
            <w:r>
              <w:rPr>
                <w:noProof/>
                <w:webHidden/>
              </w:rPr>
              <w:t>62</w:t>
            </w:r>
            <w:r>
              <w:rPr>
                <w:noProof/>
                <w:webHidden/>
              </w:rPr>
              <w:fldChar w:fldCharType="end"/>
            </w:r>
          </w:hyperlink>
        </w:p>
        <w:p w14:paraId="3C94C302" w14:textId="5055477F" w:rsidR="000A74D4" w:rsidRDefault="000A74D4">
          <w:r>
            <w:rPr>
              <w:b/>
              <w:bCs/>
              <w:noProof/>
            </w:rPr>
            <w:fldChar w:fldCharType="end"/>
          </w:r>
        </w:p>
      </w:sdtContent>
    </w:sdt>
    <w:p w14:paraId="520A2417" w14:textId="31ECCF69" w:rsidR="006462CA" w:rsidRDefault="006462CA">
      <w:pPr>
        <w:rPr>
          <w:b/>
          <w:sz w:val="34"/>
          <w:szCs w:val="40"/>
          <w:lang w:val="en-US"/>
        </w:rPr>
      </w:pPr>
    </w:p>
    <w:p w14:paraId="5CB80AF5" w14:textId="1DA54C58" w:rsidR="000A74D4" w:rsidRDefault="006462CA" w:rsidP="0081018F">
      <w:pPr>
        <w:pStyle w:val="u1"/>
        <w:numPr>
          <w:ilvl w:val="0"/>
          <w:numId w:val="0"/>
        </w:numPr>
        <w:jc w:val="center"/>
      </w:pPr>
      <w:r>
        <w:br w:type="page"/>
      </w:r>
      <w:r w:rsidR="000A74D4">
        <w:lastRenderedPageBreak/>
        <w:fldChar w:fldCharType="begin"/>
      </w:r>
      <w:r w:rsidR="000A74D4">
        <w:instrText xml:space="preserve"> TOC \h \z \c "Bảng " </w:instrText>
      </w:r>
      <w:r w:rsidR="000A74D4">
        <w:fldChar w:fldCharType="end"/>
      </w:r>
      <w:bookmarkStart w:id="6" w:name="_Toc123502389"/>
      <w:r w:rsidR="000A74D4">
        <w:t>DANH MỤC HÌNH ẢNH</w:t>
      </w:r>
      <w:bookmarkEnd w:id="6"/>
    </w:p>
    <w:p w14:paraId="5D359D91" w14:textId="4E3D801E" w:rsidR="00FB0484" w:rsidRDefault="008B7FA6"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b/>
          <w:sz w:val="34"/>
          <w:szCs w:val="40"/>
          <w:lang w:val="en-US"/>
        </w:rPr>
        <w:fldChar w:fldCharType="begin"/>
      </w:r>
      <w:r>
        <w:rPr>
          <w:b/>
          <w:sz w:val="34"/>
          <w:szCs w:val="40"/>
          <w:lang w:val="en-US"/>
        </w:rPr>
        <w:instrText xml:space="preserve"> TOC \h \z \c "Hình" </w:instrText>
      </w:r>
      <w:r>
        <w:rPr>
          <w:b/>
          <w:sz w:val="34"/>
          <w:szCs w:val="40"/>
          <w:lang w:val="en-US"/>
        </w:rPr>
        <w:fldChar w:fldCharType="separate"/>
      </w:r>
      <w:hyperlink w:anchor="_Toc123505981" w:history="1">
        <w:r w:rsidR="00FB0484" w:rsidRPr="009A3F31">
          <w:rPr>
            <w:rStyle w:val="Siuktni"/>
            <w:noProof/>
          </w:rPr>
          <w:t>Hình 2.1 Meachine learning</w:t>
        </w:r>
        <w:r w:rsidR="00FB0484">
          <w:rPr>
            <w:noProof/>
            <w:webHidden/>
          </w:rPr>
          <w:tab/>
        </w:r>
        <w:r w:rsidR="00FB0484">
          <w:rPr>
            <w:noProof/>
            <w:webHidden/>
          </w:rPr>
          <w:fldChar w:fldCharType="begin"/>
        </w:r>
        <w:r w:rsidR="00FB0484">
          <w:rPr>
            <w:noProof/>
            <w:webHidden/>
          </w:rPr>
          <w:instrText xml:space="preserve"> PAGEREF _Toc123505981 \h </w:instrText>
        </w:r>
        <w:r w:rsidR="00FB0484">
          <w:rPr>
            <w:noProof/>
            <w:webHidden/>
          </w:rPr>
        </w:r>
        <w:r w:rsidR="00FB0484">
          <w:rPr>
            <w:noProof/>
            <w:webHidden/>
          </w:rPr>
          <w:fldChar w:fldCharType="separate"/>
        </w:r>
        <w:r w:rsidR="00FB0484">
          <w:rPr>
            <w:noProof/>
            <w:webHidden/>
          </w:rPr>
          <w:t>4</w:t>
        </w:r>
        <w:r w:rsidR="00FB0484">
          <w:rPr>
            <w:noProof/>
            <w:webHidden/>
          </w:rPr>
          <w:fldChar w:fldCharType="end"/>
        </w:r>
      </w:hyperlink>
    </w:p>
    <w:p w14:paraId="6CEAAD8C" w14:textId="10D78F00"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82" w:history="1">
        <w:r w:rsidRPr="009A3F31">
          <w:rPr>
            <w:rStyle w:val="Siuktni"/>
            <w:noProof/>
          </w:rPr>
          <w:t>Hình 2.2 Một quy trình học máy chung</w:t>
        </w:r>
        <w:r>
          <w:rPr>
            <w:noProof/>
            <w:webHidden/>
          </w:rPr>
          <w:tab/>
        </w:r>
        <w:r>
          <w:rPr>
            <w:noProof/>
            <w:webHidden/>
          </w:rPr>
          <w:fldChar w:fldCharType="begin"/>
        </w:r>
        <w:r>
          <w:rPr>
            <w:noProof/>
            <w:webHidden/>
          </w:rPr>
          <w:instrText xml:space="preserve"> PAGEREF _Toc123505982 \h </w:instrText>
        </w:r>
        <w:r>
          <w:rPr>
            <w:noProof/>
            <w:webHidden/>
          </w:rPr>
        </w:r>
        <w:r>
          <w:rPr>
            <w:noProof/>
            <w:webHidden/>
          </w:rPr>
          <w:fldChar w:fldCharType="separate"/>
        </w:r>
        <w:r>
          <w:rPr>
            <w:noProof/>
            <w:webHidden/>
          </w:rPr>
          <w:t>5</w:t>
        </w:r>
        <w:r>
          <w:rPr>
            <w:noProof/>
            <w:webHidden/>
          </w:rPr>
          <w:fldChar w:fldCharType="end"/>
        </w:r>
      </w:hyperlink>
    </w:p>
    <w:p w14:paraId="0210C6F4" w14:textId="754C2737"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83" w:history="1">
        <w:r w:rsidRPr="009A3F31">
          <w:rPr>
            <w:rStyle w:val="Siuktni"/>
            <w:noProof/>
          </w:rPr>
          <w:t>Hình 2.3 Minh họa phân loại học máy</w:t>
        </w:r>
        <w:r>
          <w:rPr>
            <w:noProof/>
            <w:webHidden/>
          </w:rPr>
          <w:tab/>
        </w:r>
        <w:r>
          <w:rPr>
            <w:noProof/>
            <w:webHidden/>
          </w:rPr>
          <w:fldChar w:fldCharType="begin"/>
        </w:r>
        <w:r>
          <w:rPr>
            <w:noProof/>
            <w:webHidden/>
          </w:rPr>
          <w:instrText xml:space="preserve"> PAGEREF _Toc123505983 \h </w:instrText>
        </w:r>
        <w:r>
          <w:rPr>
            <w:noProof/>
            <w:webHidden/>
          </w:rPr>
        </w:r>
        <w:r>
          <w:rPr>
            <w:noProof/>
            <w:webHidden/>
          </w:rPr>
          <w:fldChar w:fldCharType="separate"/>
        </w:r>
        <w:r>
          <w:rPr>
            <w:noProof/>
            <w:webHidden/>
          </w:rPr>
          <w:t>7</w:t>
        </w:r>
        <w:r>
          <w:rPr>
            <w:noProof/>
            <w:webHidden/>
          </w:rPr>
          <w:fldChar w:fldCharType="end"/>
        </w:r>
      </w:hyperlink>
    </w:p>
    <w:p w14:paraId="58AD321D" w14:textId="435B2556"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84" w:history="1">
        <w:r w:rsidRPr="009A3F31">
          <w:rPr>
            <w:rStyle w:val="Siuktni"/>
            <w:noProof/>
          </w:rPr>
          <w:t>Hình 2.4 Học có giám sát (Supervised learning) (Nguồn: V7 laps)</w:t>
        </w:r>
        <w:r>
          <w:rPr>
            <w:noProof/>
            <w:webHidden/>
          </w:rPr>
          <w:tab/>
        </w:r>
        <w:r>
          <w:rPr>
            <w:noProof/>
            <w:webHidden/>
          </w:rPr>
          <w:fldChar w:fldCharType="begin"/>
        </w:r>
        <w:r>
          <w:rPr>
            <w:noProof/>
            <w:webHidden/>
          </w:rPr>
          <w:instrText xml:space="preserve"> PAGEREF _Toc123505984 \h </w:instrText>
        </w:r>
        <w:r>
          <w:rPr>
            <w:noProof/>
            <w:webHidden/>
          </w:rPr>
        </w:r>
        <w:r>
          <w:rPr>
            <w:noProof/>
            <w:webHidden/>
          </w:rPr>
          <w:fldChar w:fldCharType="separate"/>
        </w:r>
        <w:r>
          <w:rPr>
            <w:noProof/>
            <w:webHidden/>
          </w:rPr>
          <w:t>8</w:t>
        </w:r>
        <w:r>
          <w:rPr>
            <w:noProof/>
            <w:webHidden/>
          </w:rPr>
          <w:fldChar w:fldCharType="end"/>
        </w:r>
      </w:hyperlink>
    </w:p>
    <w:p w14:paraId="07687A94" w14:textId="58BF8DC6"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85" w:history="1">
        <w:r w:rsidRPr="009A3F31">
          <w:rPr>
            <w:rStyle w:val="Siuktni"/>
            <w:noProof/>
          </w:rPr>
          <w:t>Hình 2.5 Phân loại học có giám sát (Nguồn: V7Laps)</w:t>
        </w:r>
        <w:r>
          <w:rPr>
            <w:noProof/>
            <w:webHidden/>
          </w:rPr>
          <w:tab/>
        </w:r>
        <w:r>
          <w:rPr>
            <w:noProof/>
            <w:webHidden/>
          </w:rPr>
          <w:fldChar w:fldCharType="begin"/>
        </w:r>
        <w:r>
          <w:rPr>
            <w:noProof/>
            <w:webHidden/>
          </w:rPr>
          <w:instrText xml:space="preserve"> PAGEREF _Toc123505985 \h </w:instrText>
        </w:r>
        <w:r>
          <w:rPr>
            <w:noProof/>
            <w:webHidden/>
          </w:rPr>
        </w:r>
        <w:r>
          <w:rPr>
            <w:noProof/>
            <w:webHidden/>
          </w:rPr>
          <w:fldChar w:fldCharType="separate"/>
        </w:r>
        <w:r>
          <w:rPr>
            <w:noProof/>
            <w:webHidden/>
          </w:rPr>
          <w:t>8</w:t>
        </w:r>
        <w:r>
          <w:rPr>
            <w:noProof/>
            <w:webHidden/>
          </w:rPr>
          <w:fldChar w:fldCharType="end"/>
        </w:r>
      </w:hyperlink>
    </w:p>
    <w:p w14:paraId="4E33236E" w14:textId="2330788B"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86" w:history="1">
        <w:r w:rsidRPr="009A3F31">
          <w:rPr>
            <w:rStyle w:val="Siuktni"/>
            <w:noProof/>
          </w:rPr>
          <w:t>Hình 2.6 Minh họa phương pháp học không giám sát</w:t>
        </w:r>
        <w:r>
          <w:rPr>
            <w:noProof/>
            <w:webHidden/>
          </w:rPr>
          <w:tab/>
        </w:r>
        <w:r>
          <w:rPr>
            <w:noProof/>
            <w:webHidden/>
          </w:rPr>
          <w:fldChar w:fldCharType="begin"/>
        </w:r>
        <w:r>
          <w:rPr>
            <w:noProof/>
            <w:webHidden/>
          </w:rPr>
          <w:instrText xml:space="preserve"> PAGEREF _Toc123505986 \h </w:instrText>
        </w:r>
        <w:r>
          <w:rPr>
            <w:noProof/>
            <w:webHidden/>
          </w:rPr>
        </w:r>
        <w:r>
          <w:rPr>
            <w:noProof/>
            <w:webHidden/>
          </w:rPr>
          <w:fldChar w:fldCharType="separate"/>
        </w:r>
        <w:r>
          <w:rPr>
            <w:noProof/>
            <w:webHidden/>
          </w:rPr>
          <w:t>9</w:t>
        </w:r>
        <w:r>
          <w:rPr>
            <w:noProof/>
            <w:webHidden/>
          </w:rPr>
          <w:fldChar w:fldCharType="end"/>
        </w:r>
      </w:hyperlink>
    </w:p>
    <w:p w14:paraId="1AE31E7C" w14:textId="7E3B1142"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87" w:history="1">
        <w:r w:rsidRPr="009A3F31">
          <w:rPr>
            <w:rStyle w:val="Siuktni"/>
            <w:noProof/>
          </w:rPr>
          <w:t>Hình 2.7 Minh họa nhận diện người trong ảnh (Ảnh: Internet)</w:t>
        </w:r>
        <w:r>
          <w:rPr>
            <w:noProof/>
            <w:webHidden/>
          </w:rPr>
          <w:tab/>
        </w:r>
        <w:r>
          <w:rPr>
            <w:noProof/>
            <w:webHidden/>
          </w:rPr>
          <w:fldChar w:fldCharType="begin"/>
        </w:r>
        <w:r>
          <w:rPr>
            <w:noProof/>
            <w:webHidden/>
          </w:rPr>
          <w:instrText xml:space="preserve"> PAGEREF _Toc123505987 \h </w:instrText>
        </w:r>
        <w:r>
          <w:rPr>
            <w:noProof/>
            <w:webHidden/>
          </w:rPr>
        </w:r>
        <w:r>
          <w:rPr>
            <w:noProof/>
            <w:webHidden/>
          </w:rPr>
          <w:fldChar w:fldCharType="separate"/>
        </w:r>
        <w:r>
          <w:rPr>
            <w:noProof/>
            <w:webHidden/>
          </w:rPr>
          <w:t>11</w:t>
        </w:r>
        <w:r>
          <w:rPr>
            <w:noProof/>
            <w:webHidden/>
          </w:rPr>
          <w:fldChar w:fldCharType="end"/>
        </w:r>
      </w:hyperlink>
    </w:p>
    <w:p w14:paraId="161547A0" w14:textId="0BCC3B53"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88" w:history="1">
        <w:r w:rsidRPr="009A3F31">
          <w:rPr>
            <w:rStyle w:val="Siuktni"/>
            <w:noProof/>
          </w:rPr>
          <w:t>Hình 2.8 Ví dụ minh họa phân loại khách hàng (Ảnh: Internet)</w:t>
        </w:r>
        <w:r>
          <w:rPr>
            <w:noProof/>
            <w:webHidden/>
          </w:rPr>
          <w:tab/>
        </w:r>
        <w:r>
          <w:rPr>
            <w:noProof/>
            <w:webHidden/>
          </w:rPr>
          <w:fldChar w:fldCharType="begin"/>
        </w:r>
        <w:r>
          <w:rPr>
            <w:noProof/>
            <w:webHidden/>
          </w:rPr>
          <w:instrText xml:space="preserve"> PAGEREF _Toc123505988 \h </w:instrText>
        </w:r>
        <w:r>
          <w:rPr>
            <w:noProof/>
            <w:webHidden/>
          </w:rPr>
        </w:r>
        <w:r>
          <w:rPr>
            <w:noProof/>
            <w:webHidden/>
          </w:rPr>
          <w:fldChar w:fldCharType="separate"/>
        </w:r>
        <w:r>
          <w:rPr>
            <w:noProof/>
            <w:webHidden/>
          </w:rPr>
          <w:t>12</w:t>
        </w:r>
        <w:r>
          <w:rPr>
            <w:noProof/>
            <w:webHidden/>
          </w:rPr>
          <w:fldChar w:fldCharType="end"/>
        </w:r>
      </w:hyperlink>
    </w:p>
    <w:p w14:paraId="49699107" w14:textId="6D5595E2"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89" w:history="1">
        <w:r w:rsidRPr="009A3F31">
          <w:rPr>
            <w:rStyle w:val="Siuktni"/>
            <w:noProof/>
          </w:rPr>
          <w:t>Hình 2.9 Ví dụ minh họa trợ lý ảo Siri hộ trợ trên các thiết bị thông minh của Apple</w:t>
        </w:r>
        <w:r>
          <w:rPr>
            <w:noProof/>
            <w:webHidden/>
          </w:rPr>
          <w:tab/>
        </w:r>
        <w:r>
          <w:rPr>
            <w:noProof/>
            <w:webHidden/>
          </w:rPr>
          <w:fldChar w:fldCharType="begin"/>
        </w:r>
        <w:r>
          <w:rPr>
            <w:noProof/>
            <w:webHidden/>
          </w:rPr>
          <w:instrText xml:space="preserve"> PAGEREF _Toc123505989 \h </w:instrText>
        </w:r>
        <w:r>
          <w:rPr>
            <w:noProof/>
            <w:webHidden/>
          </w:rPr>
        </w:r>
        <w:r>
          <w:rPr>
            <w:noProof/>
            <w:webHidden/>
          </w:rPr>
          <w:fldChar w:fldCharType="separate"/>
        </w:r>
        <w:r>
          <w:rPr>
            <w:noProof/>
            <w:webHidden/>
          </w:rPr>
          <w:t>13</w:t>
        </w:r>
        <w:r>
          <w:rPr>
            <w:noProof/>
            <w:webHidden/>
          </w:rPr>
          <w:fldChar w:fldCharType="end"/>
        </w:r>
      </w:hyperlink>
    </w:p>
    <w:p w14:paraId="71ED9374" w14:textId="2C0CE3C4"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90" w:history="1">
        <w:r w:rsidRPr="009A3F31">
          <w:rPr>
            <w:rStyle w:val="Siuktni"/>
            <w:noProof/>
          </w:rPr>
          <w:t>Hình 2.10 Minh họa bài toán phân loại nhị phân</w:t>
        </w:r>
        <w:r>
          <w:rPr>
            <w:noProof/>
            <w:webHidden/>
          </w:rPr>
          <w:tab/>
        </w:r>
        <w:r>
          <w:rPr>
            <w:noProof/>
            <w:webHidden/>
          </w:rPr>
          <w:fldChar w:fldCharType="begin"/>
        </w:r>
        <w:r>
          <w:rPr>
            <w:noProof/>
            <w:webHidden/>
          </w:rPr>
          <w:instrText xml:space="preserve"> PAGEREF _Toc123505990 \h </w:instrText>
        </w:r>
        <w:r>
          <w:rPr>
            <w:noProof/>
            <w:webHidden/>
          </w:rPr>
        </w:r>
        <w:r>
          <w:rPr>
            <w:noProof/>
            <w:webHidden/>
          </w:rPr>
          <w:fldChar w:fldCharType="separate"/>
        </w:r>
        <w:r>
          <w:rPr>
            <w:noProof/>
            <w:webHidden/>
          </w:rPr>
          <w:t>14</w:t>
        </w:r>
        <w:r>
          <w:rPr>
            <w:noProof/>
            <w:webHidden/>
          </w:rPr>
          <w:fldChar w:fldCharType="end"/>
        </w:r>
      </w:hyperlink>
    </w:p>
    <w:p w14:paraId="423EC825" w14:textId="33542817"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91" w:history="1">
        <w:r w:rsidRPr="009A3F31">
          <w:rPr>
            <w:rStyle w:val="Siuktni"/>
            <w:noProof/>
          </w:rPr>
          <w:t>Hình 2.11 Minh họa phân loại đa lớp</w:t>
        </w:r>
        <w:r>
          <w:rPr>
            <w:noProof/>
            <w:webHidden/>
          </w:rPr>
          <w:tab/>
        </w:r>
        <w:r>
          <w:rPr>
            <w:noProof/>
            <w:webHidden/>
          </w:rPr>
          <w:fldChar w:fldCharType="begin"/>
        </w:r>
        <w:r>
          <w:rPr>
            <w:noProof/>
            <w:webHidden/>
          </w:rPr>
          <w:instrText xml:space="preserve"> PAGEREF _Toc123505991 \h </w:instrText>
        </w:r>
        <w:r>
          <w:rPr>
            <w:noProof/>
            <w:webHidden/>
          </w:rPr>
        </w:r>
        <w:r>
          <w:rPr>
            <w:noProof/>
            <w:webHidden/>
          </w:rPr>
          <w:fldChar w:fldCharType="separate"/>
        </w:r>
        <w:r>
          <w:rPr>
            <w:noProof/>
            <w:webHidden/>
          </w:rPr>
          <w:t>15</w:t>
        </w:r>
        <w:r>
          <w:rPr>
            <w:noProof/>
            <w:webHidden/>
          </w:rPr>
          <w:fldChar w:fldCharType="end"/>
        </w:r>
      </w:hyperlink>
    </w:p>
    <w:p w14:paraId="7D9108C8" w14:textId="69E8670E"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92" w:history="1">
        <w:r w:rsidRPr="009A3F31">
          <w:rPr>
            <w:rStyle w:val="Siuktni"/>
            <w:noProof/>
          </w:rPr>
          <w:t>Hình 2.12 Ví dụ minh họa bài toán phân cụm (Nguồn sưu tầm: Internet)</w:t>
        </w:r>
        <w:r>
          <w:rPr>
            <w:noProof/>
            <w:webHidden/>
          </w:rPr>
          <w:tab/>
        </w:r>
        <w:r>
          <w:rPr>
            <w:noProof/>
            <w:webHidden/>
          </w:rPr>
          <w:fldChar w:fldCharType="begin"/>
        </w:r>
        <w:r>
          <w:rPr>
            <w:noProof/>
            <w:webHidden/>
          </w:rPr>
          <w:instrText xml:space="preserve"> PAGEREF _Toc123505992 \h </w:instrText>
        </w:r>
        <w:r>
          <w:rPr>
            <w:noProof/>
            <w:webHidden/>
          </w:rPr>
        </w:r>
        <w:r>
          <w:rPr>
            <w:noProof/>
            <w:webHidden/>
          </w:rPr>
          <w:fldChar w:fldCharType="separate"/>
        </w:r>
        <w:r>
          <w:rPr>
            <w:noProof/>
            <w:webHidden/>
          </w:rPr>
          <w:t>15</w:t>
        </w:r>
        <w:r>
          <w:rPr>
            <w:noProof/>
            <w:webHidden/>
          </w:rPr>
          <w:fldChar w:fldCharType="end"/>
        </w:r>
      </w:hyperlink>
    </w:p>
    <w:p w14:paraId="400ADC97" w14:textId="0442D088"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93" w:history="1">
        <w:r w:rsidRPr="009A3F31">
          <w:rPr>
            <w:rStyle w:val="Siuktni"/>
            <w:noProof/>
          </w:rPr>
          <w:t>Hình 2.13 Ví dụ cơ trong thuật toán cây quyết định</w:t>
        </w:r>
        <w:r>
          <w:rPr>
            <w:noProof/>
            <w:webHidden/>
          </w:rPr>
          <w:tab/>
        </w:r>
        <w:r>
          <w:rPr>
            <w:noProof/>
            <w:webHidden/>
          </w:rPr>
          <w:fldChar w:fldCharType="begin"/>
        </w:r>
        <w:r>
          <w:rPr>
            <w:noProof/>
            <w:webHidden/>
          </w:rPr>
          <w:instrText xml:space="preserve"> PAGEREF _Toc123505993 \h </w:instrText>
        </w:r>
        <w:r>
          <w:rPr>
            <w:noProof/>
            <w:webHidden/>
          </w:rPr>
        </w:r>
        <w:r>
          <w:rPr>
            <w:noProof/>
            <w:webHidden/>
          </w:rPr>
          <w:fldChar w:fldCharType="separate"/>
        </w:r>
        <w:r>
          <w:rPr>
            <w:noProof/>
            <w:webHidden/>
          </w:rPr>
          <w:t>20</w:t>
        </w:r>
        <w:r>
          <w:rPr>
            <w:noProof/>
            <w:webHidden/>
          </w:rPr>
          <w:fldChar w:fldCharType="end"/>
        </w:r>
      </w:hyperlink>
    </w:p>
    <w:p w14:paraId="7BBD511D" w14:textId="64ECE916"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94" w:history="1">
        <w:r w:rsidRPr="009A3F31">
          <w:rPr>
            <w:rStyle w:val="Siuktni"/>
            <w:noProof/>
          </w:rPr>
          <w:t>Hình 2.14 Đồ thị của hàm entropy với n=2</w:t>
        </w:r>
        <w:r>
          <w:rPr>
            <w:noProof/>
            <w:webHidden/>
          </w:rPr>
          <w:tab/>
        </w:r>
        <w:r>
          <w:rPr>
            <w:noProof/>
            <w:webHidden/>
          </w:rPr>
          <w:fldChar w:fldCharType="begin"/>
        </w:r>
        <w:r>
          <w:rPr>
            <w:noProof/>
            <w:webHidden/>
          </w:rPr>
          <w:instrText xml:space="preserve"> PAGEREF _Toc123505994 \h </w:instrText>
        </w:r>
        <w:r>
          <w:rPr>
            <w:noProof/>
            <w:webHidden/>
          </w:rPr>
        </w:r>
        <w:r>
          <w:rPr>
            <w:noProof/>
            <w:webHidden/>
          </w:rPr>
          <w:fldChar w:fldCharType="separate"/>
        </w:r>
        <w:r>
          <w:rPr>
            <w:noProof/>
            <w:webHidden/>
          </w:rPr>
          <w:t>23</w:t>
        </w:r>
        <w:r>
          <w:rPr>
            <w:noProof/>
            <w:webHidden/>
          </w:rPr>
          <w:fldChar w:fldCharType="end"/>
        </w:r>
      </w:hyperlink>
    </w:p>
    <w:p w14:paraId="28DDB195" w14:textId="55CA31E9"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95" w:history="1">
        <w:r w:rsidRPr="009A3F31">
          <w:rPr>
            <w:rStyle w:val="Siuktni"/>
            <w:noProof/>
          </w:rPr>
          <w:t>Hình 2.15 Bảng giá trị thời tiết</w:t>
        </w:r>
        <w:r>
          <w:rPr>
            <w:noProof/>
            <w:webHidden/>
          </w:rPr>
          <w:tab/>
        </w:r>
        <w:r>
          <w:rPr>
            <w:noProof/>
            <w:webHidden/>
          </w:rPr>
          <w:fldChar w:fldCharType="begin"/>
        </w:r>
        <w:r>
          <w:rPr>
            <w:noProof/>
            <w:webHidden/>
          </w:rPr>
          <w:instrText xml:space="preserve"> PAGEREF _Toc123505995 \h </w:instrText>
        </w:r>
        <w:r>
          <w:rPr>
            <w:noProof/>
            <w:webHidden/>
          </w:rPr>
        </w:r>
        <w:r>
          <w:rPr>
            <w:noProof/>
            <w:webHidden/>
          </w:rPr>
          <w:fldChar w:fldCharType="separate"/>
        </w:r>
        <w:r>
          <w:rPr>
            <w:noProof/>
            <w:webHidden/>
          </w:rPr>
          <w:t>25</w:t>
        </w:r>
        <w:r>
          <w:rPr>
            <w:noProof/>
            <w:webHidden/>
          </w:rPr>
          <w:fldChar w:fldCharType="end"/>
        </w:r>
      </w:hyperlink>
    </w:p>
    <w:p w14:paraId="5BF27845" w14:textId="3C11C418"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96" w:history="1">
        <w:r w:rsidRPr="009A3F31">
          <w:rPr>
            <w:rStyle w:val="Siuktni"/>
            <w:noProof/>
          </w:rPr>
          <w:t>Hình 2.16 Bảng giá trị theo thời tiết là sunny</w:t>
        </w:r>
        <w:r>
          <w:rPr>
            <w:noProof/>
            <w:webHidden/>
          </w:rPr>
          <w:tab/>
        </w:r>
        <w:r>
          <w:rPr>
            <w:noProof/>
            <w:webHidden/>
          </w:rPr>
          <w:fldChar w:fldCharType="begin"/>
        </w:r>
        <w:r>
          <w:rPr>
            <w:noProof/>
            <w:webHidden/>
          </w:rPr>
          <w:instrText xml:space="preserve"> PAGEREF _Toc123505996 \h </w:instrText>
        </w:r>
        <w:r>
          <w:rPr>
            <w:noProof/>
            <w:webHidden/>
          </w:rPr>
        </w:r>
        <w:r>
          <w:rPr>
            <w:noProof/>
            <w:webHidden/>
          </w:rPr>
          <w:fldChar w:fldCharType="separate"/>
        </w:r>
        <w:r>
          <w:rPr>
            <w:noProof/>
            <w:webHidden/>
          </w:rPr>
          <w:t>26</w:t>
        </w:r>
        <w:r>
          <w:rPr>
            <w:noProof/>
            <w:webHidden/>
          </w:rPr>
          <w:fldChar w:fldCharType="end"/>
        </w:r>
      </w:hyperlink>
    </w:p>
    <w:p w14:paraId="7FFCD26B" w14:textId="0D7CFD68"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97" w:history="1">
        <w:r w:rsidRPr="009A3F31">
          <w:rPr>
            <w:rStyle w:val="Siuktni"/>
            <w:noProof/>
          </w:rPr>
          <w:t>Hình 2.17 Bảng giá trị theo thời tiết là overcast</w:t>
        </w:r>
        <w:r>
          <w:rPr>
            <w:noProof/>
            <w:webHidden/>
          </w:rPr>
          <w:tab/>
        </w:r>
        <w:r>
          <w:rPr>
            <w:noProof/>
            <w:webHidden/>
          </w:rPr>
          <w:fldChar w:fldCharType="begin"/>
        </w:r>
        <w:r>
          <w:rPr>
            <w:noProof/>
            <w:webHidden/>
          </w:rPr>
          <w:instrText xml:space="preserve"> PAGEREF _Toc123505997 \h </w:instrText>
        </w:r>
        <w:r>
          <w:rPr>
            <w:noProof/>
            <w:webHidden/>
          </w:rPr>
        </w:r>
        <w:r>
          <w:rPr>
            <w:noProof/>
            <w:webHidden/>
          </w:rPr>
          <w:fldChar w:fldCharType="separate"/>
        </w:r>
        <w:r>
          <w:rPr>
            <w:noProof/>
            <w:webHidden/>
          </w:rPr>
          <w:t>26</w:t>
        </w:r>
        <w:r>
          <w:rPr>
            <w:noProof/>
            <w:webHidden/>
          </w:rPr>
          <w:fldChar w:fldCharType="end"/>
        </w:r>
      </w:hyperlink>
    </w:p>
    <w:p w14:paraId="21214D88" w14:textId="6CDA13E7"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98" w:history="1">
        <w:r w:rsidRPr="009A3F31">
          <w:rPr>
            <w:rStyle w:val="Siuktni"/>
            <w:noProof/>
          </w:rPr>
          <w:t>Hình 2.18 Bảng giá trị theo thời tiết là rainy</w:t>
        </w:r>
        <w:r>
          <w:rPr>
            <w:noProof/>
            <w:webHidden/>
          </w:rPr>
          <w:tab/>
        </w:r>
        <w:r>
          <w:rPr>
            <w:noProof/>
            <w:webHidden/>
          </w:rPr>
          <w:fldChar w:fldCharType="begin"/>
        </w:r>
        <w:r>
          <w:rPr>
            <w:noProof/>
            <w:webHidden/>
          </w:rPr>
          <w:instrText xml:space="preserve"> PAGEREF _Toc123505998 \h </w:instrText>
        </w:r>
        <w:r>
          <w:rPr>
            <w:noProof/>
            <w:webHidden/>
          </w:rPr>
        </w:r>
        <w:r>
          <w:rPr>
            <w:noProof/>
            <w:webHidden/>
          </w:rPr>
          <w:fldChar w:fldCharType="separate"/>
        </w:r>
        <w:r>
          <w:rPr>
            <w:noProof/>
            <w:webHidden/>
          </w:rPr>
          <w:t>26</w:t>
        </w:r>
        <w:r>
          <w:rPr>
            <w:noProof/>
            <w:webHidden/>
          </w:rPr>
          <w:fldChar w:fldCharType="end"/>
        </w:r>
      </w:hyperlink>
    </w:p>
    <w:p w14:paraId="15A81B39" w14:textId="62D9DC0E"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5999" w:history="1">
        <w:r w:rsidRPr="009A3F31">
          <w:rPr>
            <w:rStyle w:val="Siuktni"/>
            <w:noProof/>
          </w:rPr>
          <w:t>Hình 2.19 Bảng giá trị theo nhiệt độ là hot</w:t>
        </w:r>
        <w:r>
          <w:rPr>
            <w:noProof/>
            <w:webHidden/>
          </w:rPr>
          <w:tab/>
        </w:r>
        <w:r>
          <w:rPr>
            <w:noProof/>
            <w:webHidden/>
          </w:rPr>
          <w:fldChar w:fldCharType="begin"/>
        </w:r>
        <w:r>
          <w:rPr>
            <w:noProof/>
            <w:webHidden/>
          </w:rPr>
          <w:instrText xml:space="preserve"> PAGEREF _Toc123505999 \h </w:instrText>
        </w:r>
        <w:r>
          <w:rPr>
            <w:noProof/>
            <w:webHidden/>
          </w:rPr>
        </w:r>
        <w:r>
          <w:rPr>
            <w:noProof/>
            <w:webHidden/>
          </w:rPr>
          <w:fldChar w:fldCharType="separate"/>
        </w:r>
        <w:r>
          <w:rPr>
            <w:noProof/>
            <w:webHidden/>
          </w:rPr>
          <w:t>27</w:t>
        </w:r>
        <w:r>
          <w:rPr>
            <w:noProof/>
            <w:webHidden/>
          </w:rPr>
          <w:fldChar w:fldCharType="end"/>
        </w:r>
      </w:hyperlink>
    </w:p>
    <w:p w14:paraId="6D2911C0" w14:textId="115ED3C6"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00" w:history="1">
        <w:r w:rsidRPr="009A3F31">
          <w:rPr>
            <w:rStyle w:val="Siuktni"/>
            <w:noProof/>
          </w:rPr>
          <w:t>Hình 2.20 Bảng giá trị theo nhiệt độ là mild</w:t>
        </w:r>
        <w:r>
          <w:rPr>
            <w:noProof/>
            <w:webHidden/>
          </w:rPr>
          <w:tab/>
        </w:r>
        <w:r>
          <w:rPr>
            <w:noProof/>
            <w:webHidden/>
          </w:rPr>
          <w:fldChar w:fldCharType="begin"/>
        </w:r>
        <w:r>
          <w:rPr>
            <w:noProof/>
            <w:webHidden/>
          </w:rPr>
          <w:instrText xml:space="preserve"> PAGEREF _Toc123506000 \h </w:instrText>
        </w:r>
        <w:r>
          <w:rPr>
            <w:noProof/>
            <w:webHidden/>
          </w:rPr>
        </w:r>
        <w:r>
          <w:rPr>
            <w:noProof/>
            <w:webHidden/>
          </w:rPr>
          <w:fldChar w:fldCharType="separate"/>
        </w:r>
        <w:r>
          <w:rPr>
            <w:noProof/>
            <w:webHidden/>
          </w:rPr>
          <w:t>27</w:t>
        </w:r>
        <w:r>
          <w:rPr>
            <w:noProof/>
            <w:webHidden/>
          </w:rPr>
          <w:fldChar w:fldCharType="end"/>
        </w:r>
      </w:hyperlink>
    </w:p>
    <w:p w14:paraId="5B9AEDDB" w14:textId="4CB29C9E"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01" w:history="1">
        <w:r w:rsidRPr="009A3F31">
          <w:rPr>
            <w:rStyle w:val="Siuktni"/>
            <w:noProof/>
          </w:rPr>
          <w:t>Hình 2.21 Bảng giá trị theo nhiệt độ là cool</w:t>
        </w:r>
        <w:r>
          <w:rPr>
            <w:noProof/>
            <w:webHidden/>
          </w:rPr>
          <w:tab/>
        </w:r>
        <w:r>
          <w:rPr>
            <w:noProof/>
            <w:webHidden/>
          </w:rPr>
          <w:fldChar w:fldCharType="begin"/>
        </w:r>
        <w:r>
          <w:rPr>
            <w:noProof/>
            <w:webHidden/>
          </w:rPr>
          <w:instrText xml:space="preserve"> PAGEREF _Toc123506001 \h </w:instrText>
        </w:r>
        <w:r>
          <w:rPr>
            <w:noProof/>
            <w:webHidden/>
          </w:rPr>
        </w:r>
        <w:r>
          <w:rPr>
            <w:noProof/>
            <w:webHidden/>
          </w:rPr>
          <w:fldChar w:fldCharType="separate"/>
        </w:r>
        <w:r>
          <w:rPr>
            <w:noProof/>
            <w:webHidden/>
          </w:rPr>
          <w:t>27</w:t>
        </w:r>
        <w:r>
          <w:rPr>
            <w:noProof/>
            <w:webHidden/>
          </w:rPr>
          <w:fldChar w:fldCharType="end"/>
        </w:r>
      </w:hyperlink>
    </w:p>
    <w:p w14:paraId="61A3D52E" w14:textId="345D33B6"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02" w:history="1">
        <w:r w:rsidRPr="009A3F31">
          <w:rPr>
            <w:rStyle w:val="Siuktni"/>
            <w:noProof/>
          </w:rPr>
          <w:t>Hình 2.22 Cây quyết định ID3</w:t>
        </w:r>
        <w:r>
          <w:rPr>
            <w:noProof/>
            <w:webHidden/>
          </w:rPr>
          <w:tab/>
        </w:r>
        <w:r>
          <w:rPr>
            <w:noProof/>
            <w:webHidden/>
          </w:rPr>
          <w:fldChar w:fldCharType="begin"/>
        </w:r>
        <w:r>
          <w:rPr>
            <w:noProof/>
            <w:webHidden/>
          </w:rPr>
          <w:instrText xml:space="preserve"> PAGEREF _Toc123506002 \h </w:instrText>
        </w:r>
        <w:r>
          <w:rPr>
            <w:noProof/>
            <w:webHidden/>
          </w:rPr>
        </w:r>
        <w:r>
          <w:rPr>
            <w:noProof/>
            <w:webHidden/>
          </w:rPr>
          <w:fldChar w:fldCharType="separate"/>
        </w:r>
        <w:r>
          <w:rPr>
            <w:noProof/>
            <w:webHidden/>
          </w:rPr>
          <w:t>28</w:t>
        </w:r>
        <w:r>
          <w:rPr>
            <w:noProof/>
            <w:webHidden/>
          </w:rPr>
          <w:fldChar w:fldCharType="end"/>
        </w:r>
      </w:hyperlink>
    </w:p>
    <w:p w14:paraId="653631C1" w14:textId="63593D61"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03" w:history="1">
        <w:r w:rsidRPr="009A3F31">
          <w:rPr>
            <w:rStyle w:val="Siuktni"/>
            <w:noProof/>
          </w:rPr>
          <w:t>Hình 2.23 Minh họa ngôn ngữ lập trình Python</w:t>
        </w:r>
        <w:r>
          <w:rPr>
            <w:noProof/>
            <w:webHidden/>
          </w:rPr>
          <w:tab/>
        </w:r>
        <w:r>
          <w:rPr>
            <w:noProof/>
            <w:webHidden/>
          </w:rPr>
          <w:fldChar w:fldCharType="begin"/>
        </w:r>
        <w:r>
          <w:rPr>
            <w:noProof/>
            <w:webHidden/>
          </w:rPr>
          <w:instrText xml:space="preserve"> PAGEREF _Toc123506003 \h </w:instrText>
        </w:r>
        <w:r>
          <w:rPr>
            <w:noProof/>
            <w:webHidden/>
          </w:rPr>
        </w:r>
        <w:r>
          <w:rPr>
            <w:noProof/>
            <w:webHidden/>
          </w:rPr>
          <w:fldChar w:fldCharType="separate"/>
        </w:r>
        <w:r>
          <w:rPr>
            <w:noProof/>
            <w:webHidden/>
          </w:rPr>
          <w:t>31</w:t>
        </w:r>
        <w:r>
          <w:rPr>
            <w:noProof/>
            <w:webHidden/>
          </w:rPr>
          <w:fldChar w:fldCharType="end"/>
        </w:r>
      </w:hyperlink>
    </w:p>
    <w:p w14:paraId="6B1FB677" w14:textId="130C9CD8"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04" w:history="1">
        <w:r w:rsidRPr="009A3F31">
          <w:rPr>
            <w:rStyle w:val="Siuktni"/>
            <w:noProof/>
          </w:rPr>
          <w:t>Hình 2.24 Python có rất nhiều ứng dụng hay</w:t>
        </w:r>
        <w:r>
          <w:rPr>
            <w:noProof/>
            <w:webHidden/>
          </w:rPr>
          <w:tab/>
        </w:r>
        <w:r>
          <w:rPr>
            <w:noProof/>
            <w:webHidden/>
          </w:rPr>
          <w:fldChar w:fldCharType="begin"/>
        </w:r>
        <w:r>
          <w:rPr>
            <w:noProof/>
            <w:webHidden/>
          </w:rPr>
          <w:instrText xml:space="preserve"> PAGEREF _Toc123506004 \h </w:instrText>
        </w:r>
        <w:r>
          <w:rPr>
            <w:noProof/>
            <w:webHidden/>
          </w:rPr>
        </w:r>
        <w:r>
          <w:rPr>
            <w:noProof/>
            <w:webHidden/>
          </w:rPr>
          <w:fldChar w:fldCharType="separate"/>
        </w:r>
        <w:r>
          <w:rPr>
            <w:noProof/>
            <w:webHidden/>
          </w:rPr>
          <w:t>32</w:t>
        </w:r>
        <w:r>
          <w:rPr>
            <w:noProof/>
            <w:webHidden/>
          </w:rPr>
          <w:fldChar w:fldCharType="end"/>
        </w:r>
      </w:hyperlink>
    </w:p>
    <w:p w14:paraId="3AA7EF03" w14:textId="554A8F69"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05" w:history="1">
        <w:r w:rsidRPr="009A3F31">
          <w:rPr>
            <w:rStyle w:val="Siuktni"/>
            <w:noProof/>
          </w:rPr>
          <w:t>Hình 2.25 Python GUI Frameworks</w:t>
        </w:r>
        <w:r>
          <w:rPr>
            <w:noProof/>
            <w:webHidden/>
          </w:rPr>
          <w:tab/>
        </w:r>
        <w:r>
          <w:rPr>
            <w:noProof/>
            <w:webHidden/>
          </w:rPr>
          <w:fldChar w:fldCharType="begin"/>
        </w:r>
        <w:r>
          <w:rPr>
            <w:noProof/>
            <w:webHidden/>
          </w:rPr>
          <w:instrText xml:space="preserve"> PAGEREF _Toc123506005 \h </w:instrText>
        </w:r>
        <w:r>
          <w:rPr>
            <w:noProof/>
            <w:webHidden/>
          </w:rPr>
        </w:r>
        <w:r>
          <w:rPr>
            <w:noProof/>
            <w:webHidden/>
          </w:rPr>
          <w:fldChar w:fldCharType="separate"/>
        </w:r>
        <w:r>
          <w:rPr>
            <w:noProof/>
            <w:webHidden/>
          </w:rPr>
          <w:t>33</w:t>
        </w:r>
        <w:r>
          <w:rPr>
            <w:noProof/>
            <w:webHidden/>
          </w:rPr>
          <w:fldChar w:fldCharType="end"/>
        </w:r>
      </w:hyperlink>
    </w:p>
    <w:p w14:paraId="578922A0" w14:textId="7522DD5A"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06" w:history="1">
        <w:r w:rsidRPr="009A3F31">
          <w:rPr>
            <w:rStyle w:val="Siuktni"/>
            <w:noProof/>
          </w:rPr>
          <w:t>Hình 2.26 Giao diện đồ hoạ với qt designer</w:t>
        </w:r>
        <w:r>
          <w:rPr>
            <w:noProof/>
            <w:webHidden/>
          </w:rPr>
          <w:tab/>
        </w:r>
        <w:r>
          <w:rPr>
            <w:noProof/>
            <w:webHidden/>
          </w:rPr>
          <w:fldChar w:fldCharType="begin"/>
        </w:r>
        <w:r>
          <w:rPr>
            <w:noProof/>
            <w:webHidden/>
          </w:rPr>
          <w:instrText xml:space="preserve"> PAGEREF _Toc123506006 \h </w:instrText>
        </w:r>
        <w:r>
          <w:rPr>
            <w:noProof/>
            <w:webHidden/>
          </w:rPr>
        </w:r>
        <w:r>
          <w:rPr>
            <w:noProof/>
            <w:webHidden/>
          </w:rPr>
          <w:fldChar w:fldCharType="separate"/>
        </w:r>
        <w:r>
          <w:rPr>
            <w:noProof/>
            <w:webHidden/>
          </w:rPr>
          <w:t>36</w:t>
        </w:r>
        <w:r>
          <w:rPr>
            <w:noProof/>
            <w:webHidden/>
          </w:rPr>
          <w:fldChar w:fldCharType="end"/>
        </w:r>
      </w:hyperlink>
    </w:p>
    <w:p w14:paraId="43023A7A" w14:textId="405FB852"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07" w:history="1">
        <w:r w:rsidRPr="009A3F31">
          <w:rPr>
            <w:rStyle w:val="Siuktni"/>
            <w:noProof/>
          </w:rPr>
          <w:t>Hình 2.27 Giao diện của Qt Designer</w:t>
        </w:r>
        <w:r>
          <w:rPr>
            <w:noProof/>
            <w:webHidden/>
          </w:rPr>
          <w:tab/>
        </w:r>
        <w:r>
          <w:rPr>
            <w:noProof/>
            <w:webHidden/>
          </w:rPr>
          <w:fldChar w:fldCharType="begin"/>
        </w:r>
        <w:r>
          <w:rPr>
            <w:noProof/>
            <w:webHidden/>
          </w:rPr>
          <w:instrText xml:space="preserve"> PAGEREF _Toc123506007 \h </w:instrText>
        </w:r>
        <w:r>
          <w:rPr>
            <w:noProof/>
            <w:webHidden/>
          </w:rPr>
        </w:r>
        <w:r>
          <w:rPr>
            <w:noProof/>
            <w:webHidden/>
          </w:rPr>
          <w:fldChar w:fldCharType="separate"/>
        </w:r>
        <w:r>
          <w:rPr>
            <w:noProof/>
            <w:webHidden/>
          </w:rPr>
          <w:t>37</w:t>
        </w:r>
        <w:r>
          <w:rPr>
            <w:noProof/>
            <w:webHidden/>
          </w:rPr>
          <w:fldChar w:fldCharType="end"/>
        </w:r>
      </w:hyperlink>
    </w:p>
    <w:p w14:paraId="478A38CE" w14:textId="44D0D609"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08" w:history="1">
        <w:r w:rsidRPr="009A3F31">
          <w:rPr>
            <w:rStyle w:val="Siuktni"/>
            <w:noProof/>
          </w:rPr>
          <w:t>Hình 2.28 Giao diện tương tác trong qt designer</w:t>
        </w:r>
        <w:r>
          <w:rPr>
            <w:noProof/>
            <w:webHidden/>
          </w:rPr>
          <w:tab/>
        </w:r>
        <w:r>
          <w:rPr>
            <w:noProof/>
            <w:webHidden/>
          </w:rPr>
          <w:fldChar w:fldCharType="begin"/>
        </w:r>
        <w:r>
          <w:rPr>
            <w:noProof/>
            <w:webHidden/>
          </w:rPr>
          <w:instrText xml:space="preserve"> PAGEREF _Toc123506008 \h </w:instrText>
        </w:r>
        <w:r>
          <w:rPr>
            <w:noProof/>
            <w:webHidden/>
          </w:rPr>
        </w:r>
        <w:r>
          <w:rPr>
            <w:noProof/>
            <w:webHidden/>
          </w:rPr>
          <w:fldChar w:fldCharType="separate"/>
        </w:r>
        <w:r>
          <w:rPr>
            <w:noProof/>
            <w:webHidden/>
          </w:rPr>
          <w:t>39</w:t>
        </w:r>
        <w:r>
          <w:rPr>
            <w:noProof/>
            <w:webHidden/>
          </w:rPr>
          <w:fldChar w:fldCharType="end"/>
        </w:r>
      </w:hyperlink>
    </w:p>
    <w:p w14:paraId="1CB2128D" w14:textId="3C3FB091"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09" w:history="1">
        <w:r w:rsidRPr="009A3F31">
          <w:rPr>
            <w:rStyle w:val="Siuktni"/>
            <w:noProof/>
          </w:rPr>
          <w:t>Hình 2.29 Biểu tượng của PyCharm</w:t>
        </w:r>
        <w:r>
          <w:rPr>
            <w:noProof/>
            <w:webHidden/>
          </w:rPr>
          <w:tab/>
        </w:r>
        <w:r>
          <w:rPr>
            <w:noProof/>
            <w:webHidden/>
          </w:rPr>
          <w:fldChar w:fldCharType="begin"/>
        </w:r>
        <w:r>
          <w:rPr>
            <w:noProof/>
            <w:webHidden/>
          </w:rPr>
          <w:instrText xml:space="preserve"> PAGEREF _Toc123506009 \h </w:instrText>
        </w:r>
        <w:r>
          <w:rPr>
            <w:noProof/>
            <w:webHidden/>
          </w:rPr>
        </w:r>
        <w:r>
          <w:rPr>
            <w:noProof/>
            <w:webHidden/>
          </w:rPr>
          <w:fldChar w:fldCharType="separate"/>
        </w:r>
        <w:r>
          <w:rPr>
            <w:noProof/>
            <w:webHidden/>
          </w:rPr>
          <w:t>41</w:t>
        </w:r>
        <w:r>
          <w:rPr>
            <w:noProof/>
            <w:webHidden/>
          </w:rPr>
          <w:fldChar w:fldCharType="end"/>
        </w:r>
      </w:hyperlink>
    </w:p>
    <w:p w14:paraId="767E6B49" w14:textId="2AD7C6E8"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10" w:history="1">
        <w:r w:rsidRPr="009A3F31">
          <w:rPr>
            <w:rStyle w:val="Siuktni"/>
            <w:noProof/>
          </w:rPr>
          <w:t>Hình 2.30 Minh họa thư viện Scikit-learn</w:t>
        </w:r>
        <w:r>
          <w:rPr>
            <w:noProof/>
            <w:webHidden/>
          </w:rPr>
          <w:tab/>
        </w:r>
        <w:r>
          <w:rPr>
            <w:noProof/>
            <w:webHidden/>
          </w:rPr>
          <w:fldChar w:fldCharType="begin"/>
        </w:r>
        <w:r>
          <w:rPr>
            <w:noProof/>
            <w:webHidden/>
          </w:rPr>
          <w:instrText xml:space="preserve"> PAGEREF _Toc123506010 \h </w:instrText>
        </w:r>
        <w:r>
          <w:rPr>
            <w:noProof/>
            <w:webHidden/>
          </w:rPr>
        </w:r>
        <w:r>
          <w:rPr>
            <w:noProof/>
            <w:webHidden/>
          </w:rPr>
          <w:fldChar w:fldCharType="separate"/>
        </w:r>
        <w:r>
          <w:rPr>
            <w:noProof/>
            <w:webHidden/>
          </w:rPr>
          <w:t>44</w:t>
        </w:r>
        <w:r>
          <w:rPr>
            <w:noProof/>
            <w:webHidden/>
          </w:rPr>
          <w:fldChar w:fldCharType="end"/>
        </w:r>
      </w:hyperlink>
    </w:p>
    <w:p w14:paraId="6AE6B4F8" w14:textId="0F1A7A12"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11" w:history="1">
        <w:r w:rsidRPr="009A3F31">
          <w:rPr>
            <w:rStyle w:val="Siuktni"/>
            <w:noProof/>
          </w:rPr>
          <w:t>Hình 2.31 Minh họa thư viện numpy</w:t>
        </w:r>
        <w:r>
          <w:rPr>
            <w:noProof/>
            <w:webHidden/>
          </w:rPr>
          <w:tab/>
        </w:r>
        <w:r>
          <w:rPr>
            <w:noProof/>
            <w:webHidden/>
          </w:rPr>
          <w:fldChar w:fldCharType="begin"/>
        </w:r>
        <w:r>
          <w:rPr>
            <w:noProof/>
            <w:webHidden/>
          </w:rPr>
          <w:instrText xml:space="preserve"> PAGEREF _Toc123506011 \h </w:instrText>
        </w:r>
        <w:r>
          <w:rPr>
            <w:noProof/>
            <w:webHidden/>
          </w:rPr>
        </w:r>
        <w:r>
          <w:rPr>
            <w:noProof/>
            <w:webHidden/>
          </w:rPr>
          <w:fldChar w:fldCharType="separate"/>
        </w:r>
        <w:r>
          <w:rPr>
            <w:noProof/>
            <w:webHidden/>
          </w:rPr>
          <w:t>44</w:t>
        </w:r>
        <w:r>
          <w:rPr>
            <w:noProof/>
            <w:webHidden/>
          </w:rPr>
          <w:fldChar w:fldCharType="end"/>
        </w:r>
      </w:hyperlink>
    </w:p>
    <w:p w14:paraId="2FB98C33" w14:textId="34A88C45"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12" w:history="1">
        <w:r w:rsidRPr="009A3F31">
          <w:rPr>
            <w:rStyle w:val="Siuktni"/>
            <w:noProof/>
          </w:rPr>
          <w:t>Hình 2.32 Ảnh minh họa thư viện Matplotlib</w:t>
        </w:r>
        <w:r>
          <w:rPr>
            <w:noProof/>
            <w:webHidden/>
          </w:rPr>
          <w:tab/>
        </w:r>
        <w:r>
          <w:rPr>
            <w:noProof/>
            <w:webHidden/>
          </w:rPr>
          <w:fldChar w:fldCharType="begin"/>
        </w:r>
        <w:r>
          <w:rPr>
            <w:noProof/>
            <w:webHidden/>
          </w:rPr>
          <w:instrText xml:space="preserve"> PAGEREF _Toc123506012 \h </w:instrText>
        </w:r>
        <w:r>
          <w:rPr>
            <w:noProof/>
            <w:webHidden/>
          </w:rPr>
        </w:r>
        <w:r>
          <w:rPr>
            <w:noProof/>
            <w:webHidden/>
          </w:rPr>
          <w:fldChar w:fldCharType="separate"/>
        </w:r>
        <w:r>
          <w:rPr>
            <w:noProof/>
            <w:webHidden/>
          </w:rPr>
          <w:t>45</w:t>
        </w:r>
        <w:r>
          <w:rPr>
            <w:noProof/>
            <w:webHidden/>
          </w:rPr>
          <w:fldChar w:fldCharType="end"/>
        </w:r>
      </w:hyperlink>
    </w:p>
    <w:p w14:paraId="7C444EF9" w14:textId="2C7BE33D"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13" w:history="1">
        <w:r w:rsidRPr="009A3F31">
          <w:rPr>
            <w:rStyle w:val="Siuktni"/>
            <w:noProof/>
          </w:rPr>
          <w:t>Hình 2.33 Minh họa thư viện pandas (Nguồn: freetuts.net)</w:t>
        </w:r>
        <w:r>
          <w:rPr>
            <w:noProof/>
            <w:webHidden/>
          </w:rPr>
          <w:tab/>
        </w:r>
        <w:r>
          <w:rPr>
            <w:noProof/>
            <w:webHidden/>
          </w:rPr>
          <w:fldChar w:fldCharType="begin"/>
        </w:r>
        <w:r>
          <w:rPr>
            <w:noProof/>
            <w:webHidden/>
          </w:rPr>
          <w:instrText xml:space="preserve"> PAGEREF _Toc123506013 \h </w:instrText>
        </w:r>
        <w:r>
          <w:rPr>
            <w:noProof/>
            <w:webHidden/>
          </w:rPr>
        </w:r>
        <w:r>
          <w:rPr>
            <w:noProof/>
            <w:webHidden/>
          </w:rPr>
          <w:fldChar w:fldCharType="separate"/>
        </w:r>
        <w:r>
          <w:rPr>
            <w:noProof/>
            <w:webHidden/>
          </w:rPr>
          <w:t>46</w:t>
        </w:r>
        <w:r>
          <w:rPr>
            <w:noProof/>
            <w:webHidden/>
          </w:rPr>
          <w:fldChar w:fldCharType="end"/>
        </w:r>
      </w:hyperlink>
    </w:p>
    <w:p w14:paraId="6396AD7A" w14:textId="6ED021D3"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14" w:history="1">
        <w:r w:rsidRPr="009A3F31">
          <w:rPr>
            <w:rStyle w:val="Siuktni"/>
            <w:noProof/>
          </w:rPr>
          <w:t>Hình 2.34 Độ đo tin cậy Precision và Recall</w:t>
        </w:r>
        <w:r>
          <w:rPr>
            <w:noProof/>
            <w:webHidden/>
          </w:rPr>
          <w:tab/>
        </w:r>
        <w:r>
          <w:rPr>
            <w:noProof/>
            <w:webHidden/>
          </w:rPr>
          <w:fldChar w:fldCharType="begin"/>
        </w:r>
        <w:r>
          <w:rPr>
            <w:noProof/>
            <w:webHidden/>
          </w:rPr>
          <w:instrText xml:space="preserve"> PAGEREF _Toc123506014 \h </w:instrText>
        </w:r>
        <w:r>
          <w:rPr>
            <w:noProof/>
            <w:webHidden/>
          </w:rPr>
        </w:r>
        <w:r>
          <w:rPr>
            <w:noProof/>
            <w:webHidden/>
          </w:rPr>
          <w:fldChar w:fldCharType="separate"/>
        </w:r>
        <w:r>
          <w:rPr>
            <w:noProof/>
            <w:webHidden/>
          </w:rPr>
          <w:t>46</w:t>
        </w:r>
        <w:r>
          <w:rPr>
            <w:noProof/>
            <w:webHidden/>
          </w:rPr>
          <w:fldChar w:fldCharType="end"/>
        </w:r>
      </w:hyperlink>
    </w:p>
    <w:p w14:paraId="268A0773" w14:textId="687D7F60"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15" w:history="1">
        <w:r w:rsidRPr="009A3F31">
          <w:rPr>
            <w:rStyle w:val="Siuktni"/>
            <w:noProof/>
          </w:rPr>
          <w:t>Hình 2.35 Minh họa phân bố dữ liệu khi R2 gần phía 1 (bên trái) và R2 gần phía 0 (bên phải) (Nguồn sưu tầm: scribbr.com)</w:t>
        </w:r>
        <w:r>
          <w:rPr>
            <w:noProof/>
            <w:webHidden/>
          </w:rPr>
          <w:tab/>
        </w:r>
        <w:r>
          <w:rPr>
            <w:noProof/>
            <w:webHidden/>
          </w:rPr>
          <w:fldChar w:fldCharType="begin"/>
        </w:r>
        <w:r>
          <w:rPr>
            <w:noProof/>
            <w:webHidden/>
          </w:rPr>
          <w:instrText xml:space="preserve"> PAGEREF _Toc123506015 \h </w:instrText>
        </w:r>
        <w:r>
          <w:rPr>
            <w:noProof/>
            <w:webHidden/>
          </w:rPr>
        </w:r>
        <w:r>
          <w:rPr>
            <w:noProof/>
            <w:webHidden/>
          </w:rPr>
          <w:fldChar w:fldCharType="separate"/>
        </w:r>
        <w:r>
          <w:rPr>
            <w:noProof/>
            <w:webHidden/>
          </w:rPr>
          <w:t>49</w:t>
        </w:r>
        <w:r>
          <w:rPr>
            <w:noProof/>
            <w:webHidden/>
          </w:rPr>
          <w:fldChar w:fldCharType="end"/>
        </w:r>
      </w:hyperlink>
    </w:p>
    <w:p w14:paraId="184C905C" w14:textId="289B98F9"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16" w:history="1">
        <w:r w:rsidRPr="009A3F31">
          <w:rPr>
            <w:rStyle w:val="Siuktni"/>
            <w:noProof/>
          </w:rPr>
          <w:t>Hình 3.1 Sơ đồ quy trình thực hiện bài toán</w:t>
        </w:r>
        <w:r>
          <w:rPr>
            <w:noProof/>
            <w:webHidden/>
          </w:rPr>
          <w:tab/>
        </w:r>
        <w:r>
          <w:rPr>
            <w:noProof/>
            <w:webHidden/>
          </w:rPr>
          <w:fldChar w:fldCharType="begin"/>
        </w:r>
        <w:r>
          <w:rPr>
            <w:noProof/>
            <w:webHidden/>
          </w:rPr>
          <w:instrText xml:space="preserve"> PAGEREF _Toc123506016 \h </w:instrText>
        </w:r>
        <w:r>
          <w:rPr>
            <w:noProof/>
            <w:webHidden/>
          </w:rPr>
        </w:r>
        <w:r>
          <w:rPr>
            <w:noProof/>
            <w:webHidden/>
          </w:rPr>
          <w:fldChar w:fldCharType="separate"/>
        </w:r>
        <w:r>
          <w:rPr>
            <w:noProof/>
            <w:webHidden/>
          </w:rPr>
          <w:t>52</w:t>
        </w:r>
        <w:r>
          <w:rPr>
            <w:noProof/>
            <w:webHidden/>
          </w:rPr>
          <w:fldChar w:fldCharType="end"/>
        </w:r>
      </w:hyperlink>
    </w:p>
    <w:p w14:paraId="4C4ADB22" w14:textId="73BC8791"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17" w:history="1">
        <w:r w:rsidRPr="009A3F31">
          <w:rPr>
            <w:rStyle w:val="Siuktni"/>
            <w:noProof/>
          </w:rPr>
          <w:t>Hình 3.2 Thiết kế giao diện với Qt Designer</w:t>
        </w:r>
        <w:r>
          <w:rPr>
            <w:noProof/>
            <w:webHidden/>
          </w:rPr>
          <w:tab/>
        </w:r>
        <w:r>
          <w:rPr>
            <w:noProof/>
            <w:webHidden/>
          </w:rPr>
          <w:fldChar w:fldCharType="begin"/>
        </w:r>
        <w:r>
          <w:rPr>
            <w:noProof/>
            <w:webHidden/>
          </w:rPr>
          <w:instrText xml:space="preserve"> PAGEREF _Toc123506017 \h </w:instrText>
        </w:r>
        <w:r>
          <w:rPr>
            <w:noProof/>
            <w:webHidden/>
          </w:rPr>
        </w:r>
        <w:r>
          <w:rPr>
            <w:noProof/>
            <w:webHidden/>
          </w:rPr>
          <w:fldChar w:fldCharType="separate"/>
        </w:r>
        <w:r>
          <w:rPr>
            <w:noProof/>
            <w:webHidden/>
          </w:rPr>
          <w:t>56</w:t>
        </w:r>
        <w:r>
          <w:rPr>
            <w:noProof/>
            <w:webHidden/>
          </w:rPr>
          <w:fldChar w:fldCharType="end"/>
        </w:r>
      </w:hyperlink>
    </w:p>
    <w:p w14:paraId="6EC58CA7" w14:textId="0BA30E43"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018" w:history="1">
        <w:r w:rsidRPr="009A3F31">
          <w:rPr>
            <w:rStyle w:val="Siuktni"/>
            <w:noProof/>
          </w:rPr>
          <w:t>Hình 4.1 Demo giao diện hiển thị</w:t>
        </w:r>
        <w:r>
          <w:rPr>
            <w:noProof/>
            <w:webHidden/>
          </w:rPr>
          <w:tab/>
        </w:r>
        <w:r>
          <w:rPr>
            <w:noProof/>
            <w:webHidden/>
          </w:rPr>
          <w:fldChar w:fldCharType="begin"/>
        </w:r>
        <w:r>
          <w:rPr>
            <w:noProof/>
            <w:webHidden/>
          </w:rPr>
          <w:instrText xml:space="preserve"> PAGEREF _Toc123506018 \h </w:instrText>
        </w:r>
        <w:r>
          <w:rPr>
            <w:noProof/>
            <w:webHidden/>
          </w:rPr>
        </w:r>
        <w:r>
          <w:rPr>
            <w:noProof/>
            <w:webHidden/>
          </w:rPr>
          <w:fldChar w:fldCharType="separate"/>
        </w:r>
        <w:r>
          <w:rPr>
            <w:noProof/>
            <w:webHidden/>
          </w:rPr>
          <w:t>61</w:t>
        </w:r>
        <w:r>
          <w:rPr>
            <w:noProof/>
            <w:webHidden/>
          </w:rPr>
          <w:fldChar w:fldCharType="end"/>
        </w:r>
      </w:hyperlink>
    </w:p>
    <w:p w14:paraId="198785D5" w14:textId="2BB1D2B0" w:rsidR="000A74D4" w:rsidRDefault="008B7FA6">
      <w:pPr>
        <w:rPr>
          <w:b/>
          <w:sz w:val="34"/>
          <w:szCs w:val="40"/>
          <w:lang w:val="en-US"/>
        </w:rPr>
      </w:pPr>
      <w:r>
        <w:rPr>
          <w:b/>
          <w:sz w:val="34"/>
          <w:szCs w:val="40"/>
          <w:lang w:val="en-US"/>
        </w:rPr>
        <w:fldChar w:fldCharType="end"/>
      </w:r>
      <w:r w:rsidR="000A74D4">
        <w:rPr>
          <w:b/>
          <w:sz w:val="34"/>
          <w:szCs w:val="40"/>
          <w:lang w:val="en-US"/>
        </w:rPr>
        <w:br w:type="page"/>
      </w:r>
    </w:p>
    <w:p w14:paraId="5742B741" w14:textId="2A3130EE" w:rsidR="000A74D4" w:rsidRDefault="000A74D4" w:rsidP="0081018F">
      <w:pPr>
        <w:pStyle w:val="u1"/>
        <w:numPr>
          <w:ilvl w:val="0"/>
          <w:numId w:val="0"/>
        </w:numPr>
        <w:jc w:val="center"/>
      </w:pPr>
      <w:bookmarkStart w:id="7" w:name="_Toc123502390"/>
      <w:r>
        <w:lastRenderedPageBreak/>
        <w:t>DANH MỤC BẢNG BIỂU</w:t>
      </w:r>
      <w:bookmarkEnd w:id="7"/>
    </w:p>
    <w:p w14:paraId="52F60342" w14:textId="4BBEC274"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lang w:val="en-US"/>
        </w:rPr>
        <w:fldChar w:fldCharType="begin"/>
      </w:r>
      <w:r>
        <w:rPr>
          <w:lang w:val="en-US"/>
        </w:rPr>
        <w:instrText xml:space="preserve"> TOC \h \z \c "Bảng" </w:instrText>
      </w:r>
      <w:r>
        <w:rPr>
          <w:lang w:val="en-US"/>
        </w:rPr>
        <w:fldChar w:fldCharType="separate"/>
      </w:r>
      <w:hyperlink w:anchor="_Toc123506270" w:history="1">
        <w:r w:rsidRPr="00526F93">
          <w:rPr>
            <w:rStyle w:val="Siuktni"/>
            <w:noProof/>
          </w:rPr>
          <w:t>Bảng 1 Lần máy học thứ 1</w:t>
        </w:r>
        <w:r>
          <w:rPr>
            <w:noProof/>
            <w:webHidden/>
          </w:rPr>
          <w:tab/>
        </w:r>
        <w:r>
          <w:rPr>
            <w:noProof/>
            <w:webHidden/>
          </w:rPr>
          <w:fldChar w:fldCharType="begin"/>
        </w:r>
        <w:r>
          <w:rPr>
            <w:noProof/>
            <w:webHidden/>
          </w:rPr>
          <w:instrText xml:space="preserve"> PAGEREF _Toc123506270 \h </w:instrText>
        </w:r>
        <w:r>
          <w:rPr>
            <w:noProof/>
            <w:webHidden/>
          </w:rPr>
        </w:r>
        <w:r>
          <w:rPr>
            <w:noProof/>
            <w:webHidden/>
          </w:rPr>
          <w:fldChar w:fldCharType="separate"/>
        </w:r>
        <w:r>
          <w:rPr>
            <w:noProof/>
            <w:webHidden/>
          </w:rPr>
          <w:t>57</w:t>
        </w:r>
        <w:r>
          <w:rPr>
            <w:noProof/>
            <w:webHidden/>
          </w:rPr>
          <w:fldChar w:fldCharType="end"/>
        </w:r>
      </w:hyperlink>
    </w:p>
    <w:p w14:paraId="42E7D80A" w14:textId="3B8265A9"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1" w:history="1">
        <w:r w:rsidRPr="00526F93">
          <w:rPr>
            <w:rStyle w:val="Siuktni"/>
            <w:noProof/>
          </w:rPr>
          <w:t>Bảng 2 Lần máy học thứ 2</w:t>
        </w:r>
        <w:r>
          <w:rPr>
            <w:noProof/>
            <w:webHidden/>
          </w:rPr>
          <w:tab/>
        </w:r>
        <w:r>
          <w:rPr>
            <w:noProof/>
            <w:webHidden/>
          </w:rPr>
          <w:fldChar w:fldCharType="begin"/>
        </w:r>
        <w:r>
          <w:rPr>
            <w:noProof/>
            <w:webHidden/>
          </w:rPr>
          <w:instrText xml:space="preserve"> PAGEREF _Toc123506271 \h </w:instrText>
        </w:r>
        <w:r>
          <w:rPr>
            <w:noProof/>
            <w:webHidden/>
          </w:rPr>
        </w:r>
        <w:r>
          <w:rPr>
            <w:noProof/>
            <w:webHidden/>
          </w:rPr>
          <w:fldChar w:fldCharType="separate"/>
        </w:r>
        <w:r>
          <w:rPr>
            <w:noProof/>
            <w:webHidden/>
          </w:rPr>
          <w:t>57</w:t>
        </w:r>
        <w:r>
          <w:rPr>
            <w:noProof/>
            <w:webHidden/>
          </w:rPr>
          <w:fldChar w:fldCharType="end"/>
        </w:r>
      </w:hyperlink>
    </w:p>
    <w:p w14:paraId="5357C209" w14:textId="6FB8D84C"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2" w:history="1">
        <w:r w:rsidRPr="00526F93">
          <w:rPr>
            <w:rStyle w:val="Siuktni"/>
            <w:noProof/>
          </w:rPr>
          <w:t>Bảng 3 Lần máy học thứ 3</w:t>
        </w:r>
        <w:r>
          <w:rPr>
            <w:noProof/>
            <w:webHidden/>
          </w:rPr>
          <w:tab/>
        </w:r>
        <w:r>
          <w:rPr>
            <w:noProof/>
            <w:webHidden/>
          </w:rPr>
          <w:fldChar w:fldCharType="begin"/>
        </w:r>
        <w:r>
          <w:rPr>
            <w:noProof/>
            <w:webHidden/>
          </w:rPr>
          <w:instrText xml:space="preserve"> PAGEREF _Toc123506272 \h </w:instrText>
        </w:r>
        <w:r>
          <w:rPr>
            <w:noProof/>
            <w:webHidden/>
          </w:rPr>
        </w:r>
        <w:r>
          <w:rPr>
            <w:noProof/>
            <w:webHidden/>
          </w:rPr>
          <w:fldChar w:fldCharType="separate"/>
        </w:r>
        <w:r>
          <w:rPr>
            <w:noProof/>
            <w:webHidden/>
          </w:rPr>
          <w:t>58</w:t>
        </w:r>
        <w:r>
          <w:rPr>
            <w:noProof/>
            <w:webHidden/>
          </w:rPr>
          <w:fldChar w:fldCharType="end"/>
        </w:r>
      </w:hyperlink>
    </w:p>
    <w:p w14:paraId="68BBBB45" w14:textId="618EA372"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3" w:history="1">
        <w:r w:rsidRPr="00526F93">
          <w:rPr>
            <w:rStyle w:val="Siuktni"/>
            <w:noProof/>
          </w:rPr>
          <w:t>Bảng 4 Lần máy học thứ 4</w:t>
        </w:r>
        <w:r>
          <w:rPr>
            <w:noProof/>
            <w:webHidden/>
          </w:rPr>
          <w:tab/>
        </w:r>
        <w:r>
          <w:rPr>
            <w:noProof/>
            <w:webHidden/>
          </w:rPr>
          <w:fldChar w:fldCharType="begin"/>
        </w:r>
        <w:r>
          <w:rPr>
            <w:noProof/>
            <w:webHidden/>
          </w:rPr>
          <w:instrText xml:space="preserve"> PAGEREF _Toc123506273 \h </w:instrText>
        </w:r>
        <w:r>
          <w:rPr>
            <w:noProof/>
            <w:webHidden/>
          </w:rPr>
        </w:r>
        <w:r>
          <w:rPr>
            <w:noProof/>
            <w:webHidden/>
          </w:rPr>
          <w:fldChar w:fldCharType="separate"/>
        </w:r>
        <w:r>
          <w:rPr>
            <w:noProof/>
            <w:webHidden/>
          </w:rPr>
          <w:t>58</w:t>
        </w:r>
        <w:r>
          <w:rPr>
            <w:noProof/>
            <w:webHidden/>
          </w:rPr>
          <w:fldChar w:fldCharType="end"/>
        </w:r>
      </w:hyperlink>
    </w:p>
    <w:p w14:paraId="050C2468" w14:textId="089CEFED"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4" w:history="1">
        <w:r w:rsidRPr="00526F93">
          <w:rPr>
            <w:rStyle w:val="Siuktni"/>
            <w:noProof/>
          </w:rPr>
          <w:t>Bảng 5 Lần máy học thứ 5</w:t>
        </w:r>
        <w:r>
          <w:rPr>
            <w:noProof/>
            <w:webHidden/>
          </w:rPr>
          <w:tab/>
        </w:r>
        <w:r>
          <w:rPr>
            <w:noProof/>
            <w:webHidden/>
          </w:rPr>
          <w:fldChar w:fldCharType="begin"/>
        </w:r>
        <w:r>
          <w:rPr>
            <w:noProof/>
            <w:webHidden/>
          </w:rPr>
          <w:instrText xml:space="preserve"> PAGEREF _Toc123506274 \h </w:instrText>
        </w:r>
        <w:r>
          <w:rPr>
            <w:noProof/>
            <w:webHidden/>
          </w:rPr>
        </w:r>
        <w:r>
          <w:rPr>
            <w:noProof/>
            <w:webHidden/>
          </w:rPr>
          <w:fldChar w:fldCharType="separate"/>
        </w:r>
        <w:r>
          <w:rPr>
            <w:noProof/>
            <w:webHidden/>
          </w:rPr>
          <w:t>59</w:t>
        </w:r>
        <w:r>
          <w:rPr>
            <w:noProof/>
            <w:webHidden/>
          </w:rPr>
          <w:fldChar w:fldCharType="end"/>
        </w:r>
      </w:hyperlink>
    </w:p>
    <w:p w14:paraId="3DDD5132" w14:textId="1B6C2722"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5" w:history="1">
        <w:r w:rsidRPr="00526F93">
          <w:rPr>
            <w:rStyle w:val="Siuktni"/>
            <w:noProof/>
          </w:rPr>
          <w:t>Bảng 6 Lần máy học thứ 6</w:t>
        </w:r>
        <w:r>
          <w:rPr>
            <w:noProof/>
            <w:webHidden/>
          </w:rPr>
          <w:tab/>
        </w:r>
        <w:r>
          <w:rPr>
            <w:noProof/>
            <w:webHidden/>
          </w:rPr>
          <w:fldChar w:fldCharType="begin"/>
        </w:r>
        <w:r>
          <w:rPr>
            <w:noProof/>
            <w:webHidden/>
          </w:rPr>
          <w:instrText xml:space="preserve"> PAGEREF _Toc123506275 \h </w:instrText>
        </w:r>
        <w:r>
          <w:rPr>
            <w:noProof/>
            <w:webHidden/>
          </w:rPr>
        </w:r>
        <w:r>
          <w:rPr>
            <w:noProof/>
            <w:webHidden/>
          </w:rPr>
          <w:fldChar w:fldCharType="separate"/>
        </w:r>
        <w:r>
          <w:rPr>
            <w:noProof/>
            <w:webHidden/>
          </w:rPr>
          <w:t>59</w:t>
        </w:r>
        <w:r>
          <w:rPr>
            <w:noProof/>
            <w:webHidden/>
          </w:rPr>
          <w:fldChar w:fldCharType="end"/>
        </w:r>
      </w:hyperlink>
    </w:p>
    <w:p w14:paraId="6E80B378" w14:textId="1B492D84"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6" w:history="1">
        <w:r w:rsidRPr="00526F93">
          <w:rPr>
            <w:rStyle w:val="Siuktni"/>
            <w:noProof/>
          </w:rPr>
          <w:t>Bảng 7 Lần máy học thứ 7</w:t>
        </w:r>
        <w:r>
          <w:rPr>
            <w:noProof/>
            <w:webHidden/>
          </w:rPr>
          <w:tab/>
        </w:r>
        <w:r>
          <w:rPr>
            <w:noProof/>
            <w:webHidden/>
          </w:rPr>
          <w:fldChar w:fldCharType="begin"/>
        </w:r>
        <w:r>
          <w:rPr>
            <w:noProof/>
            <w:webHidden/>
          </w:rPr>
          <w:instrText xml:space="preserve"> PAGEREF _Toc123506276 \h </w:instrText>
        </w:r>
        <w:r>
          <w:rPr>
            <w:noProof/>
            <w:webHidden/>
          </w:rPr>
        </w:r>
        <w:r>
          <w:rPr>
            <w:noProof/>
            <w:webHidden/>
          </w:rPr>
          <w:fldChar w:fldCharType="separate"/>
        </w:r>
        <w:r>
          <w:rPr>
            <w:noProof/>
            <w:webHidden/>
          </w:rPr>
          <w:t>60</w:t>
        </w:r>
        <w:r>
          <w:rPr>
            <w:noProof/>
            <w:webHidden/>
          </w:rPr>
          <w:fldChar w:fldCharType="end"/>
        </w:r>
      </w:hyperlink>
    </w:p>
    <w:p w14:paraId="5A71E74C" w14:textId="2C3CA912"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7" w:history="1">
        <w:r w:rsidRPr="00526F93">
          <w:rPr>
            <w:rStyle w:val="Siuktni"/>
            <w:noProof/>
          </w:rPr>
          <w:t>Bảng 8 Tổng hợp kết quả độ đo và dự đoán</w:t>
        </w:r>
        <w:r>
          <w:rPr>
            <w:noProof/>
            <w:webHidden/>
          </w:rPr>
          <w:tab/>
        </w:r>
        <w:r>
          <w:rPr>
            <w:noProof/>
            <w:webHidden/>
          </w:rPr>
          <w:fldChar w:fldCharType="begin"/>
        </w:r>
        <w:r>
          <w:rPr>
            <w:noProof/>
            <w:webHidden/>
          </w:rPr>
          <w:instrText xml:space="preserve"> PAGEREF _Toc123506277 \h </w:instrText>
        </w:r>
        <w:r>
          <w:rPr>
            <w:noProof/>
            <w:webHidden/>
          </w:rPr>
        </w:r>
        <w:r>
          <w:rPr>
            <w:noProof/>
            <w:webHidden/>
          </w:rPr>
          <w:fldChar w:fldCharType="separate"/>
        </w:r>
        <w:r>
          <w:rPr>
            <w:noProof/>
            <w:webHidden/>
          </w:rPr>
          <w:t>61</w:t>
        </w:r>
        <w:r>
          <w:rPr>
            <w:noProof/>
            <w:webHidden/>
          </w:rPr>
          <w:fldChar w:fldCharType="end"/>
        </w:r>
      </w:hyperlink>
    </w:p>
    <w:p w14:paraId="3C2ED415" w14:textId="5EC32D3E" w:rsidR="000A74D4" w:rsidRPr="000A74D4" w:rsidRDefault="00FB0484" w:rsidP="00D24DD4">
      <w:pPr>
        <w:spacing w:line="360" w:lineRule="auto"/>
        <w:rPr>
          <w:lang w:val="en-US"/>
        </w:rPr>
      </w:pPr>
      <w:r>
        <w:rPr>
          <w:lang w:val="en-US"/>
        </w:rPr>
        <w:fldChar w:fldCharType="end"/>
      </w:r>
    </w:p>
    <w:p w14:paraId="1EDDC7E3" w14:textId="77777777" w:rsidR="00D74B9A" w:rsidRDefault="00D74B9A">
      <w:pPr>
        <w:rPr>
          <w:lang w:val="en-US"/>
        </w:rPr>
      </w:pPr>
      <w:r>
        <w:rPr>
          <w:lang w:val="en-US"/>
        </w:rPr>
        <w:br w:type="page"/>
      </w:r>
    </w:p>
    <w:p w14:paraId="11B9A221" w14:textId="77777777" w:rsidR="00D74B9A" w:rsidRDefault="00D74B9A" w:rsidP="0081018F">
      <w:pPr>
        <w:pStyle w:val="u1"/>
        <w:numPr>
          <w:ilvl w:val="0"/>
          <w:numId w:val="0"/>
        </w:numPr>
        <w:jc w:val="center"/>
      </w:pPr>
      <w:bookmarkStart w:id="8" w:name="_Toc31637183"/>
      <w:bookmarkStart w:id="9" w:name="_Hlk123163581"/>
      <w:bookmarkStart w:id="10" w:name="_Toc123502391"/>
      <w:r>
        <w:lastRenderedPageBreak/>
        <w:t>DANH MỤC CÁC TỪ VIẾT TẮT VÀ GIẢI THÍCH CÁC THUẬT NGỮ</w:t>
      </w:r>
      <w:bookmarkEnd w:id="8"/>
      <w:bookmarkEnd w:id="10"/>
    </w:p>
    <w:bookmarkEnd w:id="9"/>
    <w:p w14:paraId="78D6768D" w14:textId="77777777" w:rsidR="00E20C84" w:rsidRPr="00E20C84" w:rsidRDefault="00E20C84" w:rsidP="00A26EDC">
      <w:pPr>
        <w:pStyle w:val="Content"/>
      </w:pPr>
      <w:r w:rsidRPr="00E20C84">
        <w:rPr>
          <w:b/>
        </w:rPr>
        <w:t>AI</w:t>
      </w:r>
      <w:r w:rsidRPr="00E20C84">
        <w:t xml:space="preserve"> Trí tuệ nhân tạo (Artificial Intelligence)</w:t>
      </w:r>
    </w:p>
    <w:p w14:paraId="568EF023" w14:textId="0048A2C9" w:rsidR="00E20C84" w:rsidRDefault="00E20C84" w:rsidP="00A26EDC">
      <w:pPr>
        <w:pStyle w:val="Content"/>
      </w:pPr>
      <w:r w:rsidRPr="00E20C84">
        <w:rPr>
          <w:b/>
        </w:rPr>
        <w:t>DFS</w:t>
      </w:r>
      <w:r w:rsidRPr="00E20C84">
        <w:t xml:space="preserve"> Một tổ chức phi lợi nhuận độc </w:t>
      </w:r>
      <w:r w:rsidR="00FB0484" w:rsidRPr="00E20C84">
        <w:t>lập (</w:t>
      </w:r>
      <w:r w:rsidRPr="00E20C84">
        <w:t>Django Software Foundation)</w:t>
      </w:r>
    </w:p>
    <w:p w14:paraId="0CCD4FBC" w14:textId="09060177" w:rsidR="00E20C84" w:rsidRPr="00E20C84" w:rsidRDefault="00E20C84" w:rsidP="00A26EDC">
      <w:pPr>
        <w:pStyle w:val="Content"/>
      </w:pPr>
      <w:r w:rsidRPr="00E20C84">
        <w:rPr>
          <w:b/>
        </w:rPr>
        <w:t>ĐATN</w:t>
      </w:r>
      <w:r>
        <w:t xml:space="preserve"> Đồ án tốt nghiệp</w:t>
      </w:r>
    </w:p>
    <w:p w14:paraId="449F64BA" w14:textId="5F230010" w:rsidR="00E20C84" w:rsidRPr="00E20C84" w:rsidRDefault="00E20C84" w:rsidP="00A26EDC">
      <w:pPr>
        <w:pStyle w:val="Content"/>
      </w:pPr>
      <w:r w:rsidRPr="00E20C84">
        <w:rPr>
          <w:b/>
        </w:rPr>
        <w:t>HTML</w:t>
      </w:r>
      <w:r w:rsidRPr="00E20C84">
        <w:t xml:space="preserve"> tệp văn bản chưa bố cục trang </w:t>
      </w:r>
      <w:r w:rsidR="00D24DD4" w:rsidRPr="00E20C84">
        <w:t>web (</w:t>
      </w:r>
      <w:r w:rsidR="00FB0484" w:rsidRPr="00E20C84">
        <w:t>HyperText</w:t>
      </w:r>
      <w:r w:rsidRPr="00E20C84">
        <w:t xml:space="preserve"> Markup Language)</w:t>
      </w:r>
    </w:p>
    <w:p w14:paraId="2ED2E142" w14:textId="77777777" w:rsidR="00E20C84" w:rsidRPr="00E20C84" w:rsidRDefault="00E20C84" w:rsidP="00A26EDC">
      <w:pPr>
        <w:pStyle w:val="Content"/>
      </w:pPr>
      <w:r w:rsidRPr="00E20C84">
        <w:rPr>
          <w:b/>
        </w:rPr>
        <w:t>ML</w:t>
      </w:r>
      <w:r w:rsidRPr="00E20C84">
        <w:t xml:space="preserve"> Học máy (Machine learning)</w:t>
      </w:r>
    </w:p>
    <w:p w14:paraId="6B18629D" w14:textId="04E3224E" w:rsidR="00E20C84" w:rsidRPr="00E20C84" w:rsidRDefault="00E20C84" w:rsidP="00A26EDC">
      <w:pPr>
        <w:pStyle w:val="Content"/>
      </w:pPr>
      <w:r w:rsidRPr="00E20C84">
        <w:rPr>
          <w:b/>
        </w:rPr>
        <w:t>MSE</w:t>
      </w:r>
      <w:r w:rsidRPr="00E20C84">
        <w:t xml:space="preserve"> lỗi bình phương trung </w:t>
      </w:r>
      <w:r w:rsidR="00FB0484" w:rsidRPr="00E20C84">
        <w:t>bình (Mean</w:t>
      </w:r>
      <w:r w:rsidRPr="00E20C84">
        <w:t xml:space="preserve"> Square Error)</w:t>
      </w:r>
    </w:p>
    <w:p w14:paraId="12D0AD5E" w14:textId="5BDB4137" w:rsidR="00E20C84" w:rsidRPr="00E20C84" w:rsidRDefault="00E20C84" w:rsidP="00A26EDC">
      <w:pPr>
        <w:pStyle w:val="Content"/>
      </w:pPr>
      <w:r w:rsidRPr="00E20C84">
        <w:rPr>
          <w:b/>
        </w:rPr>
        <w:t>RMSE</w:t>
      </w:r>
      <w:r w:rsidRPr="00E20C84">
        <w:t xml:space="preserve"> Lỗi trung bình bình phương gốc (Root Mean Square </w:t>
      </w:r>
      <w:r w:rsidR="00FB0484" w:rsidRPr="00E20C84">
        <w:t>Error)</w:t>
      </w:r>
    </w:p>
    <w:p w14:paraId="6A97980F" w14:textId="05B40CC7" w:rsidR="00E20C84" w:rsidRDefault="00D24DD4" w:rsidP="00A26EDC">
      <w:pPr>
        <w:pStyle w:val="Content"/>
      </w:pPr>
      <w:r>
        <w:rPr>
          <w:b/>
        </w:rPr>
        <w:t>ID3</w:t>
      </w:r>
      <w:r w:rsidR="00E20C84" w:rsidRPr="00E20C84">
        <w:t xml:space="preserve"> </w:t>
      </w:r>
      <w:r>
        <w:t>Cây Quyết Định</w:t>
      </w:r>
      <w:r w:rsidR="00E20C84" w:rsidRPr="00E20C84">
        <w:t xml:space="preserve"> (</w:t>
      </w:r>
      <w:r w:rsidRPr="00D24DD4">
        <w:t>Iterative Dichotomiser 3</w:t>
      </w:r>
      <w:r w:rsidR="00E20C84" w:rsidRPr="00E20C84">
        <w:t>)</w:t>
      </w:r>
    </w:p>
    <w:p w14:paraId="675AED15" w14:textId="2EB36956" w:rsidR="00D24DD4" w:rsidRPr="00D24DD4" w:rsidRDefault="00D24DD4" w:rsidP="00A26EDC">
      <w:pPr>
        <w:pStyle w:val="Content"/>
        <w:rPr>
          <w:b/>
          <w:bCs w:val="0"/>
        </w:rPr>
      </w:pPr>
      <w:r w:rsidRPr="00D24DD4">
        <w:rPr>
          <w:b/>
          <w:bCs w:val="0"/>
        </w:rPr>
        <w:t>GUI</w:t>
      </w:r>
      <w:r>
        <w:rPr>
          <w:b/>
          <w:bCs w:val="0"/>
        </w:rPr>
        <w:t xml:space="preserve"> </w:t>
      </w:r>
      <w:r w:rsidRPr="00D24DD4">
        <w:t xml:space="preserve">Giao diện đồ họa người </w:t>
      </w:r>
      <w:proofErr w:type="gramStart"/>
      <w:r w:rsidRPr="00D24DD4">
        <w:t>dùng</w:t>
      </w:r>
      <w:r>
        <w:t>(</w:t>
      </w:r>
      <w:proofErr w:type="gramEnd"/>
      <w:r w:rsidRPr="00D24DD4">
        <w:t>Graphical User Interface</w:t>
      </w:r>
      <w:r>
        <w:t>)</w:t>
      </w:r>
    </w:p>
    <w:p w14:paraId="59D42648" w14:textId="357D831A" w:rsidR="000A74D4" w:rsidRDefault="00E20C84" w:rsidP="00A26EDC">
      <w:pPr>
        <w:pStyle w:val="Content"/>
      </w:pPr>
      <w:r w:rsidRPr="00E20C84">
        <w:rPr>
          <w:b/>
        </w:rPr>
        <w:t xml:space="preserve">URL </w:t>
      </w:r>
      <w:r w:rsidRPr="00E20C84">
        <w:t xml:space="preserve">một loại mã nhận dang tài nguyên thống </w:t>
      </w:r>
      <w:r w:rsidR="00FB0484" w:rsidRPr="00E20C84">
        <w:t>nhất (</w:t>
      </w:r>
      <w:r w:rsidRPr="00E20C84">
        <w:t xml:space="preserve">Uniform Resource Locator) </w:t>
      </w:r>
      <w:r w:rsidR="000A74D4">
        <w:br w:type="page"/>
      </w:r>
    </w:p>
    <w:p w14:paraId="1824F427" w14:textId="77777777" w:rsidR="008A61A2" w:rsidRDefault="008A61A2" w:rsidP="0017489C">
      <w:pPr>
        <w:pStyle w:val="u1"/>
        <w:sectPr w:rsidR="008A61A2" w:rsidSect="00EE3C51">
          <w:footerReference w:type="default" r:id="rId13"/>
          <w:pgSz w:w="11909" w:h="16834"/>
          <w:pgMar w:top="1440" w:right="1440" w:bottom="1440" w:left="1440" w:header="720" w:footer="720" w:gutter="0"/>
          <w:pgNumType w:fmt="lowerRoman" w:start="1"/>
          <w:cols w:space="720"/>
          <w:docGrid w:linePitch="354"/>
        </w:sectPr>
      </w:pPr>
      <w:bookmarkStart w:id="11" w:name="_Toc122699026"/>
    </w:p>
    <w:p w14:paraId="01D632FE" w14:textId="61CB0209" w:rsidR="00820CB3" w:rsidRPr="001E5523" w:rsidRDefault="0076579D" w:rsidP="0017489C">
      <w:pPr>
        <w:pStyle w:val="u1"/>
      </w:pPr>
      <w:bookmarkStart w:id="12" w:name="_Toc123502392"/>
      <w:r w:rsidRPr="001E5523">
        <w:lastRenderedPageBreak/>
        <w:t>TỔNG QUAN</w:t>
      </w:r>
      <w:bookmarkEnd w:id="11"/>
      <w:bookmarkEnd w:id="12"/>
      <w:r w:rsidRPr="001E5523">
        <w:t xml:space="preserve"> </w:t>
      </w:r>
    </w:p>
    <w:p w14:paraId="116EEEBA" w14:textId="2E77873A" w:rsidR="00820CB3" w:rsidRDefault="00EB22A1" w:rsidP="003E5755">
      <w:pPr>
        <w:pStyle w:val="u2"/>
      </w:pPr>
      <w:bookmarkStart w:id="13" w:name="_Toc122699027"/>
      <w:bookmarkStart w:id="14" w:name="_Toc123502393"/>
      <w:r w:rsidRPr="001E5523">
        <w:t>Đặt vấn đề</w:t>
      </w:r>
      <w:bookmarkEnd w:id="13"/>
      <w:bookmarkEnd w:id="14"/>
      <w:r w:rsidRPr="001E5523">
        <w:t xml:space="preserve"> </w:t>
      </w:r>
    </w:p>
    <w:p w14:paraId="786FB7DC" w14:textId="77777777" w:rsidR="00766498" w:rsidRDefault="00766498" w:rsidP="00766498">
      <w:pPr>
        <w:ind w:firstLine="576"/>
      </w:pPr>
      <w:r>
        <w:t>Nền kinh tế của một đất nước muốn phát triển thì bên cạnh những mặt thuận lợi thì cũng có không ít nhưng khó khăn, tiêu cực phát sinh có thể kể đến đó là tình trạng thất nghiệp của sinh viên sau khi ra trường ngày càng tăng trong cơ chế thị trường hiện nay.</w:t>
      </w:r>
    </w:p>
    <w:p w14:paraId="70ED7D3D" w14:textId="77777777" w:rsidR="00766498" w:rsidRDefault="00766498" w:rsidP="00766498"/>
    <w:p w14:paraId="61EA72FC" w14:textId="77777777" w:rsidR="00766498" w:rsidRDefault="00766498" w:rsidP="00766498">
      <w:pPr>
        <w:ind w:firstLine="576"/>
      </w:pPr>
      <w:r>
        <w:t>Đất nước càng phát triển bao nhiêu ngoài những công nghệ hiện đại phục vụ cho kinh doanh sản xuất thì một trong những yếu tố quyết định sự phát triển của đất nước là lực lượng lao động, trong nền kinh tế thị trường ngày nay lực lượng lao động là những sinh viên được đào tạo trong các trường đại học, cao đẳng…, là lực lượng trẻ của đất nước rất năng động và có năng lực trong công việc. Chính vì vậy, sinh viên là nguồn nhân lực rất quan trọng chúng ta cần biết cách sử dụng một cách hợp lý và hiệu quả nhất. Nhưng tình trạng thất nghiệp của sinh viên sau khi ra trường hiện nay đã ảnh hưởng rất nhiều đến sự phát triển kinh tế, xã hội của đất nước. Vậy câu hỏi đặt ra của những nhà quản lý, của đất nước là nguyên nhân vì sao dẫn tới tình trạng đó? Phải chăng là do quá trình đào tạo của các trường đại học còn nhiều mặt chưa được; hay do những chính sách của Nhà nước chưa hợp lý trong việc sử dụng lao động.</w:t>
      </w:r>
    </w:p>
    <w:p w14:paraId="7A4A280D" w14:textId="77777777" w:rsidR="00766498" w:rsidRDefault="00766498" w:rsidP="00766498"/>
    <w:p w14:paraId="09EF7A41" w14:textId="77777777" w:rsidR="00766498" w:rsidRDefault="00766498" w:rsidP="00766498">
      <w:pPr>
        <w:ind w:firstLine="576"/>
      </w:pPr>
      <w:r>
        <w:t>Qua tìm hiểu thì thấy nổi lên một số nguyên nhân đó là, tình hình hoạt động sản xuất, kinh doanh của các doanh nghiệp có nhiều khó khăn, nhu cầu tuyển dụng lao động bị thu hẹp; Đối với các cơ quan, tổ chức nhà nước, nhu cầu tuyển dụng công chức, viên chức ngày càng có yêu cầu cao hơn về chất lượng; Bên cạnh đó Việc có thêm nhiều cơ sở đào tạo (trường cao đẳng, đại học) ra đời dẫn đến số lượng sinh viên được đào tạo ở cùng các ngành, chuyên ngành ngày càng nhiều, cung vượt cầu. Thực tế cho thấy, số lượng ứng viên đăng ký dự tuyển hàng năm để tìm việc làm khá đông, song kết quả số người đáp ứng được yêu cầu của nhà tuyển dụng còn rất hạn chế. Trước những thách thức nêu trên, đòi hỏi các cơ sở đào tạo và bản thân người học (sinh viên) phải có cách nhìn nhận mới về vấn đề việc làm sau khi tốt nghiệp ra trường.</w:t>
      </w:r>
    </w:p>
    <w:p w14:paraId="4331C915" w14:textId="77777777" w:rsidR="00766498" w:rsidRDefault="00766498" w:rsidP="00766498"/>
    <w:p w14:paraId="67FC10AE" w14:textId="77777777" w:rsidR="00766498" w:rsidRDefault="00766498" w:rsidP="00766498">
      <w:pPr>
        <w:ind w:firstLine="576"/>
      </w:pPr>
      <w:r>
        <w:t xml:space="preserve">Nhận thức sâu sắc về việc đào tạo nguồn nhân lực đáp ứng với yêu cầu trong tình hình mới, trong những năm qua, Các trường học ở Việt Nam nói riêng và trên thế giới nói chung đã thực hiện nhiều giải pháp nhằm nâng cao chất lượng đào tạo, như: Cập nhật chương trình, giáo trình đào tạo theo hướng hiện đại, tích cực đổi mới phương pháp dạy học, đẩy mạnh ứng dụng công nghệ thông tin, chú trọng giáo dục cho sinh viên những kỹ năng mềm về giao tiếp, xử lý tình huống, ngoại ngữ, tin học, khuyến khích sinh viên tham gia nghiên cứu khoa học,... nâng cao chất lượng kết quả </w:t>
      </w:r>
      <w:r>
        <w:lastRenderedPageBreak/>
        <w:t xml:space="preserve">học tập nhằm cho sinh viên năm cuối sau khi ra trường sẽ có một công việc tốt, ổn định và có thể dự đoán được dựa trên các tiêu chí ngay từ khi còn đang học trên trường </w:t>
      </w:r>
    </w:p>
    <w:p w14:paraId="532D459B" w14:textId="06BADF6E" w:rsidR="00766498" w:rsidRPr="00766498" w:rsidRDefault="00766498" w:rsidP="00766498">
      <w:pPr>
        <w:ind w:firstLine="576"/>
      </w:pPr>
      <w:r>
        <w:t>Vì vậy, đồ án tốt nghiệp của em thực hiện “Dự đoán cơ hội việc làm cho các sinh viên năm cuối” bằng việc dùng ngôn ngữ Python kết hợp với thuật toán cây quyết định ID3(Iterative Dichotomiser 3) trong học máy để đưa ra kết quả dự đoán khả năng về việc làm dành cho các sinh viên năm cuối và còn có thể nhân rộng ra toàn bộ đối với các sinh viên vẫn còn đang trong quá trình học tập</w:t>
      </w:r>
    </w:p>
    <w:p w14:paraId="3F1474E9" w14:textId="5BDCB8F2" w:rsidR="00820CB3" w:rsidRDefault="00EB22A1" w:rsidP="003E5755">
      <w:pPr>
        <w:pStyle w:val="u2"/>
      </w:pPr>
      <w:bookmarkStart w:id="15" w:name="_heading=h.3znysh7" w:colFirst="0" w:colLast="0"/>
      <w:bookmarkStart w:id="16" w:name="_Toc122699028"/>
      <w:bookmarkStart w:id="17" w:name="_Toc123502394"/>
      <w:bookmarkEnd w:id="15"/>
      <w:r w:rsidRPr="001E5523">
        <w:t>Mục tiêu đề tài</w:t>
      </w:r>
      <w:bookmarkEnd w:id="16"/>
      <w:bookmarkEnd w:id="17"/>
      <w:r w:rsidRPr="001E5523">
        <w:t xml:space="preserve"> </w:t>
      </w:r>
    </w:p>
    <w:p w14:paraId="4B457B00" w14:textId="55FE0B65" w:rsidR="00766498" w:rsidRDefault="00766498" w:rsidP="00766498">
      <w:pPr>
        <w:ind w:firstLine="576"/>
      </w:pPr>
      <w:r>
        <w:t>Mục tiêu của đề tài là nghiên cứu thuật toán ID3(Iterative Dichotomiser 3) trong học máy ứng dụng cho bài toán dự đoán cơ hội viêc làm dành cho các sinh viên . Đặc biệt, nghiên cứu tập trung vào hai mục tiêu chính</w:t>
      </w:r>
    </w:p>
    <w:p w14:paraId="438C8DDC" w14:textId="77777777" w:rsidR="00766498" w:rsidRDefault="00766498" w:rsidP="00766498">
      <w:pPr>
        <w:ind w:left="1440" w:hanging="720"/>
      </w:pPr>
      <w:r>
        <w:t>-</w:t>
      </w:r>
      <w:r>
        <w:tab/>
        <w:t xml:space="preserve">Bằng việc sử dụng ngôn ngữ lập trình Python và ứng dụng thuật toán ID3(Iterative Dichotomiser 3), xây dựng mô hình cây quyết định từ đó đưa ra dự đoán về khả năng “có” hoặc “không” về cơ hội việc làm cho sinh viên </w:t>
      </w:r>
    </w:p>
    <w:p w14:paraId="3DB006B0" w14:textId="544D5C06" w:rsidR="00766498" w:rsidRPr="00766498" w:rsidRDefault="00766498" w:rsidP="00766498">
      <w:pPr>
        <w:ind w:left="1440" w:hanging="864"/>
      </w:pPr>
      <w:r>
        <w:t>-</w:t>
      </w:r>
      <w:r>
        <w:tab/>
        <w:t>Bên cạnh đó, xây dựng giao diện để có thể nhập thông tin từ đó dự đoán cơ hội việc làm dành cho sinh viên</w:t>
      </w:r>
    </w:p>
    <w:p w14:paraId="5D3359D1" w14:textId="09AC8714" w:rsidR="00820CB3" w:rsidRDefault="00EB22A1" w:rsidP="003E5755">
      <w:pPr>
        <w:pStyle w:val="u2"/>
      </w:pPr>
      <w:bookmarkStart w:id="18" w:name="_heading=h.2et92p0" w:colFirst="0" w:colLast="0"/>
      <w:bookmarkStart w:id="19" w:name="_Toc122699029"/>
      <w:bookmarkStart w:id="20" w:name="_Toc123502395"/>
      <w:bookmarkEnd w:id="18"/>
      <w:r w:rsidRPr="001E5523">
        <w:t>Đối tượng nghiên cứu</w:t>
      </w:r>
      <w:bookmarkEnd w:id="19"/>
      <w:bookmarkEnd w:id="20"/>
    </w:p>
    <w:p w14:paraId="7D7BFD84" w14:textId="77777777" w:rsidR="00766498" w:rsidRDefault="00766498" w:rsidP="00766498">
      <w:pPr>
        <w:ind w:firstLine="576"/>
      </w:pPr>
      <w:r>
        <w:t>Dựa trên công bố của một trường đại học với tệp dữ liệu trên trang web</w:t>
      </w:r>
    </w:p>
    <w:p w14:paraId="18B9A4B8" w14:textId="77777777" w:rsidR="00766498" w:rsidRDefault="00766498" w:rsidP="00766498">
      <w:r>
        <w:t>kaggle (nền tảng trực tuyến cho cộng đồng Machine Learning (ML) và Khoa học dữ liệu. Sử dụng dữ liệu này để dự đoán và phân tích xem liệu một sinh viên có được nhận vào làm tại một công ty, doanh nghiệp nào đó hay không với cơ sở là dựa trên lý lịch của sinh viên đó.</w:t>
      </w:r>
    </w:p>
    <w:p w14:paraId="3AC6C17D" w14:textId="24F0F2C0" w:rsidR="00766498" w:rsidRPr="00766498" w:rsidRDefault="00766498" w:rsidP="00766498">
      <w:pPr>
        <w:ind w:firstLine="576"/>
      </w:pPr>
      <w:r>
        <w:t>Vì vậy, đề tài “Dự đoán cơ hội việc làm cho các sinh viên năm cuối” được thực hiện trong khuôn khổ đồ án tốt nghiệp để ứng dụng thuật toán ID3(Iterative Dichotomiser 3), xây dựng mô hình cây quyết định từ đó đưa ra dự đoán về khả năng “có” hoặc “không” về cơ hội việc làm cho sinh viên và từ đó có thể sử dụng chính mô hình xây dựng sau đó dùng dữ liệu của bất sinh viên nào để dự đoán về cơ hội việc làm của sinh viên đó </w:t>
      </w:r>
    </w:p>
    <w:p w14:paraId="7F5AF523" w14:textId="572EFE72" w:rsidR="00814AD1" w:rsidRPr="001E5523" w:rsidRDefault="00814AD1" w:rsidP="003E5755">
      <w:pPr>
        <w:pStyle w:val="u2"/>
      </w:pPr>
      <w:bookmarkStart w:id="21" w:name="_Toc122699030"/>
      <w:bookmarkStart w:id="22" w:name="_Toc123502396"/>
      <w:r w:rsidRPr="001E5523">
        <w:rPr>
          <w:lang w:val="en-US"/>
        </w:rPr>
        <w:t>Phạm vi nghiên cứu đề tài</w:t>
      </w:r>
      <w:bookmarkEnd w:id="21"/>
      <w:bookmarkEnd w:id="22"/>
    </w:p>
    <w:p w14:paraId="5F7B45D6" w14:textId="35ADCA21" w:rsidR="00814AD1" w:rsidRPr="001E5523" w:rsidRDefault="00814AD1" w:rsidP="00A26EDC">
      <w:pPr>
        <w:pStyle w:val="Content"/>
      </w:pPr>
      <w:r w:rsidRPr="001E5523">
        <w:t xml:space="preserve">Việc nghiên cứu và triển khai bài toán dự </w:t>
      </w:r>
      <w:r w:rsidR="00766498">
        <w:t>đoán cơ hội việc làm dành cho sinh viên năm cuối</w:t>
      </w:r>
      <w:r w:rsidRPr="001E5523">
        <w:t xml:space="preserve"> được thực hiện trong khuôn khổ đồ án tốt nghiệp đưa ra nghiên cứu của các vấn đề cơ bản:</w:t>
      </w:r>
    </w:p>
    <w:p w14:paraId="173301FB" w14:textId="77777777" w:rsidR="00814AD1" w:rsidRPr="001E5523" w:rsidRDefault="00814AD1" w:rsidP="00A26EDC">
      <w:pPr>
        <w:pStyle w:val="Content"/>
        <w:numPr>
          <w:ilvl w:val="0"/>
          <w:numId w:val="9"/>
        </w:numPr>
      </w:pPr>
      <w:r w:rsidRPr="001E5523">
        <w:t>Sử dụng một số thư viện mở có sẵn.</w:t>
      </w:r>
    </w:p>
    <w:p w14:paraId="79B52CCC" w14:textId="7780B89D" w:rsidR="00766498" w:rsidRDefault="00814AD1" w:rsidP="00A26EDC">
      <w:pPr>
        <w:pStyle w:val="Content"/>
        <w:numPr>
          <w:ilvl w:val="0"/>
          <w:numId w:val="9"/>
        </w:numPr>
      </w:pPr>
      <w:r w:rsidRPr="001E5523">
        <w:lastRenderedPageBreak/>
        <w:t xml:space="preserve">Sử dụng mô hình thuật toán </w:t>
      </w:r>
      <w:r w:rsidR="00766498">
        <w:t>cây quyết định</w:t>
      </w:r>
      <w:r w:rsidRPr="001E5523">
        <w:t xml:space="preserve"> </w:t>
      </w:r>
      <w:r w:rsidR="00766498">
        <w:t>ID3(Iterative Dichotomiser 3) trong học máy</w:t>
      </w:r>
    </w:p>
    <w:p w14:paraId="114FA6FE" w14:textId="4B7DCD9F" w:rsidR="00814AD1" w:rsidRPr="001E5523" w:rsidRDefault="00814AD1" w:rsidP="00A26EDC">
      <w:pPr>
        <w:pStyle w:val="Content"/>
        <w:numPr>
          <w:ilvl w:val="0"/>
          <w:numId w:val="9"/>
        </w:numPr>
      </w:pPr>
      <w:r w:rsidRPr="001E5523">
        <w:t xml:space="preserve">Ứng dụng hai thuật toán </w:t>
      </w:r>
      <w:r w:rsidR="00A5082B">
        <w:t>từ đó</w:t>
      </w:r>
      <w:r w:rsidRPr="001E5523">
        <w:t xml:space="preserve"> đưa ra dự đoán </w:t>
      </w:r>
      <w:r w:rsidR="00A5082B">
        <w:t xml:space="preserve">“có” hoặc “không” </w:t>
      </w:r>
      <w:r w:rsidR="00A5082B" w:rsidRPr="001E5523">
        <w:t>về</w:t>
      </w:r>
      <w:r w:rsidR="00A5082B">
        <w:t xml:space="preserve"> cơ hội nhận được việc làm của các sinh viên năm cuối</w:t>
      </w:r>
    </w:p>
    <w:p w14:paraId="37C6211C" w14:textId="77777777" w:rsidR="00814AD1" w:rsidRPr="001E5523" w:rsidRDefault="00814AD1" w:rsidP="00A26EDC">
      <w:pPr>
        <w:pStyle w:val="Content"/>
        <w:numPr>
          <w:ilvl w:val="0"/>
          <w:numId w:val="9"/>
        </w:numPr>
      </w:pPr>
      <w:r w:rsidRPr="001E5523">
        <w:t xml:space="preserve">Sử dụng một số tham số đánh giá mô hình để đưa ra kết quả dự đoán có độ chính xác lớn nhất </w:t>
      </w:r>
    </w:p>
    <w:p w14:paraId="46F109E9" w14:textId="6D41CFB3" w:rsidR="00814AD1" w:rsidRPr="001E5523" w:rsidRDefault="00814AD1" w:rsidP="00A26EDC">
      <w:pPr>
        <w:pStyle w:val="Content"/>
        <w:numPr>
          <w:ilvl w:val="0"/>
          <w:numId w:val="9"/>
        </w:numPr>
      </w:pPr>
      <w:r w:rsidRPr="001E5523">
        <w:t xml:space="preserve">Sử dụng </w:t>
      </w:r>
      <w:r w:rsidR="00A5082B">
        <w:t>Qt Designer</w:t>
      </w:r>
      <w:r w:rsidRPr="001E5523">
        <w:t xml:space="preserve"> để hiển thị kết quả dự đoán </w:t>
      </w:r>
      <w:r w:rsidR="00A5082B">
        <w:t>khi</w:t>
      </w:r>
      <w:r w:rsidRPr="001E5523">
        <w:t xml:space="preserve"> người dùng tương tác với giao diện </w:t>
      </w:r>
      <w:r w:rsidRPr="001E5523">
        <w:br w:type="page"/>
      </w:r>
    </w:p>
    <w:p w14:paraId="56EE5F17" w14:textId="175DB000" w:rsidR="00820CB3" w:rsidRPr="001E5523" w:rsidRDefault="00A60BA5" w:rsidP="0017489C">
      <w:pPr>
        <w:pStyle w:val="u1"/>
      </w:pPr>
      <w:bookmarkStart w:id="23" w:name="_Toc123502397"/>
      <w:r>
        <w:lastRenderedPageBreak/>
        <w:t xml:space="preserve">HỌC MÁY VÀ MỘT SỐ THUẬT TOÁN </w:t>
      </w:r>
      <w:r w:rsidR="00A5082B">
        <w:t>TRONG HỌC MÁY</w:t>
      </w:r>
      <w:bookmarkEnd w:id="23"/>
    </w:p>
    <w:p w14:paraId="11C2D92A" w14:textId="331CF707" w:rsidR="00820CB3" w:rsidRPr="001E5523" w:rsidRDefault="00A60BA5" w:rsidP="003E5755">
      <w:pPr>
        <w:pStyle w:val="u2"/>
      </w:pPr>
      <w:bookmarkStart w:id="24" w:name="_heading=h.tyjcwt" w:colFirst="0" w:colLast="0"/>
      <w:bookmarkStart w:id="25" w:name="_Toc123502398"/>
      <w:bookmarkEnd w:id="24"/>
      <w:r>
        <w:rPr>
          <w:lang w:val="en-US"/>
        </w:rPr>
        <w:t>Học máy</w:t>
      </w:r>
      <w:bookmarkEnd w:id="25"/>
      <w:r>
        <w:rPr>
          <w:lang w:val="en-US"/>
        </w:rPr>
        <w:t xml:space="preserve"> </w:t>
      </w:r>
    </w:p>
    <w:p w14:paraId="7B11D1A2" w14:textId="056F0619" w:rsidR="00820CB3" w:rsidRPr="001E5523" w:rsidRDefault="00A60BA5" w:rsidP="007524BD">
      <w:pPr>
        <w:pStyle w:val="u3"/>
      </w:pPr>
      <w:bookmarkStart w:id="26" w:name="_heading=h.3dy6vkm" w:colFirst="0" w:colLast="0"/>
      <w:bookmarkStart w:id="27" w:name="_Toc122699033"/>
      <w:bookmarkStart w:id="28" w:name="_Toc123502399"/>
      <w:bookmarkEnd w:id="26"/>
      <w:r>
        <w:rPr>
          <w:lang w:val="en-US"/>
        </w:rPr>
        <w:t>Khái niệm liên quan học</w:t>
      </w:r>
      <w:r w:rsidR="00EB22A1" w:rsidRPr="001E5523">
        <w:t xml:space="preserve"> máy (Machine learning)</w:t>
      </w:r>
      <w:bookmarkEnd w:id="27"/>
      <w:bookmarkEnd w:id="28"/>
      <w:r w:rsidR="00EB22A1" w:rsidRPr="001E5523">
        <w:t xml:space="preserve"> </w:t>
      </w:r>
    </w:p>
    <w:p w14:paraId="75A42896" w14:textId="77777777" w:rsidR="00820CB3" w:rsidRPr="002D339C" w:rsidRDefault="00EB22A1" w:rsidP="00A26EDC">
      <w:pPr>
        <w:pStyle w:val="Content"/>
        <w:rPr>
          <w:b/>
        </w:rPr>
      </w:pPr>
      <w:r w:rsidRPr="002D339C">
        <w:t xml:space="preserve">Trong những năm vừa qua, cùng với sự bùng nổ của cuộc cách mạng công nghiệp 4.0, các thuật ngữ như trí tuệ nhân tạo (AI), học máy (machine learning) và học sâu (deep learning) đang dần trở nên phổ biến và trở thành những khái niệm mà đã quá đỗi quen thuộc với chúng ta trong thời đại 4.0 này </w:t>
      </w:r>
    </w:p>
    <w:p w14:paraId="35B602B2" w14:textId="77777777" w:rsidR="00820CB3" w:rsidRPr="001E5523" w:rsidRDefault="00EB22A1" w:rsidP="004A2E7A">
      <w:pPr>
        <w:pStyle w:val="u4"/>
      </w:pPr>
      <w:bookmarkStart w:id="29" w:name="_heading=h.1t3h5sf" w:colFirst="0" w:colLast="0"/>
      <w:bookmarkEnd w:id="29"/>
      <w:r w:rsidRPr="001E5523">
        <w:t>Machine learning là gì?</w:t>
      </w:r>
    </w:p>
    <w:p w14:paraId="2292386A" w14:textId="77777777" w:rsidR="00820CB3" w:rsidRPr="001E5523" w:rsidRDefault="00EB22A1" w:rsidP="00A26EDC">
      <w:pPr>
        <w:pStyle w:val="Content"/>
      </w:pPr>
      <w:r w:rsidRPr="001E5523">
        <w:t>Machine learning - một công nghệ phát triển từ lĩnh vực AI</w:t>
      </w:r>
    </w:p>
    <w:p w14:paraId="431AE02D" w14:textId="77777777" w:rsidR="007D218C" w:rsidRDefault="00EB22A1" w:rsidP="007D218C">
      <w:pPr>
        <w:keepNext/>
        <w:shd w:val="clear" w:color="auto" w:fill="FFFFFF"/>
        <w:jc w:val="both"/>
      </w:pPr>
      <w:r w:rsidRPr="001E5523">
        <w:rPr>
          <w:noProof/>
        </w:rPr>
        <w:drawing>
          <wp:inline distT="0" distB="0" distL="0" distR="0" wp14:anchorId="74239889" wp14:editId="149FBEA0">
            <wp:extent cx="5733415" cy="3509010"/>
            <wp:effectExtent l="0" t="0" r="0" b="0"/>
            <wp:docPr id="63" name="image24.jpg"/>
            <wp:cNvGraphicFramePr/>
            <a:graphic xmlns:a="http://schemas.openxmlformats.org/drawingml/2006/main">
              <a:graphicData uri="http://schemas.openxmlformats.org/drawingml/2006/picture">
                <pic:pic xmlns:pic="http://schemas.openxmlformats.org/drawingml/2006/picture">
                  <pic:nvPicPr>
                    <pic:cNvPr id="0" name="image24.jpg"/>
                    <pic:cNvPicPr preferRelativeResize="0"/>
                  </pic:nvPicPr>
                  <pic:blipFill>
                    <a:blip r:embed="rId14"/>
                    <a:srcRect/>
                    <a:stretch>
                      <a:fillRect/>
                    </a:stretch>
                  </pic:blipFill>
                  <pic:spPr>
                    <a:xfrm>
                      <a:off x="0" y="0"/>
                      <a:ext cx="5733415" cy="3509010"/>
                    </a:xfrm>
                    <a:prstGeom prst="rect">
                      <a:avLst/>
                    </a:prstGeom>
                    <a:ln/>
                  </pic:spPr>
                </pic:pic>
              </a:graphicData>
            </a:graphic>
          </wp:inline>
        </w:drawing>
      </w:r>
    </w:p>
    <w:p w14:paraId="021562E6" w14:textId="3E29B0EF" w:rsidR="001E37EB" w:rsidRPr="001E5523" w:rsidRDefault="007D218C" w:rsidP="00826B2B">
      <w:pPr>
        <w:pStyle w:val="Chuthich"/>
      </w:pPr>
      <w:bookmarkStart w:id="30" w:name="_Toc123505981"/>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w:t>
      </w:r>
      <w:r w:rsidR="00FB0484">
        <w:fldChar w:fldCharType="end"/>
      </w:r>
      <w:r>
        <w:t xml:space="preserve"> </w:t>
      </w:r>
      <w:r w:rsidRPr="00CE0F65">
        <w:t>Meachine learning</w:t>
      </w:r>
      <w:bookmarkEnd w:id="30"/>
    </w:p>
    <w:p w14:paraId="178E7039" w14:textId="7DFF67C0" w:rsidR="00820CB3" w:rsidRPr="001E5523" w:rsidRDefault="007D218C" w:rsidP="00A26EDC">
      <w:pPr>
        <w:pStyle w:val="Content"/>
      </w:pPr>
      <w:r>
        <w:t>Học máy (meachine learning)</w:t>
      </w:r>
      <w:r w:rsidR="00EB22A1" w:rsidRPr="001E5523">
        <w:t xml:space="preserve"> là một nhánh nhỏ của trí tuệ nhân tạo và khoa học máy tính (Computer Science) - phương pháp phân tích dữ liệu để tự động hóa việc xây dựng mô hình phân tích,</w:t>
      </w:r>
      <w:r w:rsidR="008747AD" w:rsidRPr="001E5523">
        <w:t xml:space="preserve"> </w:t>
      </w:r>
      <w:r w:rsidR="00EB22A1" w:rsidRPr="001E5523">
        <w:t xml:space="preserve">từ đó bắt chước cách con người học, dần dần cải thiện độ chính xác của nó mà không cần sự can thiệp hay trợ </w:t>
      </w:r>
      <w:r w:rsidR="00EB22A1" w:rsidRPr="00546D51">
        <w:t>giúp của</w:t>
      </w:r>
      <w:r w:rsidR="00EB22A1" w:rsidRPr="001E5523">
        <w:t xml:space="preserve"> con người.</w:t>
      </w:r>
    </w:p>
    <w:p w14:paraId="4E74032A" w14:textId="77777777" w:rsidR="00820CB3" w:rsidRPr="001E5523" w:rsidRDefault="00EB22A1" w:rsidP="00A26EDC">
      <w:pPr>
        <w:pStyle w:val="Content"/>
      </w:pPr>
      <w:r w:rsidRPr="001E5523">
        <w:t xml:space="preserve">Học máy là một thành phần quan trọng của lĩnh vực khoa học dữ liệu đang phát triển. Thông qua việc sử dụng các phương pháp thống kê, các thuật toán được huấn luyện, </w:t>
      </w:r>
      <w:r w:rsidRPr="001E5523">
        <w:lastRenderedPageBreak/>
        <w:t xml:space="preserve">nghiên cứu cho phép máy tính dựa trên dữ liệu mẫu (training data) hoặc dựa vào kinh nghiệm (những gì đã được học) để đưa ra phân loại hoặc dự đoán. </w:t>
      </w:r>
    </w:p>
    <w:p w14:paraId="53AA2E89" w14:textId="4A3C1FB8" w:rsidR="00820CB3" w:rsidRPr="001E5523" w:rsidRDefault="00EB22A1" w:rsidP="00A26EDC">
      <w:pPr>
        <w:pStyle w:val="Content"/>
      </w:pPr>
      <w:r w:rsidRPr="001E5523">
        <w:t xml:space="preserve">Thuật ngữ Học máy ngày càng được phổ biến trên toàn thế giới. Dữ liệu lớn (Big Data) đang ngày tăng trưởng mạnh mẽ kết hợp cùng các thuật toán Machine Learning đã cải thiện độ chính xác của những mô hình dự đoán tương lai. Từ đó, có thể tạo ra các mô hình có thể phân tích những dữ liệu lớn có tính phức tạp và đưa ra kết quả nhanh hơn, chính xác hơn ngay cả trên quy mô rất lớn. Bằng việc xây dựng các mô hình chính xác, tổ chức công ty hay cá nhân sẽ có cơ hội tốt hơn trong việc xác định các cơ hội sinh lời </w:t>
      </w:r>
      <w:r w:rsidRPr="00546D51">
        <w:t>hoặc</w:t>
      </w:r>
      <w:r w:rsidRPr="001E5523">
        <w:t xml:space="preserve"> tránh những rủi ro chưa biết.</w:t>
      </w:r>
    </w:p>
    <w:p w14:paraId="42C81429" w14:textId="7FA131C8" w:rsidR="00820CB3" w:rsidRPr="001E5523" w:rsidRDefault="00EB22A1" w:rsidP="00A26EDC">
      <w:pPr>
        <w:pStyle w:val="Content"/>
      </w:pPr>
      <w:r w:rsidRPr="001E5523">
        <w:t>Hầu hết các ngành công nghiệp làm việc với lượng lớn dữ liệu đã cần ứng dụng công nghệ Máy Học một cách nhanh chóng. Bằng cách thu thập thông tin chi tiết từ dữ liệu thường là trong thời gian thực</w:t>
      </w:r>
      <w:r w:rsidR="00546D51">
        <w:t>,</w:t>
      </w:r>
      <w:r w:rsidRPr="001E5523">
        <w:t xml:space="preserve"> các tổ chức có thể làm việc hiệu quả hơn hoặc giành được lợi thế so với các đối thủ cạnh tranh.</w:t>
      </w:r>
    </w:p>
    <w:p w14:paraId="4E128B23" w14:textId="786D3AF8" w:rsidR="00981C3E" w:rsidRPr="001E5523" w:rsidRDefault="00981C3E" w:rsidP="004A2E7A">
      <w:pPr>
        <w:pStyle w:val="u4"/>
        <w:rPr>
          <w:lang w:val="en-US"/>
        </w:rPr>
      </w:pPr>
      <w:r w:rsidRPr="001E5523">
        <w:rPr>
          <w:lang w:val="en-US"/>
        </w:rPr>
        <w:t>Machine learning hoạt động như thế nào?</w:t>
      </w:r>
    </w:p>
    <w:p w14:paraId="4114B95A" w14:textId="139E4CF8" w:rsidR="00981C3E" w:rsidRPr="001E5523" w:rsidRDefault="00BA187C">
      <w:pPr>
        <w:pStyle w:val="oancuaDanhsach"/>
        <w:numPr>
          <w:ilvl w:val="0"/>
          <w:numId w:val="8"/>
        </w:numPr>
        <w:rPr>
          <w:i/>
          <w:iCs/>
          <w:lang w:val="en-US"/>
        </w:rPr>
      </w:pPr>
      <w:r w:rsidRPr="001E5523">
        <w:rPr>
          <w:i/>
          <w:iCs/>
          <w:lang w:val="en-US"/>
        </w:rPr>
        <w:t>Quy trình hoạt động của machine learning</w:t>
      </w:r>
    </w:p>
    <w:p w14:paraId="6F8921CA" w14:textId="2B916FCC" w:rsidR="00981C3E" w:rsidRPr="001E5523" w:rsidRDefault="00BA187C" w:rsidP="00A26EDC">
      <w:pPr>
        <w:pStyle w:val="Content"/>
      </w:pPr>
      <w:r w:rsidRPr="001E5523">
        <w:t xml:space="preserve">Các thuật toán </w:t>
      </w:r>
      <w:r w:rsidR="00981C3E" w:rsidRPr="001E5523">
        <w:t>Machine Learning được hướng dẫn để sử dụng một bộ dữ liệu đào tạo, từ đó tạo ra một mô hình nguyên mẫu. Khi thuật toán này tiếp nhận dữ liệu mới, nó sẽ đưa ra những dự đoán phân tích dựa trên nguyên mẫu căn bản. </w:t>
      </w:r>
    </w:p>
    <w:p w14:paraId="06006EDD" w14:textId="77777777" w:rsidR="00F05574" w:rsidRDefault="009272CC" w:rsidP="00F05574">
      <w:pPr>
        <w:pStyle w:val="ThngthngWeb"/>
        <w:keepNext/>
        <w:shd w:val="clear" w:color="auto" w:fill="FFFFFF"/>
        <w:spacing w:before="0" w:beforeAutospacing="0" w:after="0" w:afterAutospacing="0"/>
      </w:pPr>
      <w:r w:rsidRPr="001E5523">
        <w:rPr>
          <w:noProof/>
        </w:rPr>
        <w:drawing>
          <wp:inline distT="0" distB="0" distL="0" distR="0" wp14:anchorId="051594AF" wp14:editId="27F5A849">
            <wp:extent cx="5733415" cy="173990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3415" cy="1739900"/>
                    </a:xfrm>
                    <a:prstGeom prst="rect">
                      <a:avLst/>
                    </a:prstGeom>
                  </pic:spPr>
                </pic:pic>
              </a:graphicData>
            </a:graphic>
          </wp:inline>
        </w:drawing>
      </w:r>
    </w:p>
    <w:p w14:paraId="344B21BD" w14:textId="4D4F94E2" w:rsidR="00A20689" w:rsidRDefault="00F05574" w:rsidP="00826B2B">
      <w:pPr>
        <w:pStyle w:val="Chuthich"/>
      </w:pPr>
      <w:bookmarkStart w:id="31" w:name="_Toc123505982"/>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w:t>
      </w:r>
      <w:r w:rsidR="00FB0484">
        <w:fldChar w:fldCharType="end"/>
      </w:r>
      <w:r>
        <w:t xml:space="preserve"> </w:t>
      </w:r>
      <w:r w:rsidRPr="00F91A94">
        <w:t>Một quy trình học máy chung</w:t>
      </w:r>
      <w:bookmarkEnd w:id="31"/>
    </w:p>
    <w:p w14:paraId="6D7699BF" w14:textId="2037DBD8" w:rsidR="00D47D11" w:rsidRPr="001E5523" w:rsidRDefault="00D47D11" w:rsidP="00A26EDC">
      <w:pPr>
        <w:pStyle w:val="Content"/>
      </w:pPr>
      <w:r w:rsidRPr="001E5523">
        <w:t>Cụ thể từng bước trong quy trình trên:</w:t>
      </w:r>
    </w:p>
    <w:p w14:paraId="69047102" w14:textId="0E8067DB" w:rsidR="00D47D11" w:rsidRPr="001E5523" w:rsidRDefault="00D47D11" w:rsidP="00A26EDC">
      <w:pPr>
        <w:pStyle w:val="Content"/>
        <w:numPr>
          <w:ilvl w:val="0"/>
          <w:numId w:val="10"/>
        </w:numPr>
      </w:pPr>
      <w:r w:rsidRPr="001E5523">
        <w:t>Thu thập dữ liệu: Dựa vào đặc trưng của bài toán, ta thu thập dữ liệu (hình ảnh, số liệu) từ những nguồn dữ liệu chính thống để mô hình có thể đưa ra kết qua đúng và đạt hiệu quả cao.</w:t>
      </w:r>
    </w:p>
    <w:p w14:paraId="6F1CFB7F" w14:textId="25AF31CD" w:rsidR="00D47D11" w:rsidRPr="001E5523" w:rsidRDefault="00D47D11" w:rsidP="00A26EDC">
      <w:pPr>
        <w:pStyle w:val="Content"/>
        <w:numPr>
          <w:ilvl w:val="0"/>
          <w:numId w:val="10"/>
        </w:numPr>
      </w:pPr>
      <w:r w:rsidRPr="001E5523">
        <w:lastRenderedPageBreak/>
        <w:t>Chuẩn bị dữ liệu: Sau khi thu thập được dữ liệu, ta thực hiện một số thao tác để đưa dữ liệu ban đầu vào mô hình: chuẩn hóa dữ liệu, loại bỏ các thuộc tính không cần thiết, gán nhã, mã hóa, trích xuất đặc trưng, rút gọn dữ liệu.</w:t>
      </w:r>
    </w:p>
    <w:p w14:paraId="4D16495B" w14:textId="10350F9C" w:rsidR="00D47D11" w:rsidRPr="001E5523" w:rsidRDefault="00D47D11" w:rsidP="00A26EDC">
      <w:pPr>
        <w:pStyle w:val="Content"/>
        <w:numPr>
          <w:ilvl w:val="0"/>
          <w:numId w:val="10"/>
        </w:numPr>
      </w:pPr>
      <w:r w:rsidRPr="001E5523">
        <w:t xml:space="preserve">Huấn luyện mô hình: </w:t>
      </w:r>
      <w:r w:rsidR="00672941" w:rsidRPr="001E5523">
        <w:t>Tùy theo đặc trưng bài toán, ta cần lựa chọn thuật toán sao cho phù hợp với yêu cầu bài toán và dữ liệu ta thu thập được. D</w:t>
      </w:r>
      <w:r w:rsidRPr="001E5523">
        <w:t>ữ liệu sau khi được xử lý sẽ được chia ra làm tập huấn luyện (Training set) và tập test rồi đưa và</w:t>
      </w:r>
      <w:r w:rsidR="00672941" w:rsidRPr="001E5523">
        <w:t>o</w:t>
      </w:r>
      <w:r w:rsidRPr="001E5523">
        <w:t xml:space="preserve"> mô hình để mô hình học trên dữ liệu đã thu thập được (dữ liệu từ quá khứ)</w:t>
      </w:r>
      <w:r w:rsidR="00362263" w:rsidRPr="001E5523">
        <w:t xml:space="preserve">, từ đó đưa ra kết quả dự đoán </w:t>
      </w:r>
    </w:p>
    <w:p w14:paraId="1BB1EAB4" w14:textId="1E735AF8" w:rsidR="00362263" w:rsidRPr="001E5523" w:rsidRDefault="00672941" w:rsidP="00A26EDC">
      <w:pPr>
        <w:pStyle w:val="Content"/>
        <w:numPr>
          <w:ilvl w:val="0"/>
          <w:numId w:val="10"/>
        </w:numPr>
      </w:pPr>
      <w:r w:rsidRPr="001E5523">
        <w:t>Đánh giá mô hình: sau khi mô hình được huấn luyện và đưa ra kết quả đoán, ta cần đánh giá mô hình học máy. Chúng ta cần dùng các độ đo để đánh giá mô hình, tùy vào từng tham số đánh giá khác nhau mà cho ra các số liệu khác nhau. Độ chính xác của mô hình đặt trên 80% được cho là tốt.</w:t>
      </w:r>
    </w:p>
    <w:p w14:paraId="4A759796" w14:textId="755EDE14" w:rsidR="00672941" w:rsidRPr="001E5523" w:rsidRDefault="00672941" w:rsidP="00A26EDC">
      <w:pPr>
        <w:pStyle w:val="Content"/>
        <w:numPr>
          <w:ilvl w:val="0"/>
          <w:numId w:val="10"/>
        </w:numPr>
      </w:pPr>
      <w:r w:rsidRPr="001E5523">
        <w:t xml:space="preserve">Đào tạo lại mô hình: Trong trường hợp, các tham số đo độ chính xác của mô hình cho kết quả không mấy khả thi, ta có thể huấn luyện lặp lại để tăng độ chính xác cho mô hình </w:t>
      </w:r>
    </w:p>
    <w:p w14:paraId="72C46F8C" w14:textId="7D555B8F" w:rsidR="00D47D11" w:rsidRPr="001E5523" w:rsidRDefault="009272CC" w:rsidP="00A26EDC">
      <w:pPr>
        <w:pStyle w:val="Content"/>
        <w:numPr>
          <w:ilvl w:val="0"/>
          <w:numId w:val="10"/>
        </w:numPr>
      </w:pPr>
      <w:r w:rsidRPr="001E5523">
        <w:t>Triển khai: Sau khi thu được kết quả dự đoán, ta có thể sử dụng nó để ứng dụng vào bài toán thực tiễn.</w:t>
      </w:r>
    </w:p>
    <w:p w14:paraId="10BA534C" w14:textId="77777777" w:rsidR="00820CB3" w:rsidRPr="001E5523" w:rsidRDefault="00EB22A1" w:rsidP="004A2E7A">
      <w:pPr>
        <w:pStyle w:val="u4"/>
      </w:pPr>
      <w:r w:rsidRPr="001E5523">
        <w:t xml:space="preserve">Một số phương pháp học máy phổ biến </w:t>
      </w:r>
    </w:p>
    <w:p w14:paraId="571A3B63" w14:textId="3289BB35" w:rsidR="00820CB3" w:rsidRDefault="00EB22A1" w:rsidP="00A26EDC">
      <w:pPr>
        <w:pStyle w:val="Content"/>
      </w:pPr>
      <w:r w:rsidRPr="001E5523">
        <w:t xml:space="preserve">Hai trong số các phương pháp học máy được áp dụng rộng rãi nhất là </w:t>
      </w:r>
      <w:r w:rsidRPr="001E5523">
        <w:rPr>
          <w:b/>
          <w:i/>
        </w:rPr>
        <w:t>Học có giám sát</w:t>
      </w:r>
      <w:r w:rsidRPr="001E5523">
        <w:t xml:space="preserve"> (</w:t>
      </w:r>
      <w:r w:rsidRPr="001E5523">
        <w:rPr>
          <w:i/>
        </w:rPr>
        <w:t>Supervised learning</w:t>
      </w:r>
      <w:r w:rsidRPr="001E5523">
        <w:t xml:space="preserve">) và </w:t>
      </w:r>
      <w:r w:rsidRPr="001E5523">
        <w:rPr>
          <w:b/>
          <w:i/>
        </w:rPr>
        <w:t>Học không giám sát</w:t>
      </w:r>
      <w:r w:rsidRPr="001E5523">
        <w:rPr>
          <w:b/>
        </w:rPr>
        <w:t xml:space="preserve"> </w:t>
      </w:r>
      <w:r w:rsidRPr="001E5523">
        <w:t>(</w:t>
      </w:r>
      <w:r w:rsidRPr="001E5523">
        <w:rPr>
          <w:i/>
        </w:rPr>
        <w:t>Unsupervised learning</w:t>
      </w:r>
      <w:r w:rsidRPr="001E5523">
        <w:t xml:space="preserve">). Ngoài ra, machine learning còn có thể phân làm các loại như: </w:t>
      </w:r>
      <w:r w:rsidR="00430FCC">
        <w:t>H</w:t>
      </w:r>
      <w:r w:rsidRPr="001E5523">
        <w:t>ọc bán giám sát</w:t>
      </w:r>
      <w:r w:rsidR="00430FCC">
        <w:t xml:space="preserve"> </w:t>
      </w:r>
      <w:bookmarkStart w:id="32" w:name="_Hlk122979095"/>
      <w:r w:rsidR="00430FCC">
        <w:rPr>
          <w:i/>
          <w:iCs/>
        </w:rPr>
        <w:t>(</w:t>
      </w:r>
      <w:r w:rsidR="00430FCC" w:rsidRPr="00430FCC">
        <w:rPr>
          <w:i/>
          <w:iCs/>
        </w:rPr>
        <w:t>Semi-supervised learning</w:t>
      </w:r>
      <w:r w:rsidR="00430FCC">
        <w:rPr>
          <w:i/>
          <w:iCs/>
        </w:rPr>
        <w:t>)</w:t>
      </w:r>
      <w:bookmarkEnd w:id="32"/>
      <w:r w:rsidRPr="001E5523">
        <w:t xml:space="preserve">, </w:t>
      </w:r>
      <w:r w:rsidR="00430FCC">
        <w:t>H</w:t>
      </w:r>
      <w:r w:rsidRPr="001E5523">
        <w:t>ọc củng cố/tăng cường</w:t>
      </w:r>
      <w:r w:rsidR="00430FCC">
        <w:t xml:space="preserve"> </w:t>
      </w:r>
      <w:r w:rsidR="00430FCC">
        <w:rPr>
          <w:i/>
          <w:iCs/>
        </w:rPr>
        <w:t>(</w:t>
      </w:r>
      <w:r w:rsidR="00430FCC" w:rsidRPr="00430FCC">
        <w:rPr>
          <w:i/>
          <w:iCs/>
        </w:rPr>
        <w:t>Reinforce learning</w:t>
      </w:r>
      <w:r w:rsidR="00430FCC">
        <w:rPr>
          <w:i/>
          <w:iCs/>
        </w:rPr>
        <w:t>)</w:t>
      </w:r>
      <w:r w:rsidRPr="001E5523">
        <w:t>.</w:t>
      </w:r>
    </w:p>
    <w:p w14:paraId="16B02142" w14:textId="77777777" w:rsidR="00F05574" w:rsidRDefault="00690ED1" w:rsidP="00A26EDC">
      <w:pPr>
        <w:pStyle w:val="Content"/>
      </w:pPr>
      <w:r>
        <w:rPr>
          <w:noProof/>
        </w:rPr>
        <w:lastRenderedPageBreak/>
        <w:drawing>
          <wp:inline distT="0" distB="0" distL="0" distR="0" wp14:anchorId="026CE682" wp14:editId="1A4D40CC">
            <wp:extent cx="5733415" cy="360616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3415" cy="3606165"/>
                    </a:xfrm>
                    <a:prstGeom prst="rect">
                      <a:avLst/>
                    </a:prstGeom>
                    <a:noFill/>
                    <a:ln>
                      <a:noFill/>
                    </a:ln>
                  </pic:spPr>
                </pic:pic>
              </a:graphicData>
            </a:graphic>
          </wp:inline>
        </w:drawing>
      </w:r>
    </w:p>
    <w:p w14:paraId="58087284" w14:textId="1087FB6D" w:rsidR="00690ED1" w:rsidRDefault="00F05574" w:rsidP="00826B2B">
      <w:pPr>
        <w:pStyle w:val="Chuthich"/>
      </w:pPr>
      <w:bookmarkStart w:id="33" w:name="_Toc123505983"/>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w:t>
      </w:r>
      <w:r w:rsidR="00FB0484">
        <w:fldChar w:fldCharType="end"/>
      </w:r>
      <w:r>
        <w:t xml:space="preserve"> </w:t>
      </w:r>
      <w:r w:rsidRPr="001E6D61">
        <w:t>Minh họa phân loại học máy</w:t>
      </w:r>
      <w:bookmarkEnd w:id="33"/>
    </w:p>
    <w:p w14:paraId="24652852" w14:textId="77777777" w:rsidR="00820CB3" w:rsidRPr="007524BD" w:rsidRDefault="00EB22A1">
      <w:pPr>
        <w:numPr>
          <w:ilvl w:val="0"/>
          <w:numId w:val="2"/>
        </w:numPr>
        <w:shd w:val="clear" w:color="auto" w:fill="FFFFFF"/>
        <w:jc w:val="both"/>
        <w:rPr>
          <w:szCs w:val="26"/>
        </w:rPr>
      </w:pPr>
      <w:r w:rsidRPr="007524BD">
        <w:rPr>
          <w:b/>
          <w:szCs w:val="26"/>
        </w:rPr>
        <w:t xml:space="preserve">Học có giám sát </w:t>
      </w:r>
      <w:r w:rsidRPr="007524BD">
        <w:rPr>
          <w:szCs w:val="26"/>
        </w:rPr>
        <w:t>(</w:t>
      </w:r>
      <w:r w:rsidRPr="007524BD">
        <w:rPr>
          <w:i/>
          <w:szCs w:val="26"/>
        </w:rPr>
        <w:t>Supervised learning</w:t>
      </w:r>
      <w:r w:rsidRPr="007524BD">
        <w:rPr>
          <w:szCs w:val="26"/>
        </w:rPr>
        <w:t xml:space="preserve">): </w:t>
      </w:r>
    </w:p>
    <w:p w14:paraId="57C8A615" w14:textId="67B83B97" w:rsidR="00820CB3" w:rsidRPr="001E5523" w:rsidRDefault="004E47A0" w:rsidP="00A26EDC">
      <w:pPr>
        <w:pStyle w:val="Content"/>
      </w:pPr>
      <w:r>
        <w:t>Học có giám sát</w:t>
      </w:r>
      <w:r w:rsidR="00EB22A1" w:rsidRPr="001E5523">
        <w:t xml:space="preserve"> là nhóm phổ biến nhất trong các thuật toán Machine Learning. Thuật toán được đào tạo dựa trên dữ liệu đầu vào đã được gán nhãn cho đầu ra cụ thể để suy luận ra quan hệ giữa đầu vào và đầu ra. Mô hình trải qua quá trình đào tạo và có thể đưa ra dự đoán cho các bộ dữ liệu mới.</w:t>
      </w:r>
    </w:p>
    <w:p w14:paraId="47985ABB" w14:textId="469069D5" w:rsidR="00820CB3" w:rsidRPr="001E5523" w:rsidRDefault="00EB22A1" w:rsidP="00A26EDC">
      <w:pPr>
        <w:pStyle w:val="Content"/>
      </w:pPr>
      <w:r w:rsidRPr="001E5523">
        <w:t xml:space="preserve">Một số thuật toán phổ biến trong Học có giám sát bao gồm Máy vectơ hỗ trợ (SVM), Hồi quy logistic, Naive Bayes, Mạng </w:t>
      </w:r>
      <w:r w:rsidR="003A0F17">
        <w:t>noron</w:t>
      </w:r>
      <w:r w:rsidRPr="001E5523">
        <w:t>, K</w:t>
      </w:r>
      <w:r w:rsidR="003A0F17">
        <w:t xml:space="preserve"> –</w:t>
      </w:r>
      <w:r w:rsidR="003A0F17" w:rsidRPr="003A0F17">
        <w:t xml:space="preserve"> </w:t>
      </w:r>
      <w:r w:rsidR="003A0F17">
        <w:t>láng giềng</w:t>
      </w:r>
      <w:r w:rsidRPr="001E5523">
        <w:t xml:space="preserve"> gần nhất (KNN) và Rừng ngẫu nhiên.</w:t>
      </w:r>
    </w:p>
    <w:p w14:paraId="3ADD8F60" w14:textId="77777777" w:rsidR="00820CB3" w:rsidRPr="001E5523" w:rsidRDefault="00EB22A1" w:rsidP="00A26EDC">
      <w:pPr>
        <w:pStyle w:val="Content"/>
      </w:pPr>
      <w:r w:rsidRPr="001E5523">
        <w:t>Học máy có giám sát thường có tính ứng dụng cao trong một số bài toán như:</w:t>
      </w:r>
    </w:p>
    <w:p w14:paraId="60D22EBD" w14:textId="77777777" w:rsidR="00820CB3" w:rsidRPr="001E5523" w:rsidRDefault="00EB22A1" w:rsidP="00A26EDC">
      <w:pPr>
        <w:pStyle w:val="Content"/>
        <w:numPr>
          <w:ilvl w:val="0"/>
          <w:numId w:val="11"/>
        </w:numPr>
      </w:pPr>
      <w:r w:rsidRPr="001E5523">
        <w:t>Phân tích dự đoán (giá nhà, giá giao dịch chứng khoán, v.v.)</w:t>
      </w:r>
    </w:p>
    <w:p w14:paraId="7A57F2D5" w14:textId="77777777" w:rsidR="00820CB3" w:rsidRPr="001E5523" w:rsidRDefault="00EB22A1" w:rsidP="00A26EDC">
      <w:pPr>
        <w:pStyle w:val="Content"/>
        <w:numPr>
          <w:ilvl w:val="0"/>
          <w:numId w:val="11"/>
        </w:numPr>
      </w:pPr>
      <w:r w:rsidRPr="001E5523">
        <w:t>Nhận dạng văn bản</w:t>
      </w:r>
    </w:p>
    <w:p w14:paraId="1B0BBDFB" w14:textId="77777777" w:rsidR="00820CB3" w:rsidRPr="001E5523" w:rsidRDefault="00EB22A1" w:rsidP="00A26EDC">
      <w:pPr>
        <w:pStyle w:val="Content"/>
        <w:numPr>
          <w:ilvl w:val="0"/>
          <w:numId w:val="11"/>
        </w:numPr>
      </w:pPr>
      <w:r w:rsidRPr="001E5523">
        <w:t>Phát hiện thư rác</w:t>
      </w:r>
    </w:p>
    <w:p w14:paraId="2C840F8A" w14:textId="77777777" w:rsidR="00820CB3" w:rsidRPr="001E5523" w:rsidRDefault="00EB22A1" w:rsidP="00A26EDC">
      <w:pPr>
        <w:pStyle w:val="Content"/>
        <w:numPr>
          <w:ilvl w:val="0"/>
          <w:numId w:val="11"/>
        </w:numPr>
      </w:pPr>
      <w:r w:rsidRPr="001E5523">
        <w:t>Phát hiện đối tượng (khuôn mặt, chữ viết…)</w:t>
      </w:r>
    </w:p>
    <w:p w14:paraId="6843A515" w14:textId="77777777" w:rsidR="00F05574" w:rsidRDefault="00EB22A1" w:rsidP="00F05574">
      <w:pPr>
        <w:keepNext/>
        <w:shd w:val="clear" w:color="auto" w:fill="FFFFFF"/>
        <w:ind w:firstLine="720"/>
        <w:jc w:val="both"/>
      </w:pPr>
      <w:r w:rsidRPr="001E5523">
        <w:rPr>
          <w:noProof/>
        </w:rPr>
        <w:lastRenderedPageBreak/>
        <w:drawing>
          <wp:inline distT="0" distB="0" distL="0" distR="0" wp14:anchorId="4F60C788" wp14:editId="4ED38A37">
            <wp:extent cx="4990952" cy="3451244"/>
            <wp:effectExtent l="0" t="0" r="0" b="0"/>
            <wp:docPr id="62" name="image30.png" descr="Supervised vs. Unsupervised Learning [Differences &amp; Examples]"/>
            <wp:cNvGraphicFramePr/>
            <a:graphic xmlns:a="http://schemas.openxmlformats.org/drawingml/2006/main">
              <a:graphicData uri="http://schemas.openxmlformats.org/drawingml/2006/picture">
                <pic:pic xmlns:pic="http://schemas.openxmlformats.org/drawingml/2006/picture">
                  <pic:nvPicPr>
                    <pic:cNvPr id="0" name="image30.png" descr="Supervised vs. Unsupervised Learning [Differences &amp; Examples]"/>
                    <pic:cNvPicPr preferRelativeResize="0"/>
                  </pic:nvPicPr>
                  <pic:blipFill>
                    <a:blip r:embed="rId17"/>
                    <a:srcRect/>
                    <a:stretch>
                      <a:fillRect/>
                    </a:stretch>
                  </pic:blipFill>
                  <pic:spPr>
                    <a:xfrm>
                      <a:off x="0" y="0"/>
                      <a:ext cx="4990952" cy="3451244"/>
                    </a:xfrm>
                    <a:prstGeom prst="rect">
                      <a:avLst/>
                    </a:prstGeom>
                    <a:ln/>
                  </pic:spPr>
                </pic:pic>
              </a:graphicData>
            </a:graphic>
          </wp:inline>
        </w:drawing>
      </w:r>
    </w:p>
    <w:p w14:paraId="64DE9C48" w14:textId="7F05CF61" w:rsidR="001E37EB" w:rsidRPr="001E5523" w:rsidRDefault="00F05574" w:rsidP="00826B2B">
      <w:pPr>
        <w:pStyle w:val="Chuthich"/>
      </w:pPr>
      <w:bookmarkStart w:id="34" w:name="_Toc123505984"/>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4</w:t>
      </w:r>
      <w:r w:rsidR="00FB0484">
        <w:fldChar w:fldCharType="end"/>
      </w:r>
      <w:r>
        <w:t xml:space="preserve"> </w:t>
      </w:r>
      <w:r w:rsidRPr="00AD0473">
        <w:t>Học có giám sát (Supervised learning) (Nguồn: V7 laps)</w:t>
      </w:r>
      <w:bookmarkEnd w:id="34"/>
    </w:p>
    <w:p w14:paraId="029BC86C" w14:textId="58FCA229" w:rsidR="00820CB3" w:rsidRPr="001E5523" w:rsidRDefault="00EB22A1" w:rsidP="00A26EDC">
      <w:pPr>
        <w:pStyle w:val="Content"/>
      </w:pPr>
      <w:bookmarkStart w:id="35" w:name="_Hlk122980561"/>
      <w:r w:rsidRPr="001E5523">
        <w:t>Học có giám sát còn tiếp tục được chia nhỏ thành hai loại:</w:t>
      </w:r>
    </w:p>
    <w:p w14:paraId="2D648325" w14:textId="62C85B44" w:rsidR="00820CB3" w:rsidRPr="001E5523" w:rsidRDefault="00EB22A1" w:rsidP="00A26EDC">
      <w:pPr>
        <w:pStyle w:val="Content"/>
        <w:numPr>
          <w:ilvl w:val="0"/>
          <w:numId w:val="12"/>
        </w:numPr>
      </w:pPr>
      <w:r w:rsidRPr="001E5523">
        <w:t xml:space="preserve">Classification (Phân loại): </w:t>
      </w:r>
      <w:r w:rsidR="009704BD">
        <w:t>Bài toán chia tập dữ liệu đầu vào thành hai hoặc nhiều phân loại</w:t>
      </w:r>
    </w:p>
    <w:p w14:paraId="0407E6DB" w14:textId="5D3FFC36" w:rsidR="00820CB3" w:rsidRPr="001E5523" w:rsidRDefault="00EB22A1" w:rsidP="00A26EDC">
      <w:pPr>
        <w:pStyle w:val="Content"/>
        <w:numPr>
          <w:ilvl w:val="0"/>
          <w:numId w:val="12"/>
        </w:numPr>
      </w:pPr>
      <w:r w:rsidRPr="001E5523">
        <w:t xml:space="preserve">Regression (Hồi quy): </w:t>
      </w:r>
      <w:r w:rsidR="009704BD">
        <w:t xml:space="preserve">Bài toán </w:t>
      </w:r>
      <w:r w:rsidR="00ED326E">
        <w:t>sử dụng dữ liệu đầu vào có gán nhãn dự báo ra</w:t>
      </w:r>
      <w:r w:rsidRPr="001E5523">
        <w:t xml:space="preserve"> một giá trị thực cụ thể</w:t>
      </w:r>
    </w:p>
    <w:bookmarkEnd w:id="35"/>
    <w:p w14:paraId="4E150499" w14:textId="5709B31F" w:rsidR="00F05574" w:rsidRDefault="00F05574" w:rsidP="00F05574">
      <w:pPr>
        <w:keepNext/>
        <w:shd w:val="clear" w:color="auto" w:fill="FFFFFF"/>
        <w:ind w:firstLine="720"/>
        <w:jc w:val="both"/>
      </w:pPr>
      <w:r w:rsidRPr="001E5523">
        <w:rPr>
          <w:noProof/>
        </w:rPr>
        <w:drawing>
          <wp:inline distT="0" distB="0" distL="0" distR="0" wp14:anchorId="2A298CC5" wp14:editId="170A399C">
            <wp:extent cx="4876800" cy="3225800"/>
            <wp:effectExtent l="0" t="0" r="0" b="0"/>
            <wp:docPr id="65" name="image37.png" descr="Classification and regression in machine learning"/>
            <wp:cNvGraphicFramePr/>
            <a:graphic xmlns:a="http://schemas.openxmlformats.org/drawingml/2006/main">
              <a:graphicData uri="http://schemas.openxmlformats.org/drawingml/2006/picture">
                <pic:pic xmlns:pic="http://schemas.openxmlformats.org/drawingml/2006/picture">
                  <pic:nvPicPr>
                    <pic:cNvPr id="0" name="image37.png" descr="Classification and regression in machine learning"/>
                    <pic:cNvPicPr preferRelativeResize="0"/>
                  </pic:nvPicPr>
                  <pic:blipFill>
                    <a:blip r:embed="rId18"/>
                    <a:srcRect/>
                    <a:stretch>
                      <a:fillRect/>
                    </a:stretch>
                  </pic:blipFill>
                  <pic:spPr>
                    <a:xfrm>
                      <a:off x="0" y="0"/>
                      <a:ext cx="4892936" cy="3236473"/>
                    </a:xfrm>
                    <a:prstGeom prst="rect">
                      <a:avLst/>
                    </a:prstGeom>
                    <a:ln/>
                  </pic:spPr>
                </pic:pic>
              </a:graphicData>
            </a:graphic>
          </wp:inline>
        </w:drawing>
      </w:r>
    </w:p>
    <w:p w14:paraId="47E333CF" w14:textId="4013F6C8" w:rsidR="001E37EB" w:rsidRPr="001E5523" w:rsidRDefault="00F05574" w:rsidP="00826B2B">
      <w:pPr>
        <w:pStyle w:val="Chuthich"/>
      </w:pPr>
      <w:bookmarkStart w:id="36" w:name="_Toc123505985"/>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5</w:t>
      </w:r>
      <w:r w:rsidR="00FB0484">
        <w:fldChar w:fldCharType="end"/>
      </w:r>
      <w:r>
        <w:t xml:space="preserve"> Phân loại học có giám sát (Nguồn: V7Laps)</w:t>
      </w:r>
      <w:bookmarkEnd w:id="36"/>
    </w:p>
    <w:p w14:paraId="1B2DD033" w14:textId="77777777" w:rsidR="00820CB3" w:rsidRPr="007524BD" w:rsidRDefault="00EB22A1">
      <w:pPr>
        <w:numPr>
          <w:ilvl w:val="0"/>
          <w:numId w:val="1"/>
        </w:numPr>
        <w:shd w:val="clear" w:color="auto" w:fill="FFFFFF"/>
        <w:jc w:val="both"/>
        <w:rPr>
          <w:szCs w:val="26"/>
        </w:rPr>
      </w:pPr>
      <w:r w:rsidRPr="007524BD">
        <w:rPr>
          <w:b/>
          <w:szCs w:val="26"/>
        </w:rPr>
        <w:lastRenderedPageBreak/>
        <w:t xml:space="preserve">Học không giám sát </w:t>
      </w:r>
      <w:r w:rsidRPr="007524BD">
        <w:rPr>
          <w:szCs w:val="26"/>
        </w:rPr>
        <w:t>(Unsupervised learning)</w:t>
      </w:r>
    </w:p>
    <w:p w14:paraId="4798EAB3" w14:textId="3FBFDD4D" w:rsidR="00820CB3" w:rsidRPr="001E5523" w:rsidRDefault="00EB22A1" w:rsidP="00A26EDC">
      <w:pPr>
        <w:pStyle w:val="Content"/>
      </w:pPr>
      <w:r w:rsidRPr="001E5523">
        <w:t>Học không giám sát sử dụng những dữ liệu chưa được gán nhãn sẵn. Thuật toán sẽ dựa vào cấu trúc của dữ liệu để suy luận và tìm cách thực hiện công việc nào đó ví dụ như phân nhóm hoặc giảm số chiều của dữ liệu.</w:t>
      </w:r>
    </w:p>
    <w:p w14:paraId="68F99276" w14:textId="77777777" w:rsidR="00F05574" w:rsidRDefault="007C4595" w:rsidP="00F05574">
      <w:pPr>
        <w:keepNext/>
        <w:shd w:val="clear" w:color="auto" w:fill="FFFFFF"/>
        <w:jc w:val="both"/>
      </w:pPr>
      <w:r w:rsidRPr="001E5523">
        <w:rPr>
          <w:noProof/>
        </w:rPr>
        <w:drawing>
          <wp:inline distT="0" distB="0" distL="0" distR="0" wp14:anchorId="62F91736" wp14:editId="52DFAFAF">
            <wp:extent cx="5542915" cy="3732520"/>
            <wp:effectExtent l="0" t="0" r="635" b="1905"/>
            <wp:docPr id="16" name="Picture 16" descr="khoa học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oa học dữ liệu"/>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48078" cy="3735997"/>
                    </a:xfrm>
                    <a:prstGeom prst="rect">
                      <a:avLst/>
                    </a:prstGeom>
                    <a:noFill/>
                    <a:ln>
                      <a:noFill/>
                    </a:ln>
                  </pic:spPr>
                </pic:pic>
              </a:graphicData>
            </a:graphic>
          </wp:inline>
        </w:drawing>
      </w:r>
    </w:p>
    <w:p w14:paraId="61947EBD" w14:textId="33794BEB" w:rsidR="001E37EB" w:rsidRPr="001E5523" w:rsidRDefault="00F05574" w:rsidP="00826B2B">
      <w:pPr>
        <w:pStyle w:val="Chuthich"/>
      </w:pPr>
      <w:bookmarkStart w:id="37" w:name="_Toc123505986"/>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6</w:t>
      </w:r>
      <w:r w:rsidR="00FB0484">
        <w:fldChar w:fldCharType="end"/>
      </w:r>
      <w:r>
        <w:t xml:space="preserve"> </w:t>
      </w:r>
      <w:r w:rsidRPr="00660EA9">
        <w:t>Minh họa phương pháp học không giám sát</w:t>
      </w:r>
      <w:bookmarkEnd w:id="37"/>
    </w:p>
    <w:p w14:paraId="5070BB61" w14:textId="7CFCC1ED" w:rsidR="00820CB3" w:rsidRPr="001E5523" w:rsidRDefault="00EB22A1" w:rsidP="00A26EDC">
      <w:pPr>
        <w:pStyle w:val="Content"/>
      </w:pPr>
      <w:r w:rsidRPr="001E5523">
        <w:t>Học không giám sát cũng được chia nhỏ thành hai loại chính:</w:t>
      </w:r>
    </w:p>
    <w:p w14:paraId="0FD156BA" w14:textId="77777777" w:rsidR="00820CB3" w:rsidRPr="001E5523" w:rsidRDefault="00EB22A1" w:rsidP="00A26EDC">
      <w:pPr>
        <w:pStyle w:val="Content"/>
        <w:numPr>
          <w:ilvl w:val="0"/>
          <w:numId w:val="33"/>
        </w:numPr>
      </w:pPr>
      <w:bookmarkStart w:id="38" w:name="_Hlk122980698"/>
      <w:r w:rsidRPr="001E5523">
        <w:t>Clustering (phân nhóm): Một bài toán phân nhóm toàn bộ dữ liệu thành các nhóm nhỏ dựa trên sự liên quan giữa các dữ liệu trong mỗi nhóm</w:t>
      </w:r>
    </w:p>
    <w:p w14:paraId="6CF8D2EB" w14:textId="77777777" w:rsidR="00820CB3" w:rsidRPr="001E5523" w:rsidRDefault="00EB22A1" w:rsidP="00A26EDC">
      <w:pPr>
        <w:pStyle w:val="Content"/>
        <w:numPr>
          <w:ilvl w:val="0"/>
          <w:numId w:val="33"/>
        </w:numPr>
      </w:pPr>
      <w:r w:rsidRPr="001E5523">
        <w:t>Association: Là bài toán khi chúng ta muốn khám phá ra một quy luật dựa trên nhiều dữ liệu cho trước</w:t>
      </w:r>
    </w:p>
    <w:bookmarkEnd w:id="38"/>
    <w:p w14:paraId="20C067CD" w14:textId="77777777" w:rsidR="00820CB3" w:rsidRPr="007524BD" w:rsidRDefault="00EB22A1">
      <w:pPr>
        <w:numPr>
          <w:ilvl w:val="0"/>
          <w:numId w:val="6"/>
        </w:numPr>
        <w:shd w:val="clear" w:color="auto" w:fill="FFFFFF"/>
        <w:jc w:val="both"/>
        <w:rPr>
          <w:szCs w:val="26"/>
        </w:rPr>
      </w:pPr>
      <w:r w:rsidRPr="007524BD">
        <w:rPr>
          <w:b/>
          <w:szCs w:val="26"/>
        </w:rPr>
        <w:t>Học bán giám sát</w:t>
      </w:r>
      <w:r w:rsidRPr="007524BD">
        <w:rPr>
          <w:szCs w:val="26"/>
        </w:rPr>
        <w:t xml:space="preserve"> (Semi-supervised learning)</w:t>
      </w:r>
    </w:p>
    <w:p w14:paraId="105AE2A4" w14:textId="1DC28299" w:rsidR="00820CB3" w:rsidRPr="001E5523" w:rsidRDefault="00EB22A1" w:rsidP="00A26EDC">
      <w:pPr>
        <w:pStyle w:val="Content"/>
      </w:pPr>
      <w:r w:rsidRPr="001E5523">
        <w:t>Học bán giám sát được sử dụng cho các ứng dụng tương tự như Học có giám sát. Nhưng nó sử dụng cả dữ liệu được gắn nhãn và không được gắn nhãn để huấn luyện. Học bán giám sát rất hữu ích khi chi phí liên quan đến việc gắn nhãn quá cao để cho phép một quá trình huấn luyện được gắn nhãn đầy đủ.</w:t>
      </w:r>
    </w:p>
    <w:p w14:paraId="5B3EACB3" w14:textId="262329C0" w:rsidR="00B92A97" w:rsidRDefault="00B92A97" w:rsidP="00A26EDC">
      <w:pPr>
        <w:pStyle w:val="Content"/>
      </w:pPr>
      <w:r w:rsidRPr="001E5523">
        <w:lastRenderedPageBreak/>
        <w:t>Học bán giám sát đặt nền tảng trung gian giữa hiệu suất của học có giám sát và hiệu quả của học không giám sát. Một số lĩnh vực sử dụng phương pháp học bán giám sát bao gồm:</w:t>
      </w:r>
    </w:p>
    <w:p w14:paraId="1B81251B" w14:textId="77777777" w:rsidR="00B92A97" w:rsidRPr="001E5523" w:rsidRDefault="00B92A97" w:rsidP="00A26EDC">
      <w:pPr>
        <w:pStyle w:val="Content"/>
        <w:numPr>
          <w:ilvl w:val="0"/>
          <w:numId w:val="13"/>
        </w:numPr>
      </w:pPr>
      <w:r w:rsidRPr="001E5523">
        <w:t>Dịch máy: Dạy thuật toán dịch ngôn ngữ dựa trên ít hơn một từ điển từ đầy đủ.</w:t>
      </w:r>
    </w:p>
    <w:p w14:paraId="447931DC" w14:textId="77777777" w:rsidR="00B92A97" w:rsidRPr="001E5523" w:rsidRDefault="00B92A97" w:rsidP="00A26EDC">
      <w:pPr>
        <w:pStyle w:val="Content"/>
        <w:numPr>
          <w:ilvl w:val="0"/>
          <w:numId w:val="13"/>
        </w:numPr>
      </w:pPr>
      <w:r w:rsidRPr="001E5523">
        <w:t>Phát hiện gian lận: Xác định các trường hợp gian lận khi bạn chỉ có một vài ví dụ tích cực.</w:t>
      </w:r>
    </w:p>
    <w:p w14:paraId="4A18EA45" w14:textId="787A8F79" w:rsidR="00B92A97" w:rsidRPr="001E5523" w:rsidRDefault="00B92A97" w:rsidP="00A26EDC">
      <w:pPr>
        <w:pStyle w:val="Content"/>
        <w:numPr>
          <w:ilvl w:val="0"/>
          <w:numId w:val="13"/>
        </w:numPr>
      </w:pPr>
      <w:r w:rsidRPr="001E5523">
        <w:t>Dán nhãn dữ liệu: Các thuật toán được đào tạo trên tập dữ liệu nhỏ có thể học cách áp dụng nhãn dữ liệu cho các tập lớn hơn một cách tự động.</w:t>
      </w:r>
    </w:p>
    <w:p w14:paraId="09B565C7" w14:textId="7210E4FE" w:rsidR="00820CB3" w:rsidRPr="001E5523" w:rsidRDefault="00F47302" w:rsidP="004A2E7A">
      <w:pPr>
        <w:pStyle w:val="u4"/>
      </w:pPr>
      <w:bookmarkStart w:id="39" w:name="_heading=h.2s8eyo1" w:colFirst="0" w:colLast="0"/>
      <w:bookmarkEnd w:id="39"/>
      <w:r w:rsidRPr="001E5523">
        <w:rPr>
          <w:lang w:val="en-US"/>
        </w:rPr>
        <w:t>Ứng</w:t>
      </w:r>
      <w:r w:rsidR="00EB22A1" w:rsidRPr="001E5523">
        <w:t xml:space="preserve"> dụng học máy</w:t>
      </w:r>
      <w:r w:rsidRPr="001E5523">
        <w:rPr>
          <w:lang w:val="en-US"/>
        </w:rPr>
        <w:t xml:space="preserve"> vào </w:t>
      </w:r>
      <w:r w:rsidRPr="001E5523">
        <w:t>thực tiễn</w:t>
      </w:r>
    </w:p>
    <w:p w14:paraId="0D2DD81E" w14:textId="30AB66B4" w:rsidR="009B5A0B" w:rsidRPr="001E5523" w:rsidRDefault="009B5A0B" w:rsidP="00A26EDC">
      <w:pPr>
        <w:pStyle w:val="Content"/>
      </w:pPr>
      <w:r w:rsidRPr="001E5523">
        <w:t>Học máy đang ngày càng được ứng dụng rộng rãi, đa lĩnh vực trong thực tiễn cuộc sống con người ngày nay và được sử dụng với mục đích phân tích dữ liệu lớn để có thể đưa ra những dự đoán xu hướng trong tương lai đồng thời cũng được áp dụng trong công nghệ nhận diện hình ảnh. Ví dụ như dự đoán kết quả bầu cử chính trị, dự đoán biến động của thị trường chứng khoán</w:t>
      </w:r>
      <w:r w:rsidR="00380D69" w:rsidRPr="001E5523">
        <w:t>, phát hiện và nhận diện khuôn mặt</w:t>
      </w:r>
      <w:r w:rsidRPr="001E5523">
        <w:t xml:space="preserve"> …</w:t>
      </w:r>
    </w:p>
    <w:p w14:paraId="0F0E3F9D" w14:textId="77777777" w:rsidR="00820CB3" w:rsidRPr="001E5523" w:rsidRDefault="00EB22A1">
      <w:pPr>
        <w:numPr>
          <w:ilvl w:val="0"/>
          <w:numId w:val="3"/>
        </w:numPr>
        <w:shd w:val="clear" w:color="auto" w:fill="FFFFFF"/>
        <w:jc w:val="both"/>
        <w:rPr>
          <w:i/>
          <w:iCs/>
        </w:rPr>
      </w:pPr>
      <w:r w:rsidRPr="001E5523">
        <w:rPr>
          <w:i/>
          <w:iCs/>
        </w:rPr>
        <w:t>Machine learning được ứng dụng cực kỳ nhiều trong đời sống hiện nay trong mọi lĩnh vực:</w:t>
      </w:r>
    </w:p>
    <w:p w14:paraId="02F2FA75" w14:textId="27DA0775" w:rsidR="0076579D" w:rsidRPr="001E5523" w:rsidRDefault="00EB22A1" w:rsidP="00A26EDC">
      <w:pPr>
        <w:pStyle w:val="Content"/>
        <w:numPr>
          <w:ilvl w:val="0"/>
          <w:numId w:val="14"/>
        </w:numPr>
      </w:pPr>
      <w:r w:rsidRPr="001E5523">
        <w:t>Tài chính – ngân hàng</w:t>
      </w:r>
    </w:p>
    <w:p w14:paraId="30DCCDA6" w14:textId="77777777" w:rsidR="00820CB3" w:rsidRPr="001E5523" w:rsidRDefault="00EB22A1" w:rsidP="00A26EDC">
      <w:pPr>
        <w:pStyle w:val="Content"/>
        <w:numPr>
          <w:ilvl w:val="0"/>
          <w:numId w:val="14"/>
        </w:numPr>
      </w:pPr>
      <w:r w:rsidRPr="001E5523">
        <w:t>Sinh học</w:t>
      </w:r>
    </w:p>
    <w:p w14:paraId="21CA2D60" w14:textId="77777777" w:rsidR="00820CB3" w:rsidRPr="001E5523" w:rsidRDefault="00EB22A1" w:rsidP="00A26EDC">
      <w:pPr>
        <w:pStyle w:val="Content"/>
        <w:numPr>
          <w:ilvl w:val="0"/>
          <w:numId w:val="14"/>
        </w:numPr>
      </w:pPr>
      <w:r w:rsidRPr="001E5523">
        <w:t>Nông nghiệp</w:t>
      </w:r>
    </w:p>
    <w:p w14:paraId="643B8E12" w14:textId="77777777" w:rsidR="00820CB3" w:rsidRPr="001E5523" w:rsidRDefault="00EB22A1" w:rsidP="00A26EDC">
      <w:pPr>
        <w:pStyle w:val="Content"/>
        <w:numPr>
          <w:ilvl w:val="0"/>
          <w:numId w:val="14"/>
        </w:numPr>
      </w:pPr>
      <w:r w:rsidRPr="001E5523">
        <w:t>Tìm kiếm, trích xuất thông tin</w:t>
      </w:r>
    </w:p>
    <w:p w14:paraId="5BC62C58" w14:textId="77777777" w:rsidR="00820CB3" w:rsidRPr="001E5523" w:rsidRDefault="00EB22A1" w:rsidP="00A26EDC">
      <w:pPr>
        <w:pStyle w:val="Content"/>
        <w:numPr>
          <w:ilvl w:val="0"/>
          <w:numId w:val="14"/>
        </w:numPr>
      </w:pPr>
      <w:r w:rsidRPr="001E5523">
        <w:t>Tự động hóa</w:t>
      </w:r>
    </w:p>
    <w:p w14:paraId="5CA003B5" w14:textId="77777777" w:rsidR="00820CB3" w:rsidRPr="001E5523" w:rsidRDefault="00EB22A1" w:rsidP="00A26EDC">
      <w:pPr>
        <w:pStyle w:val="Content"/>
        <w:numPr>
          <w:ilvl w:val="0"/>
          <w:numId w:val="14"/>
        </w:numPr>
      </w:pPr>
      <w:r w:rsidRPr="001E5523">
        <w:t>Robotics</w:t>
      </w:r>
    </w:p>
    <w:p w14:paraId="01BB2B7F" w14:textId="77777777" w:rsidR="00820CB3" w:rsidRPr="001E5523" w:rsidRDefault="00EB22A1" w:rsidP="00A26EDC">
      <w:pPr>
        <w:pStyle w:val="Content"/>
        <w:numPr>
          <w:ilvl w:val="0"/>
          <w:numId w:val="14"/>
        </w:numPr>
      </w:pPr>
      <w:r w:rsidRPr="001E5523">
        <w:t>Hóa học</w:t>
      </w:r>
    </w:p>
    <w:p w14:paraId="04805A77" w14:textId="77777777" w:rsidR="00820CB3" w:rsidRPr="001E5523" w:rsidRDefault="00EB22A1" w:rsidP="00A26EDC">
      <w:pPr>
        <w:pStyle w:val="Content"/>
        <w:numPr>
          <w:ilvl w:val="0"/>
          <w:numId w:val="14"/>
        </w:numPr>
      </w:pPr>
      <w:r w:rsidRPr="001E5523">
        <w:t>Mạng máy tính</w:t>
      </w:r>
    </w:p>
    <w:p w14:paraId="4B1B4AF8" w14:textId="77777777" w:rsidR="00820CB3" w:rsidRPr="001E5523" w:rsidRDefault="00EB22A1" w:rsidP="00A26EDC">
      <w:pPr>
        <w:pStyle w:val="Content"/>
        <w:numPr>
          <w:ilvl w:val="0"/>
          <w:numId w:val="14"/>
        </w:numPr>
      </w:pPr>
      <w:r w:rsidRPr="001E5523">
        <w:t>Khoa học vũ trụ</w:t>
      </w:r>
    </w:p>
    <w:p w14:paraId="7117DE5A" w14:textId="77777777" w:rsidR="00820CB3" w:rsidRPr="001E5523" w:rsidRDefault="00EB22A1" w:rsidP="00A26EDC">
      <w:pPr>
        <w:pStyle w:val="Content"/>
        <w:numPr>
          <w:ilvl w:val="0"/>
          <w:numId w:val="14"/>
        </w:numPr>
      </w:pPr>
      <w:r w:rsidRPr="001E5523">
        <w:t>Xử lý ngôn ngữ tự nhiên</w:t>
      </w:r>
    </w:p>
    <w:p w14:paraId="3BBA248C" w14:textId="6577E754" w:rsidR="00820CB3" w:rsidRDefault="00EB22A1" w:rsidP="00A26EDC">
      <w:pPr>
        <w:pStyle w:val="Content"/>
        <w:numPr>
          <w:ilvl w:val="0"/>
          <w:numId w:val="14"/>
        </w:numPr>
      </w:pPr>
      <w:r w:rsidRPr="001E5523">
        <w:t>Thị giác máy tính</w:t>
      </w:r>
    </w:p>
    <w:p w14:paraId="5529A135" w14:textId="415A2266" w:rsidR="00F47302" w:rsidRPr="001E5523" w:rsidRDefault="00F47302">
      <w:pPr>
        <w:pStyle w:val="oancuaDanhsach"/>
        <w:numPr>
          <w:ilvl w:val="0"/>
          <w:numId w:val="7"/>
        </w:numPr>
        <w:shd w:val="clear" w:color="auto" w:fill="FFFFFF"/>
        <w:jc w:val="both"/>
        <w:rPr>
          <w:i/>
          <w:iCs/>
        </w:rPr>
      </w:pPr>
      <w:r w:rsidRPr="001E5523">
        <w:rPr>
          <w:i/>
          <w:iCs/>
          <w:lang w:val="en-US"/>
        </w:rPr>
        <w:lastRenderedPageBreak/>
        <w:t>Một số ứng dụng cụ thể của học máy</w:t>
      </w:r>
    </w:p>
    <w:p w14:paraId="7D9A20A6" w14:textId="42CE743D" w:rsidR="00F47302" w:rsidRPr="001E5523" w:rsidRDefault="00380D69" w:rsidP="00A26EDC">
      <w:pPr>
        <w:pStyle w:val="Content"/>
        <w:numPr>
          <w:ilvl w:val="0"/>
          <w:numId w:val="15"/>
        </w:numPr>
      </w:pPr>
      <w:r w:rsidRPr="001E5523">
        <w:t xml:space="preserve">Phát hiện và nhận diện hình ảnh: nhận diện hình ảnh là một trong những ứng dụng của học máy và trí tuệ nhân tạo phổ biến nhất. Về cơ bản, nó là một cách tiếp cận để xác định và phát hiện các đặc trưng của một đối tượng trong hình ảnh kỹ thuật số. Bên cạnh đó, kỹ thuật này có thể được sử dụng để phân tích sâu hơn, chẳng hạn như nhận dạng mẫu, nhận diện hình khuôn, nhận dạng khuôn mặt, nhận dạng ký tự quang học và nhiều hơn </w:t>
      </w:r>
      <w:r w:rsidR="00CC6005" w:rsidRPr="001E5523">
        <w:t>nữa, ...</w:t>
      </w:r>
    </w:p>
    <w:p w14:paraId="4779D5EA" w14:textId="77777777" w:rsidR="00F05574" w:rsidRDefault="00380D69" w:rsidP="00F05574">
      <w:pPr>
        <w:keepNext/>
        <w:shd w:val="clear" w:color="auto" w:fill="FFFFFF"/>
        <w:ind w:left="360"/>
        <w:jc w:val="both"/>
      </w:pPr>
      <w:r w:rsidRPr="001E5523">
        <w:rPr>
          <w:noProof/>
        </w:rPr>
        <w:drawing>
          <wp:inline distT="0" distB="0" distL="0" distR="0" wp14:anchorId="73A322C5" wp14:editId="580843C6">
            <wp:extent cx="5733415" cy="3224530"/>
            <wp:effectExtent l="0" t="0" r="635" b="0"/>
            <wp:docPr id="11" name="Picture 11" descr="ứng dụng machine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ứng dụng machine learni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3415" cy="3224530"/>
                    </a:xfrm>
                    <a:prstGeom prst="rect">
                      <a:avLst/>
                    </a:prstGeom>
                    <a:noFill/>
                    <a:ln>
                      <a:noFill/>
                    </a:ln>
                  </pic:spPr>
                </pic:pic>
              </a:graphicData>
            </a:graphic>
          </wp:inline>
        </w:drawing>
      </w:r>
    </w:p>
    <w:p w14:paraId="6DA0C757" w14:textId="10C2ED4B" w:rsidR="002541CD" w:rsidRDefault="00F05574" w:rsidP="00826B2B">
      <w:pPr>
        <w:pStyle w:val="Chuthich"/>
      </w:pPr>
      <w:bookmarkStart w:id="40" w:name="_Toc123505987"/>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7</w:t>
      </w:r>
      <w:r w:rsidR="00FB0484">
        <w:fldChar w:fldCharType="end"/>
      </w:r>
      <w:r>
        <w:t xml:space="preserve"> </w:t>
      </w:r>
      <w:r w:rsidRPr="00BD739B">
        <w:t>Minh họa nhận diện người trong ảnh (Ảnh: Internet)</w:t>
      </w:r>
      <w:bookmarkEnd w:id="40"/>
    </w:p>
    <w:p w14:paraId="7A076742" w14:textId="520B48B8" w:rsidR="00F47302" w:rsidRPr="001E5523" w:rsidRDefault="00F47302" w:rsidP="00A26EDC">
      <w:pPr>
        <w:pStyle w:val="Content"/>
        <w:numPr>
          <w:ilvl w:val="0"/>
          <w:numId w:val="16"/>
        </w:numPr>
      </w:pPr>
      <w:r w:rsidRPr="001E5523">
        <w:t>Lọc thư rác, phân loại văn bản: dựa trên nội dung thư điện tử, chia thư thành loại “thư rác” hay “thư bình thường”; hoặc phân chia tin tức thành các thể loại khác nhau như “xã hội”, “kinh tế”, “thể thao</w:t>
      </w:r>
      <w:r w:rsidR="00CC6005" w:rsidRPr="001E5523">
        <w:t>”. v.v.</w:t>
      </w:r>
    </w:p>
    <w:p w14:paraId="09114059" w14:textId="7606F964" w:rsidR="00F47302" w:rsidRPr="001E5523" w:rsidRDefault="00F47302" w:rsidP="00A26EDC">
      <w:pPr>
        <w:pStyle w:val="Content"/>
        <w:numPr>
          <w:ilvl w:val="0"/>
          <w:numId w:val="16"/>
        </w:numPr>
      </w:pPr>
      <w:r w:rsidRPr="001E5523">
        <w:t>Dịch tự động: dựa trên dữ liệu huấn luyện dưới dạng các văn bản song ngữ, hệ thống dịch tự động học cách dịch từ ngôn ngữ này sang ngôn ngữ khác.</w:t>
      </w:r>
    </w:p>
    <w:p w14:paraId="75DE4310" w14:textId="5338D345" w:rsidR="00F47302" w:rsidRPr="001E5523" w:rsidRDefault="00F47302" w:rsidP="00A26EDC">
      <w:pPr>
        <w:pStyle w:val="Content"/>
        <w:numPr>
          <w:ilvl w:val="0"/>
          <w:numId w:val="16"/>
        </w:numPr>
      </w:pPr>
      <w:r w:rsidRPr="001E5523">
        <w:t xml:space="preserve">Chẩn đoán y tế: </w:t>
      </w:r>
      <w:r w:rsidR="00380D69" w:rsidRPr="001E5523">
        <w:t xml:space="preserve">mô hình học máy </w:t>
      </w:r>
      <w:r w:rsidRPr="001E5523">
        <w:t>học cách dự đoán</w:t>
      </w:r>
      <w:r w:rsidR="00380D69" w:rsidRPr="001E5523">
        <w:t xml:space="preserve"> xem</w:t>
      </w:r>
      <w:r w:rsidRPr="001E5523">
        <w:t xml:space="preserve"> người bệnh có mắc hay không mắc một số bệnh nào đó dựa trên triệu chứng quan sát được</w:t>
      </w:r>
      <w:r w:rsidR="00380D69" w:rsidRPr="001E5523">
        <w:t>. Ví dụ như chuẩn đoán người bệnh có bị sâu răng hay không dựa trên tập huấn luyện là một tập hình ảnh chụp X-quang răng</w:t>
      </w:r>
    </w:p>
    <w:p w14:paraId="6ABFA782" w14:textId="257584B6" w:rsidR="00F47302" w:rsidRPr="001E5523" w:rsidRDefault="00F47302" w:rsidP="00A26EDC">
      <w:pPr>
        <w:pStyle w:val="Content"/>
        <w:numPr>
          <w:ilvl w:val="0"/>
          <w:numId w:val="16"/>
        </w:numPr>
      </w:pPr>
      <w:r w:rsidRPr="001E5523">
        <w:lastRenderedPageBreak/>
        <w:t xml:space="preserve">Phân loại khách hàng và dự đoán sở thích: </w:t>
      </w:r>
      <w:r w:rsidR="00380D69" w:rsidRPr="001E5523">
        <w:t xml:space="preserve">dựa vào các yếu tố cơ bản về màu sắc, kích thước … để </w:t>
      </w:r>
      <w:r w:rsidRPr="001E5523">
        <w:t>sắp xếp khách hàng vào một số loại, từ đây dự đoán sở thích tiêu dùng của khách hàng.</w:t>
      </w:r>
    </w:p>
    <w:p w14:paraId="629F67E3" w14:textId="77777777" w:rsidR="00F05574" w:rsidRDefault="00B92A97" w:rsidP="00F05574">
      <w:pPr>
        <w:keepNext/>
        <w:shd w:val="clear" w:color="auto" w:fill="FFFFFF"/>
        <w:ind w:left="360"/>
        <w:jc w:val="both"/>
      </w:pPr>
      <w:r w:rsidRPr="001E5523">
        <w:rPr>
          <w:noProof/>
        </w:rPr>
        <w:drawing>
          <wp:inline distT="0" distB="0" distL="0" distR="0" wp14:anchorId="3F52BCFF" wp14:editId="089B55B7">
            <wp:extent cx="5424839" cy="2712720"/>
            <wp:effectExtent l="0" t="0" r="4445" b="0"/>
            <wp:docPr id="14" name="Picture 14" descr="Ứng dụng machine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Ứng dụng machine learni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25579" cy="2713090"/>
                    </a:xfrm>
                    <a:prstGeom prst="rect">
                      <a:avLst/>
                    </a:prstGeom>
                    <a:noFill/>
                    <a:ln>
                      <a:noFill/>
                    </a:ln>
                  </pic:spPr>
                </pic:pic>
              </a:graphicData>
            </a:graphic>
          </wp:inline>
        </w:drawing>
      </w:r>
    </w:p>
    <w:p w14:paraId="16FD12AB" w14:textId="6878EB41" w:rsidR="002541CD" w:rsidRDefault="00F05574" w:rsidP="00826B2B">
      <w:pPr>
        <w:pStyle w:val="Chuthich"/>
      </w:pPr>
      <w:bookmarkStart w:id="41" w:name="_Toc123505988"/>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8</w:t>
      </w:r>
      <w:r w:rsidR="00FB0484">
        <w:fldChar w:fldCharType="end"/>
      </w:r>
      <w:r>
        <w:t xml:space="preserve"> </w:t>
      </w:r>
      <w:r w:rsidRPr="007D3EB0">
        <w:t>Ví dụ minh họa phân loại khách hàng (Ảnh: Internet)</w:t>
      </w:r>
      <w:bookmarkEnd w:id="41"/>
    </w:p>
    <w:p w14:paraId="558A193E" w14:textId="755F9458" w:rsidR="00F47302" w:rsidRPr="001E5523" w:rsidRDefault="00F47302" w:rsidP="00A26EDC">
      <w:pPr>
        <w:pStyle w:val="Content"/>
        <w:numPr>
          <w:ilvl w:val="0"/>
          <w:numId w:val="17"/>
        </w:numPr>
      </w:pPr>
      <w:r w:rsidRPr="001E5523">
        <w:t xml:space="preserve">Dự đoán chỉ số </w:t>
      </w:r>
      <w:r w:rsidR="00380D69" w:rsidRPr="001E5523">
        <w:t>thị</w:t>
      </w:r>
      <w:r w:rsidRPr="001E5523">
        <w:t xml:space="preserve"> trường: căn cứ giá trị một số tham số hiện thời và trong lịch sử, đưa ra dự đoán, chẳng hạn dự đoán giá chứng khoán, giá vàng.</w:t>
      </w:r>
      <w:r w:rsidR="00380D69" w:rsidRPr="001E5523">
        <w:t>.</w:t>
      </w:r>
      <w:r w:rsidRPr="001E5523">
        <w:t>.</w:t>
      </w:r>
    </w:p>
    <w:p w14:paraId="2DF73265" w14:textId="15D69926" w:rsidR="00F47302" w:rsidRPr="001E5523" w:rsidRDefault="00F47302" w:rsidP="00A26EDC">
      <w:pPr>
        <w:pStyle w:val="Content"/>
        <w:numPr>
          <w:ilvl w:val="0"/>
          <w:numId w:val="17"/>
        </w:numPr>
      </w:pPr>
      <w:r w:rsidRPr="001E5523">
        <w:t xml:space="preserve">Các hệ khuyến nghị, hay hệ tư vấn lựa chọn: </w:t>
      </w:r>
      <w:r w:rsidR="00380D69" w:rsidRPr="001E5523">
        <w:t>đề xuất</w:t>
      </w:r>
      <w:r w:rsidRPr="001E5523">
        <w:t xml:space="preserve"> một danh sách ngắn các loại hàng hóa, phim, video, tin tức v.v. mà người dùng nhiều khả năng quan tâm. Ví dụ ứng dụng loại này là phần khuyến nghị trên Youtube hay trên</w:t>
      </w:r>
      <w:r w:rsidR="00380D69" w:rsidRPr="001E5523">
        <w:t xml:space="preserve"> các</w:t>
      </w:r>
      <w:r w:rsidRPr="001E5523">
        <w:t xml:space="preserve"> trang</w:t>
      </w:r>
      <w:r w:rsidR="00380D69" w:rsidRPr="001E5523">
        <w:t xml:space="preserve"> thương mại điện tư như</w:t>
      </w:r>
      <w:r w:rsidRPr="001E5523">
        <w:t xml:space="preserve"> Amazon</w:t>
      </w:r>
      <w:r w:rsidR="00380D69" w:rsidRPr="001E5523">
        <w:t>, Shopee, Lazada</w:t>
      </w:r>
    </w:p>
    <w:p w14:paraId="3846C62F" w14:textId="60680AC0" w:rsidR="00B92A97" w:rsidRPr="001E5523" w:rsidRDefault="00380D69" w:rsidP="00A26EDC">
      <w:pPr>
        <w:pStyle w:val="Content"/>
        <w:numPr>
          <w:ilvl w:val="0"/>
          <w:numId w:val="17"/>
        </w:numPr>
      </w:pPr>
      <w:r w:rsidRPr="001E5523">
        <w:t xml:space="preserve">Trợ lý cá nhân ảo (Virtual Personal Assistants): </w:t>
      </w:r>
      <w:bookmarkStart w:id="42" w:name="_Hlk122982256"/>
      <w:r w:rsidRPr="001E5523">
        <w:t xml:space="preserve">trợ lý các nhân ảo hỗ trợ tìm kiếm thông tin </w:t>
      </w:r>
      <w:r w:rsidR="00B92A97" w:rsidRPr="001E5523">
        <w:t>thông qua văn bản, giọng nói hoặc hình ảnh ví dụ như Google Assitant, Siri …</w:t>
      </w:r>
    </w:p>
    <w:bookmarkEnd w:id="42"/>
    <w:p w14:paraId="58ED52BD" w14:textId="77777777" w:rsidR="00F05574" w:rsidRDefault="00B92A97" w:rsidP="00F05574">
      <w:pPr>
        <w:keepNext/>
        <w:shd w:val="clear" w:color="auto" w:fill="FFFFFF"/>
        <w:spacing w:before="240"/>
        <w:jc w:val="both"/>
      </w:pPr>
      <w:r w:rsidRPr="001E5523">
        <w:rPr>
          <w:noProof/>
        </w:rPr>
        <w:lastRenderedPageBreak/>
        <w:drawing>
          <wp:inline distT="0" distB="0" distL="0" distR="0" wp14:anchorId="678F6847" wp14:editId="0EAA5A69">
            <wp:extent cx="5733415" cy="3237230"/>
            <wp:effectExtent l="0" t="0" r="635" b="1270"/>
            <wp:docPr id="15" name="Picture 15" descr="Diễn biến vòng “đối đầu” giữa Siri và các trợ lý ảo kh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ễn biến vòng “đối đầu” giữa Siri và các trợ lý ảo khác"/>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33415" cy="3237230"/>
                    </a:xfrm>
                    <a:prstGeom prst="rect">
                      <a:avLst/>
                    </a:prstGeom>
                    <a:noFill/>
                    <a:ln>
                      <a:noFill/>
                    </a:ln>
                  </pic:spPr>
                </pic:pic>
              </a:graphicData>
            </a:graphic>
          </wp:inline>
        </w:drawing>
      </w:r>
    </w:p>
    <w:p w14:paraId="24A6F8A1" w14:textId="45B62C62" w:rsidR="002541CD" w:rsidRDefault="00F05574" w:rsidP="00826B2B">
      <w:pPr>
        <w:pStyle w:val="Chuthich"/>
      </w:pPr>
      <w:bookmarkStart w:id="43" w:name="_Toc123505989"/>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9</w:t>
      </w:r>
      <w:r w:rsidR="00FB0484">
        <w:fldChar w:fldCharType="end"/>
      </w:r>
      <w:r>
        <w:t xml:space="preserve"> </w:t>
      </w:r>
      <w:r w:rsidRPr="00FF76E0">
        <w:t>Ví dụ minh họa trợ lý ảo Siri hộ trợ trên các thiết bị thông minh của Apple</w:t>
      </w:r>
      <w:bookmarkEnd w:id="43"/>
    </w:p>
    <w:p w14:paraId="03081704" w14:textId="7C57DDF6" w:rsidR="00820CB3" w:rsidRPr="001E5523" w:rsidRDefault="00B77824" w:rsidP="007524BD">
      <w:pPr>
        <w:pStyle w:val="u3"/>
      </w:pPr>
      <w:bookmarkStart w:id="44" w:name="_heading=h.17dp8vu" w:colFirst="0" w:colLast="0"/>
      <w:bookmarkStart w:id="45" w:name="_Toc123502400"/>
      <w:bookmarkEnd w:id="44"/>
      <w:r>
        <w:rPr>
          <w:lang w:val="en-US"/>
        </w:rPr>
        <w:t>Một số</w:t>
      </w:r>
      <w:r w:rsidR="00A60BA5">
        <w:rPr>
          <w:lang w:val="en-US"/>
        </w:rPr>
        <w:t xml:space="preserve"> bài toán trong học máy</w:t>
      </w:r>
      <w:bookmarkEnd w:id="45"/>
      <w:r w:rsidR="00A60BA5">
        <w:rPr>
          <w:lang w:val="en-US"/>
        </w:rPr>
        <w:t xml:space="preserve"> </w:t>
      </w:r>
    </w:p>
    <w:p w14:paraId="6867A0BC" w14:textId="77777777" w:rsidR="00820CB3" w:rsidRPr="001E5523" w:rsidRDefault="00EB22A1" w:rsidP="00A26EDC">
      <w:pPr>
        <w:pStyle w:val="Content"/>
      </w:pPr>
      <w:r w:rsidRPr="001E5523">
        <w:t xml:space="preserve">Học máy là ngành khoa học đang được phát triển mạnh, nó giúp máy tính dự đoán ra những dữ liệu chưa biết dựa trên các dữ liệu đã biết thông qua các thuật toán. Chính vì vậy nó được ứng dụng trên nhiều mảng khác nhau. Mặc dù vậy, người ta quy về một số bài toán phổ biến như: </w:t>
      </w:r>
    </w:p>
    <w:p w14:paraId="6A8E338C" w14:textId="77777777" w:rsidR="00820CB3" w:rsidRPr="001E5523" w:rsidRDefault="00EB22A1" w:rsidP="00A26EDC">
      <w:pPr>
        <w:pStyle w:val="Content"/>
        <w:numPr>
          <w:ilvl w:val="0"/>
          <w:numId w:val="18"/>
        </w:numPr>
      </w:pPr>
      <w:r w:rsidRPr="001E5523">
        <w:t>Phân loại nhị phân - Binary Classification</w:t>
      </w:r>
    </w:p>
    <w:p w14:paraId="6C5C7E3D" w14:textId="2BF617C3" w:rsidR="00820CB3" w:rsidRPr="001E5523" w:rsidRDefault="001A6A58" w:rsidP="00A26EDC">
      <w:pPr>
        <w:pStyle w:val="Content"/>
      </w:pPr>
      <w:r w:rsidRPr="001E5523">
        <w:t>Phân loại nhị phân l</w:t>
      </w:r>
      <w:r w:rsidR="00EB22A1" w:rsidRPr="001E5523">
        <w:t xml:space="preserve">à một trong những bài toán phân loại phổ biến nhất trong Machine Learning. Ta xem xét một vector dữ liệu trong tập dữ liệu được gán nhãn với class với nhận 2 giá trị 0 hoặc 1 tức là chỉ có 2 trạng thái, 2 class </w:t>
      </w:r>
    </w:p>
    <w:p w14:paraId="7D995D1E" w14:textId="77777777" w:rsidR="00F05574" w:rsidRDefault="00DA3E37" w:rsidP="00F05574">
      <w:pPr>
        <w:keepNext/>
        <w:keepLines/>
        <w:shd w:val="clear" w:color="auto" w:fill="FFFFFF"/>
        <w:ind w:left="720" w:firstLine="720"/>
        <w:jc w:val="both"/>
      </w:pPr>
      <w:r w:rsidRPr="001E5523">
        <w:rPr>
          <w:noProof/>
        </w:rPr>
        <w:lastRenderedPageBreak/>
        <w:drawing>
          <wp:inline distT="0" distB="0" distL="0" distR="0" wp14:anchorId="086A4772" wp14:editId="7043A2CC">
            <wp:extent cx="3876675" cy="3876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76675" cy="3876675"/>
                    </a:xfrm>
                    <a:prstGeom prst="rect">
                      <a:avLst/>
                    </a:prstGeom>
                  </pic:spPr>
                </pic:pic>
              </a:graphicData>
            </a:graphic>
          </wp:inline>
        </w:drawing>
      </w:r>
    </w:p>
    <w:p w14:paraId="333D52DA" w14:textId="6E0B3FAB" w:rsidR="001A6A58" w:rsidRPr="001E5523" w:rsidRDefault="00F05574" w:rsidP="00826B2B">
      <w:pPr>
        <w:pStyle w:val="Chuthich"/>
      </w:pPr>
      <w:bookmarkStart w:id="46" w:name="_Toc123505990"/>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0</w:t>
      </w:r>
      <w:r w:rsidR="00FB0484">
        <w:fldChar w:fldCharType="end"/>
      </w:r>
      <w:r>
        <w:t xml:space="preserve"> </w:t>
      </w:r>
      <w:r w:rsidRPr="00CE0607">
        <w:t>Minh họa bài toán phân loại nhị phân</w:t>
      </w:r>
      <w:bookmarkEnd w:id="46"/>
    </w:p>
    <w:p w14:paraId="3363D815" w14:textId="77777777" w:rsidR="00820CB3" w:rsidRPr="001E5523" w:rsidRDefault="00EB22A1" w:rsidP="00A26EDC">
      <w:pPr>
        <w:pStyle w:val="Content"/>
        <w:numPr>
          <w:ilvl w:val="0"/>
          <w:numId w:val="19"/>
        </w:numPr>
      </w:pPr>
      <w:r w:rsidRPr="001E5523">
        <w:t>Phân loại đa lớp - Multiclass Classification</w:t>
      </w:r>
    </w:p>
    <w:p w14:paraId="18656317" w14:textId="16706910" w:rsidR="00820CB3" w:rsidRPr="001E5523" w:rsidRDefault="00EB22A1" w:rsidP="00A26EDC">
      <w:pPr>
        <w:pStyle w:val="Content"/>
      </w:pPr>
      <w:r w:rsidRPr="001E5523">
        <w:t>Tương tự với logic của phân loại nhị phân ở phần trên, tuy nhiên số class trong trường hợp này không còn là 2 nữa. Điểm khác biệt lớn nhất có thể thấy đó chính là độ chính xác hay chính là cost error của bài toán. Bài toán phân loại đa lớp được áp dụng phổ biến trong một số vấn đề thực tế như nhận dạng khuôn mặt, nhận dạng chữ viết tay, nhận dạng ô tô….</w:t>
      </w:r>
    </w:p>
    <w:p w14:paraId="6D7CE9C2" w14:textId="77777777" w:rsidR="00F05574" w:rsidRDefault="00DA3E37" w:rsidP="00F05574">
      <w:pPr>
        <w:keepNext/>
        <w:shd w:val="clear" w:color="auto" w:fill="FFFFFF"/>
        <w:ind w:left="720" w:firstLine="720"/>
        <w:jc w:val="both"/>
      </w:pPr>
      <w:r w:rsidRPr="001E5523">
        <w:rPr>
          <w:noProof/>
        </w:rPr>
        <w:lastRenderedPageBreak/>
        <w:drawing>
          <wp:inline distT="0" distB="0" distL="0" distR="0" wp14:anchorId="57FE0D13" wp14:editId="484872C9">
            <wp:extent cx="3933825" cy="3800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33825" cy="3800475"/>
                    </a:xfrm>
                    <a:prstGeom prst="rect">
                      <a:avLst/>
                    </a:prstGeom>
                  </pic:spPr>
                </pic:pic>
              </a:graphicData>
            </a:graphic>
          </wp:inline>
        </w:drawing>
      </w:r>
    </w:p>
    <w:p w14:paraId="66FE34DB" w14:textId="22047F76" w:rsidR="009D549D" w:rsidRPr="001E5523" w:rsidRDefault="00F05574" w:rsidP="00826B2B">
      <w:pPr>
        <w:pStyle w:val="Chuthich"/>
      </w:pPr>
      <w:bookmarkStart w:id="47" w:name="_Toc123505991"/>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1</w:t>
      </w:r>
      <w:r w:rsidR="00FB0484">
        <w:fldChar w:fldCharType="end"/>
      </w:r>
      <w:r>
        <w:t xml:space="preserve"> </w:t>
      </w:r>
      <w:r w:rsidRPr="004A4C5E">
        <w:t>Minh họa phân loại đa lớp</w:t>
      </w:r>
      <w:bookmarkEnd w:id="47"/>
    </w:p>
    <w:p w14:paraId="04972B72" w14:textId="77777777" w:rsidR="00820CB3" w:rsidRPr="001E5523" w:rsidRDefault="00EB22A1" w:rsidP="00A26EDC">
      <w:pPr>
        <w:pStyle w:val="Content"/>
        <w:numPr>
          <w:ilvl w:val="0"/>
          <w:numId w:val="20"/>
        </w:numPr>
      </w:pPr>
      <w:r w:rsidRPr="001E5523">
        <w:t>Phân cụm - Clustering</w:t>
      </w:r>
    </w:p>
    <w:p w14:paraId="1F2746D6" w14:textId="05EC281C" w:rsidR="00DA3E37" w:rsidRPr="001E5523" w:rsidRDefault="00EB22A1" w:rsidP="00A26EDC">
      <w:pPr>
        <w:pStyle w:val="Content"/>
      </w:pPr>
      <w:r w:rsidRPr="001E5523">
        <w:t xml:space="preserve">Nhiệm vụ của phân cụm là phân chia nhóm các điểm dữ liệu thành một số nhóm sao cho các điểm dữ liệu trong cùng một nhóm là giống nhau và khác với các điểm dữ liệu trong các nhóm khác. </w:t>
      </w:r>
      <w:r w:rsidR="00224280">
        <w:t xml:space="preserve">Phân cụm là một bài toán mô tả hướng tới việc nhận biết một tập hữu hạn các cụm hoặc các lớp để mô tả dữ liệu [3]. </w:t>
      </w:r>
      <w:r w:rsidRPr="001E5523">
        <w:t xml:space="preserve">Về cơ bản, nó là một tập hợp các đối tượng trên cơ sở giống nhau và không giống nhau giữa chúng. </w:t>
      </w:r>
    </w:p>
    <w:p w14:paraId="7D03F395" w14:textId="77777777" w:rsidR="00F05574" w:rsidRDefault="00DA3E37" w:rsidP="00F05574">
      <w:pPr>
        <w:keepNext/>
        <w:shd w:val="clear" w:color="auto" w:fill="FFFFFF"/>
        <w:jc w:val="both"/>
      </w:pPr>
      <w:r w:rsidRPr="001E5523">
        <w:rPr>
          <w:noProof/>
        </w:rPr>
        <w:drawing>
          <wp:inline distT="0" distB="0" distL="0" distR="0" wp14:anchorId="3A7B8EBD" wp14:editId="7812000A">
            <wp:extent cx="5733415" cy="200406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33415" cy="2004060"/>
                    </a:xfrm>
                    <a:prstGeom prst="rect">
                      <a:avLst/>
                    </a:prstGeom>
                  </pic:spPr>
                </pic:pic>
              </a:graphicData>
            </a:graphic>
          </wp:inline>
        </w:drawing>
      </w:r>
    </w:p>
    <w:p w14:paraId="78E0732D" w14:textId="75947E02" w:rsidR="00785275" w:rsidRPr="001E5523" w:rsidRDefault="00F05574" w:rsidP="00826B2B">
      <w:pPr>
        <w:pStyle w:val="Chuthich"/>
      </w:pPr>
      <w:bookmarkStart w:id="48" w:name="_Toc123505992"/>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2</w:t>
      </w:r>
      <w:r w:rsidR="00FB0484">
        <w:fldChar w:fldCharType="end"/>
      </w:r>
      <w:r>
        <w:t xml:space="preserve"> </w:t>
      </w:r>
      <w:r w:rsidRPr="00E45F8D">
        <w:t xml:space="preserve">Ví dụ minh họa bài toán phân cụm (Nguồn sưu </w:t>
      </w:r>
      <w:r w:rsidR="00CC6005" w:rsidRPr="00E45F8D">
        <w:t>tầm: Internet</w:t>
      </w:r>
      <w:r w:rsidRPr="00E45F8D">
        <w:t>)</w:t>
      </w:r>
      <w:bookmarkEnd w:id="48"/>
    </w:p>
    <w:p w14:paraId="5E312D78" w14:textId="1FAA4FB4" w:rsidR="00B77824" w:rsidRDefault="00B77824" w:rsidP="00B77824">
      <w:pPr>
        <w:rPr>
          <w:lang w:val="en-US"/>
        </w:rPr>
      </w:pPr>
    </w:p>
    <w:p w14:paraId="63C07093" w14:textId="77777777" w:rsidR="00B77824" w:rsidRPr="00B77824" w:rsidRDefault="00B77824" w:rsidP="00B77824">
      <w:pPr>
        <w:rPr>
          <w:lang w:val="en-US"/>
        </w:rPr>
      </w:pPr>
    </w:p>
    <w:p w14:paraId="2C5119CB" w14:textId="68AB9C7A" w:rsidR="00820CB3" w:rsidRPr="001E5523" w:rsidRDefault="00EB22A1" w:rsidP="00A26EDC">
      <w:pPr>
        <w:pStyle w:val="Content"/>
        <w:numPr>
          <w:ilvl w:val="0"/>
          <w:numId w:val="20"/>
        </w:numPr>
      </w:pPr>
      <w:r w:rsidRPr="001E5523">
        <w:lastRenderedPageBreak/>
        <w:t>Hồi quy - Regression</w:t>
      </w:r>
    </w:p>
    <w:p w14:paraId="3E574B4D" w14:textId="74481BFB" w:rsidR="00820CB3" w:rsidRPr="001E5523" w:rsidRDefault="00EB22A1" w:rsidP="00A26EDC">
      <w:pPr>
        <w:pStyle w:val="Content"/>
      </w:pPr>
      <w:r w:rsidRPr="001E5523">
        <w:t>Đây là bài toán mà từ một tập các dữ liệu quan sát được, ta sẽ tìm cách để xây dựng các công thức biểu diễn để mô tả và tổng quát hóa tự nhiên. Về mặt bản chất hồi quy là bài toán gán nhãn cho dữ liệu thực, biểu diễn và dự đoán đầu ra dựa trên tổng quát hóa các dữ liệu từ đầu vào để tìm ra một hàm dự đoán. Chẳng hạn xây dựng hàm dự đoán giá nhà, giá cổ phiếu theo thời gian hoặc các biến đầu vào khác. Ta đánh giá một mô hình hồi quy thông qua độ lệch dự đoán trung bình của đầu ra. Điểm khó khăn nhất với hồi quy là xác định hàm hồi quy, và vấn đề gây rắc rối nhất là các dữ liệu nhiễu hoặc quan sát dữ liệu sai. Tất nhiên, trên thực tế người ta đã sử dụng mô hình hồi quy để ứng dụng vào các bài toán như:</w:t>
      </w:r>
    </w:p>
    <w:p w14:paraId="35F0988C" w14:textId="77777777" w:rsidR="00820CB3" w:rsidRPr="001E5523" w:rsidRDefault="00EB22A1" w:rsidP="00A26EDC">
      <w:pPr>
        <w:pStyle w:val="Content"/>
        <w:numPr>
          <w:ilvl w:val="0"/>
          <w:numId w:val="21"/>
        </w:numPr>
      </w:pPr>
      <w:r w:rsidRPr="001E5523">
        <w:t>Dự đoán giá cả của sản phẩm</w:t>
      </w:r>
    </w:p>
    <w:p w14:paraId="6A1908F3" w14:textId="77777777" w:rsidR="00820CB3" w:rsidRPr="001E5523" w:rsidRDefault="00EB22A1" w:rsidP="00A26EDC">
      <w:pPr>
        <w:pStyle w:val="Content"/>
        <w:numPr>
          <w:ilvl w:val="0"/>
          <w:numId w:val="21"/>
        </w:numPr>
      </w:pPr>
      <w:r w:rsidRPr="001E5523">
        <w:t>Dự đoán biến động chứng khoán</w:t>
      </w:r>
    </w:p>
    <w:p w14:paraId="5D79472A" w14:textId="77777777" w:rsidR="00820CB3" w:rsidRPr="001E5523" w:rsidRDefault="00EB22A1" w:rsidP="00A26EDC">
      <w:pPr>
        <w:pStyle w:val="Content"/>
        <w:numPr>
          <w:ilvl w:val="0"/>
          <w:numId w:val="21"/>
        </w:numPr>
      </w:pPr>
      <w:r w:rsidRPr="001E5523">
        <w:t>Dự đoán thời tiết</w:t>
      </w:r>
    </w:p>
    <w:p w14:paraId="10ABFDE3" w14:textId="77777777" w:rsidR="00820CB3" w:rsidRPr="001E5523" w:rsidRDefault="00EB22A1" w:rsidP="00A26EDC">
      <w:pPr>
        <w:pStyle w:val="Content"/>
        <w:numPr>
          <w:ilvl w:val="0"/>
          <w:numId w:val="21"/>
        </w:numPr>
      </w:pPr>
      <w:r w:rsidRPr="001E5523">
        <w:t>…</w:t>
      </w:r>
    </w:p>
    <w:p w14:paraId="3137A8F6" w14:textId="77777777" w:rsidR="00820CB3" w:rsidRPr="001E5523" w:rsidRDefault="00EB22A1" w:rsidP="00A26EDC">
      <w:pPr>
        <w:pStyle w:val="Content"/>
      </w:pPr>
      <w:r w:rsidRPr="001E5523">
        <w:t xml:space="preserve"> Bài toán hồi quy là một dạng bài toán được đa phần các nhà khoa học thực hiện để mô tả thế giới bằng việc mô hình hóa và xây dựng các quy tắc tổng quát. </w:t>
      </w:r>
    </w:p>
    <w:p w14:paraId="3F59A163" w14:textId="3836EAE5" w:rsidR="00820CB3" w:rsidRPr="001E5523" w:rsidRDefault="00796FB6" w:rsidP="003E5755">
      <w:pPr>
        <w:pStyle w:val="u2"/>
      </w:pPr>
      <w:bookmarkStart w:id="49" w:name="_Toc123502401"/>
      <w:r>
        <w:rPr>
          <w:lang w:val="en-US"/>
        </w:rPr>
        <w:t xml:space="preserve">Thuật toán </w:t>
      </w:r>
      <w:r w:rsidR="002A6BA3">
        <w:rPr>
          <w:lang w:val="en-US"/>
        </w:rPr>
        <w:t>cây quyết định và mở rộng</w:t>
      </w:r>
      <w:bookmarkEnd w:id="49"/>
    </w:p>
    <w:p w14:paraId="6C911965" w14:textId="2AE7FDD8" w:rsidR="00820CB3" w:rsidRPr="001E5523" w:rsidRDefault="00EB22A1" w:rsidP="007524BD">
      <w:pPr>
        <w:pStyle w:val="u3"/>
      </w:pPr>
      <w:bookmarkStart w:id="50" w:name="_heading=h.3rdcrjn" w:colFirst="0" w:colLast="0"/>
      <w:bookmarkEnd w:id="50"/>
      <w:r w:rsidRPr="001E5523">
        <w:t xml:space="preserve"> </w:t>
      </w:r>
      <w:bookmarkStart w:id="51" w:name="_Toc122699036"/>
      <w:bookmarkStart w:id="52" w:name="_Toc123502402"/>
      <w:r w:rsidRPr="001E5523">
        <w:t xml:space="preserve">Thuật </w:t>
      </w:r>
      <w:bookmarkEnd w:id="51"/>
      <w:r w:rsidR="00796FB6" w:rsidRPr="00796FB6">
        <w:t>toán cây quyết định (Decision Trees)</w:t>
      </w:r>
      <w:bookmarkEnd w:id="52"/>
    </w:p>
    <w:p w14:paraId="15882E02" w14:textId="77777777" w:rsidR="00820CB3" w:rsidRPr="001E5523" w:rsidRDefault="00EB22A1" w:rsidP="004A2E7A">
      <w:pPr>
        <w:pStyle w:val="u4"/>
      </w:pPr>
      <w:r w:rsidRPr="001E5523">
        <w:t xml:space="preserve">  Khái niệm </w:t>
      </w:r>
    </w:p>
    <w:p w14:paraId="534666FD" w14:textId="1AB22A5E" w:rsidR="00796FB6" w:rsidRDefault="00796FB6" w:rsidP="00A26EDC">
      <w:pPr>
        <w:pStyle w:val="Content"/>
      </w:pPr>
      <w:r>
        <w:t xml:space="preserve">Cây quyết định (Decision Trees) là một thuật toán học tập có giám sát không tham số, được sử dụng cho cả nhiệm vụ phân loại và hồi quy. Nó có cấu trúc dạng cây, phân cấp, bao gồm nút gốc (root node), các </w:t>
      </w:r>
      <w:r w:rsidR="00CC6005">
        <w:t>nhánh,</w:t>
      </w:r>
      <w:r>
        <w:t xml:space="preserve"> các nút bên trong </w:t>
      </w:r>
      <w:r w:rsidR="00674188">
        <w:t>(internal</w:t>
      </w:r>
      <w:r>
        <w:t xml:space="preserve"> node) và các nút lá (leaf nodes).</w:t>
      </w:r>
    </w:p>
    <w:p w14:paraId="4EE9D4E5" w14:textId="77777777" w:rsidR="00796FB6" w:rsidRDefault="00796FB6" w:rsidP="00A26EDC">
      <w:pPr>
        <w:pStyle w:val="Content"/>
      </w:pPr>
    </w:p>
    <w:p w14:paraId="7B993EFD" w14:textId="77777777" w:rsidR="00796FB6" w:rsidRDefault="00796FB6" w:rsidP="00A26EDC">
      <w:pPr>
        <w:pStyle w:val="Content"/>
      </w:pPr>
      <w:r>
        <w:t xml:space="preserve">Cây quyết định bắt đầu bằng một nút gốc, không có bất kỳ nhánh nào đến. Các nhánh đi từ nút gốc sau đó đưa vào các nút bên trong, còn được gọi là nút quyết định. Dựa trên các đặc điểm sẵn có, cả hai loại nút đều tiến hành đánh giá để tạo thành các tập </w:t>
      </w:r>
      <w:r>
        <w:lastRenderedPageBreak/>
        <w:t>con đồng nhất, được ký hiệu bằng các nút lá, hoặc các nút đầu cuối. Các nút lá đại diện cho tất cả các kết quả có thể có trong tập dữ liệu.</w:t>
      </w:r>
    </w:p>
    <w:p w14:paraId="41125C08" w14:textId="77777777" w:rsidR="00796FB6" w:rsidRDefault="00796FB6" w:rsidP="00A26EDC">
      <w:pPr>
        <w:pStyle w:val="Content"/>
      </w:pPr>
    </w:p>
    <w:p w14:paraId="2459AF03" w14:textId="78617CF0" w:rsidR="00820CB3" w:rsidRPr="001E5523" w:rsidRDefault="00796FB6" w:rsidP="00A26EDC">
      <w:pPr>
        <w:pStyle w:val="Content"/>
      </w:pPr>
      <w:r>
        <w:tab/>
        <w:t>Cây quyết định xây dựng cây bằng cách đặt một loạt câu hỏi vào dữ liệu để đi đến quyết định. Do đó người ta nói rằng Cây Quyết định bắt chước quá trình quyết định của con người. Trong quá trình xây dựng cây, nó chia toàn bộ dữ liệu thành các tập dữ liệu con cho đến khi đưa ra quyết định.</w:t>
      </w:r>
    </w:p>
    <w:p w14:paraId="571194CF" w14:textId="5E3BDCFF" w:rsidR="00796FB6" w:rsidRDefault="00796FB6" w:rsidP="004A2E7A">
      <w:pPr>
        <w:pStyle w:val="u4"/>
        <w:rPr>
          <w:lang w:val="en-US"/>
        </w:rPr>
      </w:pPr>
      <w:r>
        <w:rPr>
          <w:lang w:val="en-US"/>
        </w:rPr>
        <w:t>Ưu và nhược điểm của cây quyết định</w:t>
      </w:r>
    </w:p>
    <w:p w14:paraId="66A79ED5" w14:textId="77777777" w:rsidR="00796FB6" w:rsidRPr="00796FB6" w:rsidRDefault="00796FB6" w:rsidP="00796FB6">
      <w:pPr>
        <w:rPr>
          <w:lang w:val="en-US"/>
        </w:rPr>
      </w:pPr>
      <w:r w:rsidRPr="00796FB6">
        <w:rPr>
          <w:lang w:val="en-US"/>
        </w:rPr>
        <w:t>•</w:t>
      </w:r>
      <w:r w:rsidRPr="00796FB6">
        <w:rPr>
          <w:lang w:val="en-US"/>
        </w:rPr>
        <w:tab/>
        <w:t>Ưu Điểm</w:t>
      </w:r>
    </w:p>
    <w:p w14:paraId="4785460B" w14:textId="77777777" w:rsidR="00796FB6" w:rsidRPr="00796FB6" w:rsidRDefault="00796FB6" w:rsidP="00796FB6">
      <w:pPr>
        <w:ind w:firstLine="720"/>
        <w:rPr>
          <w:lang w:val="en-US"/>
        </w:rPr>
      </w:pPr>
      <w:r w:rsidRPr="00796FB6">
        <w:rPr>
          <w:lang w:val="en-US"/>
        </w:rPr>
        <w:t>So với các phương pháp khai phá dữ liệu khác, cây quyết định là phương pháp có một số ưu điểm:</w:t>
      </w:r>
    </w:p>
    <w:p w14:paraId="5EDCE6B7" w14:textId="77777777" w:rsidR="00796FB6" w:rsidRPr="00796FB6" w:rsidRDefault="00796FB6" w:rsidP="00796FB6">
      <w:pPr>
        <w:rPr>
          <w:lang w:val="en-US"/>
        </w:rPr>
      </w:pPr>
    </w:p>
    <w:p w14:paraId="5B8BE8B3" w14:textId="77777777" w:rsidR="00796FB6" w:rsidRPr="00796FB6" w:rsidRDefault="00796FB6" w:rsidP="00796FB6">
      <w:pPr>
        <w:ind w:firstLine="720"/>
        <w:rPr>
          <w:lang w:val="en-US"/>
        </w:rPr>
      </w:pPr>
      <w:r w:rsidRPr="00796FB6">
        <w:rPr>
          <w:lang w:val="en-US"/>
        </w:rPr>
        <w:t>+ Cây quyết định dễ hiểu. Người ta có thể hiểu mô hình cây quyết định sau khi được giải thích ngắn.</w:t>
      </w:r>
    </w:p>
    <w:p w14:paraId="216AFC49" w14:textId="77777777" w:rsidR="00796FB6" w:rsidRPr="00796FB6" w:rsidRDefault="00796FB6" w:rsidP="00796FB6">
      <w:pPr>
        <w:rPr>
          <w:lang w:val="en-US"/>
        </w:rPr>
      </w:pPr>
    </w:p>
    <w:p w14:paraId="205D4D85" w14:textId="77777777" w:rsidR="00796FB6" w:rsidRPr="00796FB6" w:rsidRDefault="00796FB6" w:rsidP="00A855F2">
      <w:pPr>
        <w:ind w:firstLine="720"/>
        <w:rPr>
          <w:lang w:val="en-US"/>
        </w:rPr>
      </w:pPr>
      <w:r w:rsidRPr="00796FB6">
        <w:rPr>
          <w:lang w:val="en-US"/>
        </w:rPr>
        <w:t>+ Việc chuẩn bị dữ liệu cho một cây quyết định là cơ bản hoặc không cần thiết. Các kỹ thuật khác thường đòi hỏi chuẩn hóa dữ liệu, cần tạo các biến phụ (dummy variable) và loại bỏ các giá trị rỗng.</w:t>
      </w:r>
    </w:p>
    <w:p w14:paraId="3673A85B" w14:textId="77777777" w:rsidR="00796FB6" w:rsidRPr="00796FB6" w:rsidRDefault="00796FB6" w:rsidP="00796FB6">
      <w:pPr>
        <w:rPr>
          <w:lang w:val="en-US"/>
        </w:rPr>
      </w:pPr>
    </w:p>
    <w:p w14:paraId="0E0E7803" w14:textId="77777777" w:rsidR="00796FB6" w:rsidRPr="00796FB6" w:rsidRDefault="00796FB6" w:rsidP="00A855F2">
      <w:pPr>
        <w:ind w:firstLine="720"/>
        <w:rPr>
          <w:lang w:val="en-US"/>
        </w:rPr>
      </w:pPr>
      <w:r w:rsidRPr="00796FB6">
        <w:rPr>
          <w:lang w:val="en-US"/>
        </w:rPr>
        <w:t>+ Cây quyết định có thể xử lý cả dữ liệu có giá trị bằng số và dữ liệu có giá trị là tên thể loại. Các kỹ thuật khác thường chuyên để phân tích các bộ dữ liệu chỉ gồm một loại biến. Chẳng hạn, các luật quan hệ chỉ có thể dùng cho các biến tên, trong khi mạng nơ-ron chỉ có thể dùng cho các biến có giá trị bằng số.</w:t>
      </w:r>
    </w:p>
    <w:p w14:paraId="5C1ED378" w14:textId="77777777" w:rsidR="00796FB6" w:rsidRPr="00796FB6" w:rsidRDefault="00796FB6" w:rsidP="00796FB6">
      <w:pPr>
        <w:rPr>
          <w:lang w:val="en-US"/>
        </w:rPr>
      </w:pPr>
    </w:p>
    <w:p w14:paraId="25A38E45" w14:textId="77777777" w:rsidR="00796FB6" w:rsidRPr="00796FB6" w:rsidRDefault="00796FB6" w:rsidP="00A855F2">
      <w:pPr>
        <w:ind w:firstLine="720"/>
        <w:rPr>
          <w:lang w:val="en-US"/>
        </w:rPr>
      </w:pPr>
      <w:r w:rsidRPr="00796FB6">
        <w:rPr>
          <w:lang w:val="en-US"/>
        </w:rPr>
        <w:t>+ Cây quyết định là một mô hình hộp trắng. Nếu có thể quan sát một tình huống cho trước trong một mô hình, thì có thể dễ dàng giải thích điều kiện đó bằng logic Boolean. Mạng nơ-ron là một ví dụ về mô hình hộp đen, do lời giải thích cho kết quả quá phức tạp để có thể hiểu được.</w:t>
      </w:r>
    </w:p>
    <w:p w14:paraId="0E95A138" w14:textId="77777777" w:rsidR="00796FB6" w:rsidRPr="00796FB6" w:rsidRDefault="00796FB6" w:rsidP="00796FB6">
      <w:pPr>
        <w:rPr>
          <w:lang w:val="en-US"/>
        </w:rPr>
      </w:pPr>
    </w:p>
    <w:p w14:paraId="1D56A502" w14:textId="77777777" w:rsidR="00796FB6" w:rsidRPr="00796FB6" w:rsidRDefault="00796FB6" w:rsidP="00A855F2">
      <w:pPr>
        <w:ind w:firstLine="720"/>
        <w:rPr>
          <w:lang w:val="en-US"/>
        </w:rPr>
      </w:pPr>
      <w:r w:rsidRPr="00796FB6">
        <w:rPr>
          <w:lang w:val="en-US"/>
        </w:rPr>
        <w:t>+ Có thể thẩm định một mô hình bằng các kiểm tra thống kê. Điều này làm cho ta có thể tin tưởng vào mô hình.</w:t>
      </w:r>
    </w:p>
    <w:p w14:paraId="2004F207" w14:textId="77777777" w:rsidR="00796FB6" w:rsidRPr="00796FB6" w:rsidRDefault="00796FB6" w:rsidP="00796FB6">
      <w:pPr>
        <w:rPr>
          <w:lang w:val="en-US"/>
        </w:rPr>
      </w:pPr>
    </w:p>
    <w:p w14:paraId="78C5C823" w14:textId="77777777" w:rsidR="00796FB6" w:rsidRPr="00796FB6" w:rsidRDefault="00796FB6" w:rsidP="00A855F2">
      <w:pPr>
        <w:ind w:firstLine="720"/>
        <w:rPr>
          <w:lang w:val="en-US"/>
        </w:rPr>
      </w:pPr>
      <w:r w:rsidRPr="00796FB6">
        <w:rPr>
          <w:lang w:val="en-US"/>
        </w:rPr>
        <w:t>+ Cây quyết định có thể xử lý tốt một lượng dữ liệu lớn trong thời gian ngắn. Có thể dùng máy tính cá nhân để phân tích các lượng dữ liệu lớn trong một thời gian đủ ngắn để cho phép các nhà chiến lược đưa ra quyết định dựa trên phân tích của cây quyết định.</w:t>
      </w:r>
    </w:p>
    <w:p w14:paraId="569BDF80" w14:textId="77777777" w:rsidR="00796FB6" w:rsidRPr="00796FB6" w:rsidRDefault="00796FB6" w:rsidP="00796FB6">
      <w:pPr>
        <w:rPr>
          <w:lang w:val="en-US"/>
        </w:rPr>
      </w:pPr>
    </w:p>
    <w:p w14:paraId="34DA03D9" w14:textId="77777777" w:rsidR="00796FB6" w:rsidRPr="00796FB6" w:rsidRDefault="00796FB6" w:rsidP="00796FB6">
      <w:pPr>
        <w:rPr>
          <w:lang w:val="en-US"/>
        </w:rPr>
      </w:pPr>
      <w:r w:rsidRPr="00796FB6">
        <w:rPr>
          <w:lang w:val="en-US"/>
        </w:rPr>
        <w:t>•</w:t>
      </w:r>
      <w:r w:rsidRPr="00796FB6">
        <w:rPr>
          <w:lang w:val="en-US"/>
        </w:rPr>
        <w:tab/>
        <w:t>Nhược điểm</w:t>
      </w:r>
    </w:p>
    <w:p w14:paraId="399A08EA" w14:textId="743237B6" w:rsidR="00796FB6" w:rsidRDefault="00A855F2" w:rsidP="00A855F2">
      <w:pPr>
        <w:ind w:firstLine="720"/>
        <w:rPr>
          <w:lang w:val="en-US"/>
        </w:rPr>
      </w:pPr>
      <w:r>
        <w:rPr>
          <w:lang w:val="en-US"/>
        </w:rPr>
        <w:t xml:space="preserve">+ </w:t>
      </w:r>
      <w:r w:rsidR="00796FB6" w:rsidRPr="00796FB6">
        <w:rPr>
          <w:lang w:val="en-US"/>
        </w:rPr>
        <w:t>Khó giải quyết được những vấn đề có dữ liệu phụ thuộc thời gian liên tục - dễ xảy ra lỗi khi có quá nhiều lớp chi phí tính toán để xây dựng mô hình cây quyết định.</w:t>
      </w:r>
    </w:p>
    <w:p w14:paraId="4590370E" w14:textId="46C014D7" w:rsidR="00A855F2" w:rsidRPr="00796FB6" w:rsidRDefault="00A855F2" w:rsidP="00A855F2">
      <w:pPr>
        <w:ind w:firstLine="720"/>
        <w:rPr>
          <w:lang w:val="en-US"/>
        </w:rPr>
      </w:pPr>
      <w:r>
        <w:rPr>
          <w:lang w:val="en-US"/>
        </w:rPr>
        <w:t xml:space="preserve">+ </w:t>
      </w:r>
      <w:r w:rsidRPr="00A855F2">
        <w:rPr>
          <w:lang w:val="en-US"/>
        </w:rPr>
        <w:t xml:space="preserve">Mô hình cây quyết định phụ thuộc rất lớn vào dữ liệu. </w:t>
      </w:r>
      <w:r>
        <w:rPr>
          <w:lang w:val="en-US"/>
        </w:rPr>
        <w:t>Thậm</w:t>
      </w:r>
      <w:r w:rsidRPr="00A855F2">
        <w:rPr>
          <w:lang w:val="en-US"/>
        </w:rPr>
        <w:t xml:space="preserve"> chí, với một sự thay đổi nhỏ trong bộ dữ liệu, cấu trúc mô hình cây quyết định có thể thay đổi hoàn toàn.</w:t>
      </w:r>
    </w:p>
    <w:p w14:paraId="2207B68E" w14:textId="2B5FA18B" w:rsidR="00A855F2" w:rsidRDefault="00A855F2" w:rsidP="004A2E7A">
      <w:pPr>
        <w:pStyle w:val="u4"/>
        <w:rPr>
          <w:lang w:val="en-US"/>
        </w:rPr>
      </w:pPr>
      <w:r>
        <w:rPr>
          <w:lang w:val="en-US"/>
        </w:rPr>
        <w:t>Một vài thuật ngữ trong cây quyết định</w:t>
      </w:r>
    </w:p>
    <w:p w14:paraId="6A7BCB53" w14:textId="77777777" w:rsidR="00A855F2" w:rsidRPr="00A855F2" w:rsidRDefault="00A855F2" w:rsidP="00A855F2">
      <w:pPr>
        <w:rPr>
          <w:b/>
          <w:bCs/>
          <w:lang w:val="en-US"/>
        </w:rPr>
      </w:pPr>
      <w:r w:rsidRPr="00A855F2">
        <w:rPr>
          <w:b/>
          <w:bCs/>
          <w:lang w:val="en-US"/>
        </w:rPr>
        <w:t xml:space="preserve">Nút gốc (Root node) </w:t>
      </w:r>
    </w:p>
    <w:p w14:paraId="2A341A00" w14:textId="77777777" w:rsidR="00A855F2" w:rsidRPr="00A855F2" w:rsidRDefault="00A855F2" w:rsidP="00A855F2">
      <w:pPr>
        <w:ind w:firstLine="720"/>
        <w:rPr>
          <w:lang w:val="en-US"/>
        </w:rPr>
      </w:pPr>
      <w:r w:rsidRPr="00A855F2">
        <w:rPr>
          <w:lang w:val="en-US"/>
        </w:rPr>
        <w:t>Nút gốc là nơi bắt đầu cây quyết định. Nó đại diện cho toàn bộ tập dữ liệu, được chia thành hai hoặc nhiều tập đồng nhất.</w:t>
      </w:r>
    </w:p>
    <w:p w14:paraId="2BD64C97" w14:textId="77777777" w:rsidR="00A855F2" w:rsidRPr="00A855F2" w:rsidRDefault="00A855F2" w:rsidP="00A855F2">
      <w:pPr>
        <w:rPr>
          <w:lang w:val="en-US"/>
        </w:rPr>
      </w:pPr>
    </w:p>
    <w:p w14:paraId="5745077C" w14:textId="77777777" w:rsidR="00A855F2" w:rsidRPr="00A855F2" w:rsidRDefault="00A855F2" w:rsidP="00A855F2">
      <w:pPr>
        <w:rPr>
          <w:b/>
          <w:bCs/>
          <w:lang w:val="en-US"/>
        </w:rPr>
      </w:pPr>
      <w:r w:rsidRPr="00A855F2">
        <w:rPr>
          <w:b/>
          <w:bCs/>
          <w:lang w:val="en-US"/>
        </w:rPr>
        <w:t>Nút lá (Leaf node)</w:t>
      </w:r>
    </w:p>
    <w:p w14:paraId="0E3CF698" w14:textId="77777777" w:rsidR="00A855F2" w:rsidRPr="00A855F2" w:rsidRDefault="00A855F2" w:rsidP="00A855F2">
      <w:pPr>
        <w:ind w:firstLine="720"/>
        <w:rPr>
          <w:lang w:val="en-US"/>
        </w:rPr>
      </w:pPr>
      <w:r w:rsidRPr="00A855F2">
        <w:rPr>
          <w:lang w:val="en-US"/>
        </w:rPr>
        <w:t>Các nút lá là nút đầu ra cuối cùng và cây không thể được phân tách thêm sau khi nhận được nút lá.</w:t>
      </w:r>
    </w:p>
    <w:p w14:paraId="53CCD0D3" w14:textId="77777777" w:rsidR="00A855F2" w:rsidRPr="00A855F2" w:rsidRDefault="00A855F2" w:rsidP="00A855F2">
      <w:pPr>
        <w:rPr>
          <w:lang w:val="en-US"/>
        </w:rPr>
      </w:pPr>
    </w:p>
    <w:p w14:paraId="737423EA" w14:textId="2A2F25FD" w:rsidR="00A855F2" w:rsidRPr="00A855F2" w:rsidRDefault="00A855F2" w:rsidP="00A855F2">
      <w:pPr>
        <w:rPr>
          <w:b/>
          <w:bCs/>
          <w:lang w:val="en-US"/>
        </w:rPr>
      </w:pPr>
      <w:r w:rsidRPr="00A855F2">
        <w:rPr>
          <w:b/>
          <w:bCs/>
          <w:lang w:val="en-US"/>
        </w:rPr>
        <w:t>Tách (Splitting)</w:t>
      </w:r>
    </w:p>
    <w:p w14:paraId="4992AC1D" w14:textId="77777777" w:rsidR="00A855F2" w:rsidRPr="00A855F2" w:rsidRDefault="00A855F2" w:rsidP="00A855F2">
      <w:pPr>
        <w:ind w:firstLine="720"/>
        <w:rPr>
          <w:lang w:val="en-US"/>
        </w:rPr>
      </w:pPr>
      <w:r w:rsidRPr="00A855F2">
        <w:rPr>
          <w:lang w:val="en-US"/>
        </w:rPr>
        <w:t>Tách là quá trình phân chia nút quyết định / nút gốc thành các nút con theo các điều kiện cho trước.</w:t>
      </w:r>
    </w:p>
    <w:p w14:paraId="1AE1A1CA" w14:textId="77777777" w:rsidR="00A855F2" w:rsidRPr="00A855F2" w:rsidRDefault="00A855F2" w:rsidP="00A855F2">
      <w:pPr>
        <w:rPr>
          <w:lang w:val="en-US"/>
        </w:rPr>
      </w:pPr>
    </w:p>
    <w:p w14:paraId="5D088046" w14:textId="6DD12AD2" w:rsidR="00A855F2" w:rsidRPr="00A855F2" w:rsidRDefault="00A855F2" w:rsidP="00A855F2">
      <w:pPr>
        <w:rPr>
          <w:b/>
          <w:bCs/>
          <w:lang w:val="en-US"/>
        </w:rPr>
      </w:pPr>
      <w:r w:rsidRPr="00A855F2">
        <w:rPr>
          <w:b/>
          <w:bCs/>
          <w:lang w:val="en-US"/>
        </w:rPr>
        <w:t>Cành / Cây phụ (Branch/Sub Tree)</w:t>
      </w:r>
    </w:p>
    <w:p w14:paraId="2A2DD89E" w14:textId="77777777" w:rsidR="00A855F2" w:rsidRPr="00A855F2" w:rsidRDefault="00A855F2" w:rsidP="00A855F2">
      <w:pPr>
        <w:ind w:firstLine="720"/>
        <w:rPr>
          <w:lang w:val="en-US"/>
        </w:rPr>
      </w:pPr>
      <w:r w:rsidRPr="00A855F2">
        <w:rPr>
          <w:lang w:val="en-US"/>
        </w:rPr>
        <w:t>Cây được hình thành bằng cách tách cây.</w:t>
      </w:r>
    </w:p>
    <w:p w14:paraId="3BDC0169" w14:textId="77777777" w:rsidR="00A855F2" w:rsidRPr="00A855F2" w:rsidRDefault="00A855F2" w:rsidP="00A855F2">
      <w:pPr>
        <w:rPr>
          <w:lang w:val="en-US"/>
        </w:rPr>
      </w:pPr>
    </w:p>
    <w:p w14:paraId="022EF516" w14:textId="0C649C90" w:rsidR="00A855F2" w:rsidRPr="00A855F2" w:rsidRDefault="00A855F2" w:rsidP="00A855F2">
      <w:pPr>
        <w:rPr>
          <w:b/>
          <w:bCs/>
          <w:lang w:val="en-US"/>
        </w:rPr>
      </w:pPr>
      <w:r w:rsidRPr="00A855F2">
        <w:rPr>
          <w:b/>
          <w:bCs/>
          <w:lang w:val="en-US"/>
        </w:rPr>
        <w:t xml:space="preserve">Tỉa cành (Pruning) </w:t>
      </w:r>
    </w:p>
    <w:p w14:paraId="5E7CFB99" w14:textId="77777777" w:rsidR="00A855F2" w:rsidRPr="00A855F2" w:rsidRDefault="00A855F2" w:rsidP="00A855F2">
      <w:pPr>
        <w:ind w:firstLine="720"/>
        <w:rPr>
          <w:lang w:val="en-US"/>
        </w:rPr>
      </w:pPr>
      <w:r w:rsidRPr="00A855F2">
        <w:rPr>
          <w:lang w:val="en-US"/>
        </w:rPr>
        <w:t>Tỉa cành là quá trình loại bỏ những cành không mong muốn khỏi cây.</w:t>
      </w:r>
    </w:p>
    <w:p w14:paraId="7BCCF5AC" w14:textId="77777777" w:rsidR="00A855F2" w:rsidRPr="00A855F2" w:rsidRDefault="00A855F2" w:rsidP="00A855F2">
      <w:pPr>
        <w:rPr>
          <w:lang w:val="en-US"/>
        </w:rPr>
      </w:pPr>
    </w:p>
    <w:p w14:paraId="00F9B735" w14:textId="0AD6E927" w:rsidR="00A855F2" w:rsidRPr="00A855F2" w:rsidRDefault="00A855F2" w:rsidP="00A855F2">
      <w:pPr>
        <w:rPr>
          <w:b/>
          <w:bCs/>
          <w:lang w:val="en-US"/>
        </w:rPr>
      </w:pPr>
      <w:r w:rsidRPr="00A855F2">
        <w:rPr>
          <w:b/>
          <w:bCs/>
          <w:lang w:val="en-US"/>
        </w:rPr>
        <w:t>Nút cha / nút con (Parent/Child node)</w:t>
      </w:r>
    </w:p>
    <w:p w14:paraId="0EC52B90" w14:textId="06F61924" w:rsidR="00A855F2" w:rsidRPr="00A855F2" w:rsidRDefault="00A855F2" w:rsidP="00A855F2">
      <w:pPr>
        <w:ind w:firstLine="720"/>
        <w:rPr>
          <w:lang w:val="en-US"/>
        </w:rPr>
      </w:pPr>
      <w:r w:rsidRPr="00A855F2">
        <w:rPr>
          <w:lang w:val="en-US"/>
        </w:rPr>
        <w:t>Nút gốc của cây được gọi là nút cha, và các nút khác được gọi là nút con.</w:t>
      </w:r>
    </w:p>
    <w:p w14:paraId="6149ED3A" w14:textId="0A0E17A3" w:rsidR="00A855F2" w:rsidRDefault="00A855F2" w:rsidP="004A2E7A">
      <w:pPr>
        <w:pStyle w:val="u4"/>
        <w:rPr>
          <w:lang w:val="en-US"/>
        </w:rPr>
      </w:pPr>
      <w:r>
        <w:rPr>
          <w:lang w:val="en-US"/>
        </w:rPr>
        <w:t>Cơ chế hoạt động của cây quyết định</w:t>
      </w:r>
    </w:p>
    <w:p w14:paraId="02EE61F6" w14:textId="171CCA11" w:rsidR="00A855F2" w:rsidRDefault="00A855F2" w:rsidP="00A855F2">
      <w:pPr>
        <w:rPr>
          <w:lang w:val="en-US"/>
        </w:rPr>
      </w:pPr>
      <w:r>
        <w:rPr>
          <w:lang w:val="en-US"/>
        </w:rPr>
        <w:t>-</w:t>
      </w:r>
      <w:r>
        <w:rPr>
          <w:lang w:val="en-US"/>
        </w:rPr>
        <w:tab/>
      </w:r>
      <w:r w:rsidRPr="00A855F2">
        <w:rPr>
          <w:lang w:val="en-US"/>
        </w:rPr>
        <w:t>Cây quyết định sử dụng chiến lược phân chia và chinh phục bằng cách thực hiện một tìm kiếm tham lam để xác định các điểm phân tách tối ưu trong một cây. Quá trình tách này sau đó được lặp lại theo cách thức đệ quy từ trên xuống cho đến khi tất cả hoặc phần lớn các bản ghi đã được phân loại theo các nhãn lớp cụ thể.</w:t>
      </w:r>
    </w:p>
    <w:p w14:paraId="4680A3C0" w14:textId="77777777" w:rsidR="00A855F2" w:rsidRPr="00A855F2" w:rsidRDefault="00A855F2" w:rsidP="00A855F2">
      <w:pPr>
        <w:rPr>
          <w:lang w:val="en-US"/>
        </w:rPr>
      </w:pPr>
    </w:p>
    <w:p w14:paraId="0E30D3FE" w14:textId="5016D1B8" w:rsidR="00A855F2" w:rsidRDefault="00A855F2" w:rsidP="00A855F2">
      <w:pPr>
        <w:rPr>
          <w:lang w:val="en-US"/>
        </w:rPr>
      </w:pPr>
      <w:r w:rsidRPr="00A855F2">
        <w:rPr>
          <w:lang w:val="en-US"/>
        </w:rPr>
        <w:t>-</w:t>
      </w:r>
      <w:r w:rsidRPr="00A855F2">
        <w:rPr>
          <w:lang w:val="en-US"/>
        </w:rPr>
        <w:tab/>
        <w:t xml:space="preserve">Tất cả các điểm dữ liệu có được phân loại thành các tập đồng nhất hay không phần lớn phụ thuộc vào độ phức tạp của cây quyết định. Các cây nhỏ hơn có thể dễ dàng đạt được các nút lá thuần túy — tức là các điểm dữ liệu trong một lớp duy nhất. </w:t>
      </w:r>
      <w:r w:rsidRPr="00A855F2">
        <w:rPr>
          <w:lang w:val="en-US"/>
        </w:rPr>
        <w:lastRenderedPageBreak/>
        <w:t>Tuy nhiên, khi một cây phát triển về kích thước, việc duy trì độ tinh khiết này ngày càng trở nên khó khăn và nó thường dẫn đến quá ít dữ liệu nằm trong một cây con nhất định.</w:t>
      </w:r>
    </w:p>
    <w:p w14:paraId="167858F0" w14:textId="77777777" w:rsidR="00A855F2" w:rsidRPr="00A855F2" w:rsidRDefault="00A855F2" w:rsidP="00A855F2">
      <w:pPr>
        <w:rPr>
          <w:lang w:val="en-US"/>
        </w:rPr>
      </w:pPr>
    </w:p>
    <w:p w14:paraId="02415E8B" w14:textId="21F8A18B" w:rsidR="00A855F2" w:rsidRDefault="00A855F2" w:rsidP="00A855F2">
      <w:pPr>
        <w:rPr>
          <w:lang w:val="en-US"/>
        </w:rPr>
      </w:pPr>
      <w:r w:rsidRPr="00A855F2">
        <w:rPr>
          <w:lang w:val="en-US"/>
        </w:rPr>
        <w:t>-</w:t>
      </w:r>
      <w:r w:rsidRPr="00A855F2">
        <w:rPr>
          <w:lang w:val="en-US"/>
        </w:rPr>
        <w:tab/>
        <w:t>Khi điều này xảy ra, nó được gọi là phân mảnh dữ liệu và nó thường có thể dẫn đến trang bị quá mức. Kết quả là, cây quyết định ưu tiên những cây nhỏ, điều này phù hợp với nguyên tắc của parsimony trong Occam’s Razor; nghĩa là, “các thực thể không nên được nhân lên quá mức cần thiết.” Nói cách khác, cây quyết định chỉ nên tăng thêm độ phức tạp khi cần thiết, vì lời giải thích đơn giản nhất thường là tốt nhất.</w:t>
      </w:r>
    </w:p>
    <w:p w14:paraId="5A5A075E" w14:textId="77777777" w:rsidR="00A855F2" w:rsidRPr="00A855F2" w:rsidRDefault="00A855F2" w:rsidP="00A855F2">
      <w:pPr>
        <w:rPr>
          <w:lang w:val="en-US"/>
        </w:rPr>
      </w:pPr>
    </w:p>
    <w:p w14:paraId="20D4A582" w14:textId="4AD991FD" w:rsidR="00A855F2" w:rsidRDefault="00A855F2" w:rsidP="00A855F2">
      <w:pPr>
        <w:rPr>
          <w:lang w:val="en-US"/>
        </w:rPr>
      </w:pPr>
      <w:r w:rsidRPr="00A855F2">
        <w:rPr>
          <w:lang w:val="en-US"/>
        </w:rPr>
        <w:t>-</w:t>
      </w:r>
      <w:r w:rsidRPr="00A855F2">
        <w:rPr>
          <w:lang w:val="en-US"/>
        </w:rPr>
        <w:tab/>
        <w:t>Để giảm bớt sự phức tạp và ngăn ngừa việc trang bị quá nhiều, việc cắt tỉa thường được sử dụng; đây là một quá trình, loại bỏ các nhánh phân chia trên các đối tượng địa lý có tầm quan trọng thấp. Sau đó, sự phù hợp của mô hình có thể được đánh giá thông qua quá trình xác nhận chéo.</w:t>
      </w:r>
    </w:p>
    <w:p w14:paraId="17C285E2" w14:textId="77777777" w:rsidR="00A855F2" w:rsidRPr="00A855F2" w:rsidRDefault="00A855F2" w:rsidP="00A855F2">
      <w:pPr>
        <w:rPr>
          <w:lang w:val="en-US"/>
        </w:rPr>
      </w:pPr>
    </w:p>
    <w:p w14:paraId="18DE29BF" w14:textId="4A510A5F" w:rsidR="00A855F2" w:rsidRPr="00A855F2" w:rsidRDefault="00A855F2" w:rsidP="00A855F2">
      <w:pPr>
        <w:rPr>
          <w:lang w:val="en-US"/>
        </w:rPr>
      </w:pPr>
      <w:r w:rsidRPr="00A855F2">
        <w:rPr>
          <w:lang w:val="en-US"/>
        </w:rPr>
        <w:t>-</w:t>
      </w:r>
      <w:r w:rsidRPr="00A855F2">
        <w:rPr>
          <w:lang w:val="en-US"/>
        </w:rPr>
        <w:tab/>
        <w:t>Một cách khác mà cây quyết định có thể duy trì độ chính xác của chúng là bằng cách tạo thành một tập hợp thông qua một thuật toán rừng ngẫu nhiên</w:t>
      </w:r>
      <w:r>
        <w:rPr>
          <w:lang w:val="en-US"/>
        </w:rPr>
        <w:t xml:space="preserve">, </w:t>
      </w:r>
      <w:r w:rsidRPr="00A855F2">
        <w:rPr>
          <w:lang w:val="en-US"/>
        </w:rPr>
        <w:t>trình phân loại này dự đoán kết quả chính xác hơn, đặc biệt khi các cây riêng lẻ không tương quan với nhau.</w:t>
      </w:r>
    </w:p>
    <w:p w14:paraId="1DF453BD" w14:textId="77777777" w:rsidR="00A855F2" w:rsidRPr="00A855F2" w:rsidRDefault="00A855F2" w:rsidP="00A855F2">
      <w:pPr>
        <w:rPr>
          <w:lang w:val="en-US"/>
        </w:rPr>
      </w:pPr>
      <w:r w:rsidRPr="00A855F2">
        <w:rPr>
          <w:lang w:val="en-US"/>
        </w:rPr>
        <w:t>-</w:t>
      </w:r>
      <w:r w:rsidRPr="00A855F2">
        <w:rPr>
          <w:lang w:val="en-US"/>
        </w:rPr>
        <w:tab/>
        <w:t>Trong cây quyết định, để dự đoán lớp của tập dữ liệu đã cho, thuật toán bắt đầu từ nút gốc của cây. Thuật toán này so sánh các giá trị của thuộc tính gốc với thuộc tính bản ghi (tập dữ liệu thực) và dựa trên sự so sánh, đi theo nhánh và nhảy đến nút tiếp theo.</w:t>
      </w:r>
    </w:p>
    <w:p w14:paraId="413D3AD9" w14:textId="77777777" w:rsidR="00A855F2" w:rsidRPr="00A855F2" w:rsidRDefault="00A855F2" w:rsidP="00A855F2">
      <w:pPr>
        <w:rPr>
          <w:lang w:val="en-US"/>
        </w:rPr>
      </w:pPr>
      <w:r w:rsidRPr="00A855F2">
        <w:rPr>
          <w:lang w:val="en-US"/>
        </w:rPr>
        <w:t>-</w:t>
      </w:r>
      <w:r w:rsidRPr="00A855F2">
        <w:rPr>
          <w:lang w:val="en-US"/>
        </w:rPr>
        <w:tab/>
        <w:t>Đối với nút tiếp theo, thuật toán lại so sánh giá trị thuộc tính với các nút con khác và di chuyển xa hơn. Nó tiếp tục quá trình cho đến khi nó đạt đến nút lá của cây. Quy trình hoàn chỉnh có thể được hiểu rõ hơn bằng cách sử dụng thuật toán dưới đây:</w:t>
      </w:r>
    </w:p>
    <w:p w14:paraId="650771B8" w14:textId="77777777" w:rsidR="00A855F2" w:rsidRPr="00A855F2" w:rsidRDefault="00A855F2" w:rsidP="00A855F2">
      <w:pPr>
        <w:rPr>
          <w:lang w:val="en-US"/>
        </w:rPr>
      </w:pPr>
    </w:p>
    <w:p w14:paraId="69A28658" w14:textId="77777777" w:rsidR="00A855F2" w:rsidRPr="00A855F2" w:rsidRDefault="00A855F2" w:rsidP="00A855F2">
      <w:pPr>
        <w:ind w:firstLine="720"/>
        <w:rPr>
          <w:lang w:val="en-US"/>
        </w:rPr>
      </w:pPr>
      <w:r w:rsidRPr="00A855F2">
        <w:rPr>
          <w:lang w:val="en-US"/>
        </w:rPr>
        <w:t>+ Bước 1: Bắt đầu cây với nút gốc (Đặt tên: S), nút này chứa tập dữ liệu hoàn chỉnh.</w:t>
      </w:r>
    </w:p>
    <w:p w14:paraId="1B08CA64" w14:textId="77777777" w:rsidR="00A855F2" w:rsidRPr="00A855F2" w:rsidRDefault="00A855F2" w:rsidP="00A855F2">
      <w:pPr>
        <w:ind w:firstLine="720"/>
        <w:rPr>
          <w:lang w:val="en-US"/>
        </w:rPr>
      </w:pPr>
      <w:r w:rsidRPr="00A855F2">
        <w:rPr>
          <w:lang w:val="en-US"/>
        </w:rPr>
        <w:t>+ Bước 2: Tìm thuộc tính tốt nhất trong tập dữ liệu bằng cách sử dụng Phép đo lựa chọn thuộc tính (ASM).</w:t>
      </w:r>
    </w:p>
    <w:p w14:paraId="3B4931CD" w14:textId="77777777" w:rsidR="00A855F2" w:rsidRPr="00A855F2" w:rsidRDefault="00A855F2" w:rsidP="00A855F2">
      <w:pPr>
        <w:ind w:firstLine="720"/>
        <w:rPr>
          <w:lang w:val="en-US"/>
        </w:rPr>
      </w:pPr>
      <w:r w:rsidRPr="00A855F2">
        <w:rPr>
          <w:lang w:val="en-US"/>
        </w:rPr>
        <w:t>+ Bước 3: Chia S thành các tập con chứa các giá trị có thể có cho các thuộc tính tốt nhất.</w:t>
      </w:r>
    </w:p>
    <w:p w14:paraId="0208464A" w14:textId="77777777" w:rsidR="00A855F2" w:rsidRPr="00A855F2" w:rsidRDefault="00A855F2" w:rsidP="00A855F2">
      <w:pPr>
        <w:ind w:firstLine="720"/>
        <w:rPr>
          <w:lang w:val="en-US"/>
        </w:rPr>
      </w:pPr>
      <w:r w:rsidRPr="00A855F2">
        <w:rPr>
          <w:lang w:val="en-US"/>
        </w:rPr>
        <w:t>+ Bước 4: Tạo nút cây quyết định chứa thuộc tính tốt nhất.</w:t>
      </w:r>
    </w:p>
    <w:p w14:paraId="127D3CEF" w14:textId="77777777" w:rsidR="00A855F2" w:rsidRPr="00A855F2" w:rsidRDefault="00A855F2" w:rsidP="00A855F2">
      <w:pPr>
        <w:ind w:firstLine="720"/>
        <w:rPr>
          <w:lang w:val="en-US"/>
        </w:rPr>
      </w:pPr>
      <w:r w:rsidRPr="00A855F2">
        <w:rPr>
          <w:lang w:val="en-US"/>
        </w:rPr>
        <w:t>+ Bước 5: Tạo một cách đệ quy cây quyết định mới bằng cách sử dụng các tập con của tập dữ liệu đã tạo ở bước 3. Tiếp tục quá trình này cho đến khi đạt đến một giai đoạn mà bạn không thể phân loại thêm các nút và được gọi là nút cuối cùng là nút lá.</w:t>
      </w:r>
    </w:p>
    <w:p w14:paraId="59AD850E" w14:textId="77777777" w:rsidR="00A855F2" w:rsidRPr="00A855F2" w:rsidRDefault="00A855F2" w:rsidP="00A855F2">
      <w:pPr>
        <w:rPr>
          <w:lang w:val="en-US"/>
        </w:rPr>
      </w:pPr>
    </w:p>
    <w:p w14:paraId="1F9BC6FB" w14:textId="101B0B4D" w:rsidR="00820CB3" w:rsidRDefault="00796FB6" w:rsidP="004A2E7A">
      <w:pPr>
        <w:pStyle w:val="u4"/>
        <w:rPr>
          <w:lang w:val="en-US"/>
        </w:rPr>
      </w:pPr>
      <w:r>
        <w:rPr>
          <w:lang w:val="en-US"/>
        </w:rPr>
        <w:lastRenderedPageBreak/>
        <w:t>Ví dụ</w:t>
      </w:r>
    </w:p>
    <w:p w14:paraId="3F50662F" w14:textId="11AEC494" w:rsidR="00796FB6" w:rsidRPr="00796FB6" w:rsidRDefault="00796FB6" w:rsidP="00796FB6">
      <w:pPr>
        <w:ind w:firstLine="720"/>
        <w:rPr>
          <w:lang w:val="en-US"/>
        </w:rPr>
      </w:pPr>
      <w:r w:rsidRPr="00796FB6">
        <w:rPr>
          <w:lang w:val="en-US"/>
        </w:rPr>
        <w:t xml:space="preserve">Ta hãy xét một ví dụ </w:t>
      </w:r>
      <w:r>
        <w:rPr>
          <w:lang w:val="en-US"/>
        </w:rPr>
        <w:t>khá phổ biến</w:t>
      </w:r>
      <w:r w:rsidRPr="00796FB6">
        <w:rPr>
          <w:lang w:val="en-US"/>
        </w:rPr>
        <w:t xml:space="preserve"> </w:t>
      </w:r>
      <w:r>
        <w:rPr>
          <w:lang w:val="en-US"/>
        </w:rPr>
        <w:t xml:space="preserve">và </w:t>
      </w:r>
      <w:r w:rsidRPr="00796FB6">
        <w:rPr>
          <w:lang w:val="en-US"/>
        </w:rPr>
        <w:t>kinh điển về cây quyết định. Giả sử dựa theo thời tiết mà quyết định đi đá bóng hay không?</w:t>
      </w:r>
    </w:p>
    <w:p w14:paraId="0A6CE85A" w14:textId="77777777" w:rsidR="00796FB6" w:rsidRPr="00796FB6" w:rsidRDefault="00796FB6" w:rsidP="00796FB6">
      <w:pPr>
        <w:ind w:left="720"/>
        <w:rPr>
          <w:lang w:val="en-US"/>
        </w:rPr>
      </w:pPr>
    </w:p>
    <w:p w14:paraId="083B823C" w14:textId="2E527C98" w:rsidR="00796FB6" w:rsidRPr="00796FB6" w:rsidRDefault="00796FB6" w:rsidP="00796FB6">
      <w:pPr>
        <w:rPr>
          <w:lang w:val="en-US"/>
        </w:rPr>
      </w:pPr>
      <w:r w:rsidRPr="00796FB6">
        <w:rPr>
          <w:lang w:val="en-US"/>
        </w:rPr>
        <w:t>Những đặc điểm ban đầu là:</w:t>
      </w:r>
    </w:p>
    <w:p w14:paraId="6DFFE6D9" w14:textId="2036CCDE" w:rsidR="00796FB6" w:rsidRPr="00796FB6" w:rsidRDefault="00796FB6" w:rsidP="00796FB6">
      <w:pPr>
        <w:ind w:firstLine="720"/>
        <w:rPr>
          <w:lang w:val="en-US"/>
        </w:rPr>
      </w:pPr>
      <w:r>
        <w:rPr>
          <w:lang w:val="en-US"/>
        </w:rPr>
        <w:t xml:space="preserve">+ </w:t>
      </w:r>
      <w:r w:rsidRPr="00796FB6">
        <w:rPr>
          <w:lang w:val="en-US"/>
        </w:rPr>
        <w:t>Thời tiết</w:t>
      </w:r>
      <w:r>
        <w:rPr>
          <w:lang w:val="en-US"/>
        </w:rPr>
        <w:t>(outlook)</w:t>
      </w:r>
    </w:p>
    <w:p w14:paraId="0D4815BC" w14:textId="2D6BB9A3" w:rsidR="00796FB6" w:rsidRPr="00796FB6" w:rsidRDefault="00796FB6" w:rsidP="00796FB6">
      <w:pPr>
        <w:ind w:firstLine="720"/>
        <w:rPr>
          <w:lang w:val="en-US"/>
        </w:rPr>
      </w:pPr>
      <w:r>
        <w:rPr>
          <w:lang w:val="en-US"/>
        </w:rPr>
        <w:t xml:space="preserve">+ </w:t>
      </w:r>
      <w:r w:rsidRPr="00796FB6">
        <w:rPr>
          <w:lang w:val="en-US"/>
        </w:rPr>
        <w:t>Độ ẩm</w:t>
      </w:r>
      <w:r>
        <w:rPr>
          <w:lang w:val="en-US"/>
        </w:rPr>
        <w:t>(humidity)</w:t>
      </w:r>
    </w:p>
    <w:p w14:paraId="21768D5D" w14:textId="7E4C215B" w:rsidR="00796FB6" w:rsidRPr="00796FB6" w:rsidRDefault="00796FB6" w:rsidP="00796FB6">
      <w:pPr>
        <w:ind w:firstLine="720"/>
        <w:rPr>
          <w:lang w:val="en-US"/>
        </w:rPr>
      </w:pPr>
      <w:r>
        <w:rPr>
          <w:lang w:val="en-US"/>
        </w:rPr>
        <w:t xml:space="preserve">+ </w:t>
      </w:r>
      <w:r w:rsidRPr="00796FB6">
        <w:rPr>
          <w:lang w:val="en-US"/>
        </w:rPr>
        <w:t>Gió</w:t>
      </w:r>
      <w:r>
        <w:rPr>
          <w:lang w:val="en-US"/>
        </w:rPr>
        <w:t>(wind)</w:t>
      </w:r>
    </w:p>
    <w:p w14:paraId="788D375A" w14:textId="78B80EB8" w:rsidR="00796FB6" w:rsidRDefault="00796FB6" w:rsidP="00796FB6">
      <w:pPr>
        <w:rPr>
          <w:lang w:val="en-US"/>
        </w:rPr>
      </w:pPr>
      <w:r w:rsidRPr="00796FB6">
        <w:rPr>
          <w:lang w:val="en-US"/>
        </w:rPr>
        <w:t>Dựa vào những thông tin trên, bạn có thể xây dựng được mô hình như sau:</w:t>
      </w:r>
    </w:p>
    <w:p w14:paraId="29B550D5" w14:textId="77777777" w:rsidR="00674188" w:rsidRDefault="00796FB6" w:rsidP="00674188">
      <w:pPr>
        <w:keepNext/>
      </w:pPr>
      <w:r>
        <w:rPr>
          <w:noProof/>
        </w:rPr>
        <w:drawing>
          <wp:inline distT="0" distB="0" distL="0" distR="0" wp14:anchorId="28010930" wp14:editId="14C546D0">
            <wp:extent cx="5733415" cy="3360420"/>
            <wp:effectExtent l="0" t="0" r="63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3415" cy="3360420"/>
                    </a:xfrm>
                    <a:prstGeom prst="rect">
                      <a:avLst/>
                    </a:prstGeom>
                  </pic:spPr>
                </pic:pic>
              </a:graphicData>
            </a:graphic>
          </wp:inline>
        </w:drawing>
      </w:r>
    </w:p>
    <w:p w14:paraId="0AE18534" w14:textId="5B62BA31" w:rsidR="00CC6005" w:rsidRDefault="00674188" w:rsidP="00674188">
      <w:pPr>
        <w:pStyle w:val="Chuthich"/>
        <w:ind w:left="1440" w:firstLine="720"/>
        <w:jc w:val="left"/>
      </w:pPr>
      <w:bookmarkStart w:id="53" w:name="_Toc123505993"/>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3</w:t>
      </w:r>
      <w:r w:rsidR="00FB0484">
        <w:fldChar w:fldCharType="end"/>
      </w:r>
      <w:r w:rsidRPr="00674188">
        <w:t xml:space="preserve"> </w:t>
      </w:r>
      <w:r w:rsidRPr="00674188">
        <w:t>Ví dụ cơ trong thuật toán cây quyết định</w:t>
      </w:r>
      <w:bookmarkEnd w:id="53"/>
    </w:p>
    <w:p w14:paraId="18CEBAAD" w14:textId="16F2710A" w:rsidR="00796FB6" w:rsidRDefault="00CC6005" w:rsidP="00CC6005">
      <w:pPr>
        <w:pStyle w:val="Chuthich"/>
        <w:jc w:val="left"/>
      </w:pPr>
      <w:r>
        <w:t xml:space="preserve"> </w:t>
      </w:r>
      <w:r>
        <w:tab/>
      </w:r>
      <w:r>
        <w:tab/>
      </w:r>
      <w:r>
        <w:tab/>
      </w:r>
    </w:p>
    <w:p w14:paraId="0A2B090A" w14:textId="77777777" w:rsidR="00796FB6" w:rsidRPr="00796FB6" w:rsidRDefault="00796FB6" w:rsidP="00796FB6">
      <w:pPr>
        <w:rPr>
          <w:lang w:val="en-US"/>
        </w:rPr>
      </w:pPr>
      <w:r w:rsidRPr="00796FB6">
        <w:rPr>
          <w:lang w:val="en-US"/>
        </w:rPr>
        <w:t>Dựa theo mô hình trên, ta thấy:</w:t>
      </w:r>
    </w:p>
    <w:p w14:paraId="30067A95" w14:textId="77777777" w:rsidR="00796FB6" w:rsidRPr="00796FB6" w:rsidRDefault="00796FB6" w:rsidP="00796FB6">
      <w:pPr>
        <w:rPr>
          <w:lang w:val="en-US"/>
        </w:rPr>
      </w:pPr>
    </w:p>
    <w:p w14:paraId="6A953D16" w14:textId="03997794" w:rsidR="00796FB6" w:rsidRPr="00796FB6" w:rsidRDefault="00796FB6" w:rsidP="00796FB6">
      <w:pPr>
        <w:rPr>
          <w:lang w:val="en-US"/>
        </w:rPr>
      </w:pPr>
      <w:r w:rsidRPr="00796FB6">
        <w:rPr>
          <w:lang w:val="en-US"/>
        </w:rPr>
        <w:t>Nếu trời nắng, độ ẩm bình thường thì khả năng các bạn nam đi chơi bóng sẽ cao. Còn nếu trời nắng, độ ẩm cao thì khả năng các bạn nam sẽ không đi chơi bóng.</w:t>
      </w:r>
    </w:p>
    <w:p w14:paraId="71BB306B" w14:textId="5842C053" w:rsidR="00A855F2" w:rsidRDefault="00A855F2" w:rsidP="004A2E7A">
      <w:pPr>
        <w:pStyle w:val="u4"/>
        <w:rPr>
          <w:lang w:val="en-US"/>
        </w:rPr>
      </w:pPr>
      <w:bookmarkStart w:id="54" w:name="_Toc122699037"/>
      <w:r>
        <w:rPr>
          <w:lang w:val="en-US"/>
        </w:rPr>
        <w:t>Thuật toán mở rộng cây quyết định</w:t>
      </w:r>
    </w:p>
    <w:p w14:paraId="59F33E7E" w14:textId="77777777" w:rsidR="00A855F2" w:rsidRPr="00A855F2" w:rsidRDefault="00A855F2" w:rsidP="00A855F2">
      <w:pPr>
        <w:rPr>
          <w:lang w:val="en-US"/>
        </w:rPr>
      </w:pPr>
      <w:r w:rsidRPr="00A855F2">
        <w:rPr>
          <w:lang w:val="en-US"/>
        </w:rPr>
        <w:t>Thuật toán của Hunt, được phát triển vào những năm 1960 để mô hình hóa việc học tập của con người trong Tâm lý học, tạo thành nền tảng của nhiều thuật toán cây quyết định phổ biến, chẳng hạn như sau:</w:t>
      </w:r>
    </w:p>
    <w:p w14:paraId="63B15850" w14:textId="77777777" w:rsidR="00A855F2" w:rsidRPr="00A855F2" w:rsidRDefault="00A855F2" w:rsidP="00A855F2">
      <w:pPr>
        <w:rPr>
          <w:lang w:val="en-US"/>
        </w:rPr>
      </w:pPr>
    </w:p>
    <w:p w14:paraId="2595EE86" w14:textId="77777777" w:rsidR="00A855F2" w:rsidRPr="00A855F2" w:rsidRDefault="00A855F2" w:rsidP="00A855F2">
      <w:pPr>
        <w:rPr>
          <w:lang w:val="en-US"/>
        </w:rPr>
      </w:pPr>
      <w:r w:rsidRPr="00A855F2">
        <w:rPr>
          <w:lang w:val="en-US"/>
        </w:rPr>
        <w:lastRenderedPageBreak/>
        <w:t xml:space="preserve">– </w:t>
      </w:r>
      <w:r w:rsidRPr="00A855F2">
        <w:rPr>
          <w:b/>
          <w:bCs/>
          <w:lang w:val="en-US"/>
        </w:rPr>
        <w:t>ID3</w:t>
      </w:r>
      <w:r w:rsidRPr="00A855F2">
        <w:rPr>
          <w:lang w:val="en-US"/>
        </w:rPr>
        <w:t xml:space="preserve">: Ross Quinlan được ghi nhận trong quá trình phát triển ID3, viết tắt của “Iterative Dichotomiser 3.” Thuật toán này tận dụng entropy và thu thập thông tin làm số liệu để đánh giá sự phân chia ứng viên. </w:t>
      </w:r>
    </w:p>
    <w:p w14:paraId="03EC4F05" w14:textId="77777777" w:rsidR="00A855F2" w:rsidRPr="00A855F2" w:rsidRDefault="00A855F2" w:rsidP="00A855F2">
      <w:pPr>
        <w:rPr>
          <w:lang w:val="en-US"/>
        </w:rPr>
      </w:pPr>
    </w:p>
    <w:p w14:paraId="1BA0191B" w14:textId="77777777" w:rsidR="00A855F2" w:rsidRPr="00A855F2" w:rsidRDefault="00A855F2" w:rsidP="00A855F2">
      <w:pPr>
        <w:rPr>
          <w:lang w:val="en-US"/>
        </w:rPr>
      </w:pPr>
      <w:r w:rsidRPr="00A855F2">
        <w:rPr>
          <w:lang w:val="en-US"/>
        </w:rPr>
        <w:t xml:space="preserve">– </w:t>
      </w:r>
      <w:r w:rsidRPr="00A855F2">
        <w:rPr>
          <w:b/>
          <w:bCs/>
          <w:lang w:val="en-US"/>
        </w:rPr>
        <w:t>C4.5</w:t>
      </w:r>
      <w:r w:rsidRPr="00A855F2">
        <w:rPr>
          <w:lang w:val="en-US"/>
        </w:rPr>
        <w:t>: Thuật toán này được coi là sự lặp lại sau này của ID3, thuật toán này cũng được phát triển bởi Quinlan. Nó có thể sử dụng tỷ lệ thu được hoặc thu được thông tin để đánh giá các điểm phân tách trong cây quyết định.</w:t>
      </w:r>
    </w:p>
    <w:p w14:paraId="67EFF3AD" w14:textId="77777777" w:rsidR="00A855F2" w:rsidRPr="00A855F2" w:rsidRDefault="00A855F2" w:rsidP="00A855F2">
      <w:pPr>
        <w:rPr>
          <w:lang w:val="en-US"/>
        </w:rPr>
      </w:pPr>
    </w:p>
    <w:p w14:paraId="67EC2466" w14:textId="5B7DF7FA" w:rsidR="002A6BA3" w:rsidRPr="002A6BA3" w:rsidRDefault="00A855F2" w:rsidP="002A6BA3">
      <w:pPr>
        <w:rPr>
          <w:lang w:val="en-US"/>
        </w:rPr>
      </w:pPr>
      <w:r w:rsidRPr="00A855F2">
        <w:rPr>
          <w:lang w:val="en-US"/>
        </w:rPr>
        <w:t xml:space="preserve">– </w:t>
      </w:r>
      <w:r w:rsidR="002A6BA3" w:rsidRPr="002A6BA3">
        <w:rPr>
          <w:lang w:val="en-US"/>
        </w:rPr>
        <w:t>Ngoài ID3, C4.5, ta còn một số thuật toán khác như:</w:t>
      </w:r>
    </w:p>
    <w:p w14:paraId="693D4D4C" w14:textId="3E398464" w:rsidR="002A6BA3" w:rsidRPr="002A6BA3" w:rsidRDefault="002A6BA3" w:rsidP="002A6BA3">
      <w:pPr>
        <w:ind w:firstLine="720"/>
        <w:rPr>
          <w:lang w:val="en-US"/>
        </w:rPr>
      </w:pPr>
      <w:r>
        <w:rPr>
          <w:lang w:val="en-US"/>
        </w:rPr>
        <w:t xml:space="preserve">+  </w:t>
      </w:r>
      <w:r w:rsidRPr="002A6BA3">
        <w:rPr>
          <w:lang w:val="en-US"/>
        </w:rPr>
        <w:t>Thuật toán CHAID: tạo cây quyết định bằng cách sử dụng thống kê Chi-square để xác định các phân tách tối ưu. Các biến mục tiêu đầu vào có thể là số (liên tục) hoặc phân loại.</w:t>
      </w:r>
    </w:p>
    <w:p w14:paraId="6FCB3A31" w14:textId="5EF76325" w:rsidR="002A6BA3" w:rsidRPr="002A6BA3" w:rsidRDefault="002A6BA3" w:rsidP="002A6BA3">
      <w:pPr>
        <w:ind w:firstLine="720"/>
        <w:rPr>
          <w:lang w:val="en-US"/>
        </w:rPr>
      </w:pPr>
      <w:r>
        <w:rPr>
          <w:lang w:val="en-US"/>
        </w:rPr>
        <w:t xml:space="preserve">+  </w:t>
      </w:r>
      <w:r w:rsidRPr="002A6BA3">
        <w:rPr>
          <w:lang w:val="en-US"/>
        </w:rPr>
        <w:t>Thuật toán C&amp;R: sử dụng phân vùng đệ quy để chia cây. Tham biến mục tiêu có thể dạng số hoặc phân loại.</w:t>
      </w:r>
    </w:p>
    <w:p w14:paraId="628464FB" w14:textId="1EE49B70" w:rsidR="002A6BA3" w:rsidRPr="002A6BA3" w:rsidRDefault="002A6BA3" w:rsidP="002A6BA3">
      <w:pPr>
        <w:ind w:firstLine="720"/>
        <w:rPr>
          <w:lang w:val="en-US"/>
        </w:rPr>
      </w:pPr>
      <w:r>
        <w:rPr>
          <w:lang w:val="en-US"/>
        </w:rPr>
        <w:t xml:space="preserve">+  </w:t>
      </w:r>
      <w:r w:rsidRPr="002A6BA3">
        <w:rPr>
          <w:lang w:val="en-US"/>
        </w:rPr>
        <w:t>MARS</w:t>
      </w:r>
    </w:p>
    <w:p w14:paraId="13D90C2B" w14:textId="0722C220" w:rsidR="00A855F2" w:rsidRPr="00A855F2" w:rsidRDefault="002A6BA3" w:rsidP="002A6BA3">
      <w:pPr>
        <w:ind w:firstLine="720"/>
        <w:rPr>
          <w:lang w:val="en-US"/>
        </w:rPr>
      </w:pPr>
      <w:r>
        <w:rPr>
          <w:lang w:val="en-US"/>
        </w:rPr>
        <w:t xml:space="preserve">+ </w:t>
      </w:r>
      <w:r w:rsidRPr="002A6BA3">
        <w:rPr>
          <w:lang w:val="en-US"/>
        </w:rPr>
        <w:t>Conditional Inference Trees</w:t>
      </w:r>
      <w:r w:rsidR="00A855F2" w:rsidRPr="00A855F2">
        <w:rPr>
          <w:lang w:val="en-US"/>
        </w:rPr>
        <w:t>.</w:t>
      </w:r>
    </w:p>
    <w:p w14:paraId="047DEF8E" w14:textId="4FB3B52F" w:rsidR="00820CB3" w:rsidRPr="001E5523" w:rsidRDefault="002A6BA3" w:rsidP="00796FB6">
      <w:pPr>
        <w:pStyle w:val="u3"/>
      </w:pPr>
      <w:bookmarkStart w:id="55" w:name="_Toc123502403"/>
      <w:bookmarkEnd w:id="54"/>
      <w:r>
        <w:rPr>
          <w:lang w:val="en-US"/>
        </w:rPr>
        <w:t>Một số thuật toán mở rộng cây quyết định</w:t>
      </w:r>
      <w:bookmarkEnd w:id="55"/>
    </w:p>
    <w:p w14:paraId="2018A1BE" w14:textId="4EB50C75" w:rsidR="00820CB3" w:rsidRPr="001E5523" w:rsidRDefault="002A6BA3" w:rsidP="004A2E7A">
      <w:pPr>
        <w:pStyle w:val="u4"/>
      </w:pPr>
      <w:bookmarkStart w:id="56" w:name="_heading=h.lnxbz9" w:colFirst="0" w:colLast="0"/>
      <w:bookmarkEnd w:id="56"/>
      <w:r w:rsidRPr="002A6BA3">
        <w:t>Thuật toán ID3</w:t>
      </w:r>
    </w:p>
    <w:p w14:paraId="173AC064" w14:textId="58767D4F" w:rsidR="00820CB3" w:rsidRDefault="002A6BA3" w:rsidP="002A6BA3">
      <w:pPr>
        <w:pBdr>
          <w:top w:val="nil"/>
          <w:left w:val="nil"/>
          <w:bottom w:val="nil"/>
          <w:right w:val="nil"/>
          <w:between w:val="nil"/>
        </w:pBdr>
        <w:spacing w:line="240" w:lineRule="auto"/>
        <w:ind w:firstLine="720"/>
        <w:jc w:val="both"/>
        <w:rPr>
          <w:szCs w:val="22"/>
          <w:lang w:val="en-US"/>
        </w:rPr>
      </w:pPr>
      <w:r w:rsidRPr="002A6BA3">
        <w:rPr>
          <w:szCs w:val="22"/>
          <w:lang w:val="en-US"/>
        </w:rPr>
        <w:t xml:space="preserve">Iterative Dichotomiser 3 (ID3) là thuật toán nổi tiếng để xây dựng Decision Tree, áp dụng cho bài toán Phân loại (Classification) mà tất các các thuộc tính để ở </w:t>
      </w:r>
      <w:r w:rsidR="00AD6D57" w:rsidRPr="002A6BA3">
        <w:rPr>
          <w:szCs w:val="22"/>
          <w:lang w:val="en-US"/>
        </w:rPr>
        <w:t>dạng</w:t>
      </w:r>
      <w:r w:rsidR="00AD6D57">
        <w:rPr>
          <w:szCs w:val="22"/>
          <w:lang w:val="en-US"/>
        </w:rPr>
        <w:t xml:space="preserve"> </w:t>
      </w:r>
      <w:r w:rsidR="00AD6D57" w:rsidRPr="002A6BA3">
        <w:rPr>
          <w:szCs w:val="22"/>
          <w:lang w:val="en-US"/>
        </w:rPr>
        <w:t>category</w:t>
      </w:r>
    </w:p>
    <w:p w14:paraId="54B22826" w14:textId="680B6F9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sidRPr="00AD6D57">
        <w:rPr>
          <w:szCs w:val="22"/>
          <w:lang w:val="en-US"/>
        </w:rPr>
        <w:t>Ý tưởng</w:t>
      </w:r>
    </w:p>
    <w:p w14:paraId="2DE20F6F" w14:textId="680B6F98" w:rsidR="00AD6D57" w:rsidRPr="00AD6D57" w:rsidRDefault="00AD6D57" w:rsidP="00AD6D57">
      <w:pPr>
        <w:pStyle w:val="ThngthngWeb"/>
        <w:shd w:val="clear" w:color="auto" w:fill="FFFFFF"/>
        <w:spacing w:before="0" w:beforeAutospacing="0" w:after="180" w:afterAutospacing="0"/>
        <w:ind w:firstLine="360"/>
        <w:jc w:val="both"/>
        <w:rPr>
          <w:color w:val="000000"/>
          <w:sz w:val="26"/>
          <w:szCs w:val="26"/>
        </w:rPr>
      </w:pPr>
      <w:r w:rsidRPr="00AD6D57">
        <w:rPr>
          <w:rFonts w:ascii="Arial" w:hAnsi="Arial" w:cs="Arial"/>
          <w:color w:val="000000"/>
        </w:rPr>
        <w:t xml:space="preserve"> </w:t>
      </w:r>
      <w:r>
        <w:rPr>
          <w:rFonts w:ascii="Arial" w:hAnsi="Arial" w:cs="Arial"/>
          <w:color w:val="000000"/>
        </w:rPr>
        <w:tab/>
      </w:r>
      <w:r w:rsidRPr="00AD6D57">
        <w:rPr>
          <w:color w:val="000000"/>
          <w:sz w:val="26"/>
          <w:szCs w:val="26"/>
        </w:rPr>
        <w:t>- Trong ID3, chúng ta cần xác định thứ tự của thuộc tính cần được xem xét tại mỗi bước. Với các bài toán có nhiều thuộc tính và mỗi thuộc tính có nhiều giá trị khác nhau, việc tìm được nghiệm tối ưu thường là không khả thi. Thay vào đó, một phương pháp đơn giản thường được sử dụng là tại mỗi bước, một thuộc tính </w:t>
      </w:r>
      <w:r w:rsidRPr="00AD6D57">
        <w:rPr>
          <w:rStyle w:val="Nhnmanh"/>
          <w:color w:val="000000"/>
          <w:sz w:val="26"/>
          <w:szCs w:val="26"/>
        </w:rPr>
        <w:t>tốt nhất</w:t>
      </w:r>
      <w:r w:rsidRPr="00AD6D57">
        <w:rPr>
          <w:color w:val="000000"/>
          <w:sz w:val="26"/>
          <w:szCs w:val="26"/>
        </w:rPr>
        <w:t> sẽ được chọn ra dựa trên một tiêu chuẩn nào đó (chúng ta sẽ bàn sớm). Với mỗi thuộc tính được chọn, ta chia dữ liệu vào các </w:t>
      </w:r>
      <w:r w:rsidRPr="00AD6D57">
        <w:rPr>
          <w:rStyle w:val="Nhnmanh"/>
          <w:color w:val="000000"/>
          <w:sz w:val="26"/>
          <w:szCs w:val="26"/>
        </w:rPr>
        <w:t>child node</w:t>
      </w:r>
      <w:r w:rsidRPr="00AD6D57">
        <w:rPr>
          <w:color w:val="000000"/>
          <w:sz w:val="26"/>
          <w:szCs w:val="26"/>
        </w:rPr>
        <w:t> tương ứng với các giá trị của thuộc tính đó rồi tiếp tục áp dụng phương pháp này cho mỗi </w:t>
      </w:r>
      <w:r w:rsidRPr="00AD6D57">
        <w:rPr>
          <w:rStyle w:val="Nhnmanh"/>
          <w:color w:val="000000"/>
          <w:sz w:val="26"/>
          <w:szCs w:val="26"/>
        </w:rPr>
        <w:t>child node</w:t>
      </w:r>
      <w:r w:rsidRPr="00AD6D57">
        <w:rPr>
          <w:color w:val="000000"/>
          <w:sz w:val="26"/>
          <w:szCs w:val="26"/>
        </w:rPr>
        <w:t>. Việc chọn ra thuộc tính </w:t>
      </w:r>
      <w:r w:rsidRPr="00AD6D57">
        <w:rPr>
          <w:rStyle w:val="Nhnmanh"/>
          <w:color w:val="000000"/>
          <w:sz w:val="26"/>
          <w:szCs w:val="26"/>
        </w:rPr>
        <w:t>tốt nhất</w:t>
      </w:r>
      <w:r w:rsidRPr="00AD6D57">
        <w:rPr>
          <w:color w:val="000000"/>
          <w:sz w:val="26"/>
          <w:szCs w:val="26"/>
        </w:rPr>
        <w:t> ở mỗi bước như thế này được gọi là cách chọn </w:t>
      </w:r>
      <w:r w:rsidRPr="00AD6D57">
        <w:rPr>
          <w:rStyle w:val="Nhnmanh"/>
          <w:color w:val="000000"/>
          <w:sz w:val="26"/>
          <w:szCs w:val="26"/>
        </w:rPr>
        <w:t>greedy</w:t>
      </w:r>
      <w:r w:rsidRPr="00AD6D57">
        <w:rPr>
          <w:color w:val="000000"/>
          <w:sz w:val="26"/>
          <w:szCs w:val="26"/>
        </w:rPr>
        <w:t> (</w:t>
      </w:r>
      <w:r w:rsidRPr="00AD6D57">
        <w:rPr>
          <w:rStyle w:val="Nhnmanh"/>
          <w:color w:val="000000"/>
          <w:sz w:val="26"/>
          <w:szCs w:val="26"/>
        </w:rPr>
        <w:t>tham lam</w:t>
      </w:r>
      <w:r w:rsidRPr="00AD6D57">
        <w:rPr>
          <w:color w:val="000000"/>
          <w:sz w:val="26"/>
          <w:szCs w:val="26"/>
        </w:rPr>
        <w:t>). Cách chọn này có thể không phải là tối ưu, nhưng trực giác cho chúng ta thấy rằng cách làm này sẽ gần với cách làm tối ưu. Ngoài ra, cách làm này khiến cho bài toán cần giải quyết trở nên đơn giản hơn.</w:t>
      </w:r>
    </w:p>
    <w:p w14:paraId="5476E233" w14:textId="0C18EA6B"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Sau mỗi </w:t>
      </w:r>
      <w:r w:rsidRPr="00AD6D57">
        <w:rPr>
          <w:rStyle w:val="Nhnmanh"/>
          <w:color w:val="000000"/>
          <w:sz w:val="26"/>
          <w:szCs w:val="26"/>
        </w:rPr>
        <w:t>câu hỏi</w:t>
      </w:r>
      <w:r w:rsidRPr="00AD6D57">
        <w:rPr>
          <w:color w:val="000000"/>
          <w:sz w:val="26"/>
          <w:szCs w:val="26"/>
        </w:rPr>
        <w:t>, dữ liệu được phân chia vào từng </w:t>
      </w:r>
      <w:r w:rsidRPr="00AD6D57">
        <w:rPr>
          <w:rStyle w:val="Nhnmanh"/>
          <w:color w:val="000000"/>
          <w:sz w:val="26"/>
          <w:szCs w:val="26"/>
        </w:rPr>
        <w:t>child node</w:t>
      </w:r>
      <w:r w:rsidRPr="00AD6D57">
        <w:rPr>
          <w:color w:val="000000"/>
          <w:sz w:val="26"/>
          <w:szCs w:val="26"/>
        </w:rPr>
        <w:t> tương ứng với các câu trả lời cho câu hỏi đó. </w:t>
      </w:r>
      <w:r w:rsidRPr="00AD6D57">
        <w:rPr>
          <w:rStyle w:val="Nhnmanh"/>
          <w:color w:val="000000"/>
          <w:sz w:val="26"/>
          <w:szCs w:val="26"/>
        </w:rPr>
        <w:t>Câu hỏi</w:t>
      </w:r>
      <w:r w:rsidRPr="00AD6D57">
        <w:rPr>
          <w:color w:val="000000"/>
          <w:sz w:val="26"/>
          <w:szCs w:val="26"/>
        </w:rPr>
        <w:t> ở đây chính là một thuộc tính, câu trả lời chính là giá trị của thuộc tính đó. Để đánh giá </w:t>
      </w:r>
      <w:r w:rsidRPr="00AD6D57">
        <w:rPr>
          <w:rStyle w:val="Nhnmanh"/>
          <w:color w:val="000000"/>
          <w:sz w:val="26"/>
          <w:szCs w:val="26"/>
        </w:rPr>
        <w:t>chất lượng</w:t>
      </w:r>
      <w:r w:rsidRPr="00AD6D57">
        <w:rPr>
          <w:color w:val="000000"/>
          <w:sz w:val="26"/>
          <w:szCs w:val="26"/>
        </w:rPr>
        <w:t> của một cách phân chia, chúng ta cần đi tìm một phép đo.</w:t>
      </w:r>
    </w:p>
    <w:p w14:paraId="6FD0A64D" w14:textId="32E5CCCF"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Trước hết, thế nào là một phép phân chia tốt? Bằng trực giác, một phép phân chia là tốt nhất nếu dữ liệu trong mỗi </w:t>
      </w:r>
      <w:r w:rsidRPr="00AD6D57">
        <w:rPr>
          <w:rStyle w:val="Nhnmanh"/>
          <w:color w:val="000000"/>
          <w:sz w:val="26"/>
          <w:szCs w:val="26"/>
        </w:rPr>
        <w:t>child node</w:t>
      </w:r>
      <w:r w:rsidRPr="00AD6D57">
        <w:rPr>
          <w:color w:val="000000"/>
          <w:sz w:val="26"/>
          <w:szCs w:val="26"/>
        </w:rPr>
        <w:t> hoàn toàn thuộc vào một class–khi đó </w:t>
      </w:r>
      <w:r w:rsidRPr="00AD6D57">
        <w:rPr>
          <w:rStyle w:val="Nhnmanh"/>
          <w:color w:val="000000"/>
          <w:sz w:val="26"/>
          <w:szCs w:val="26"/>
        </w:rPr>
        <w:t>child node</w:t>
      </w:r>
      <w:r w:rsidRPr="00AD6D57">
        <w:rPr>
          <w:color w:val="000000"/>
          <w:sz w:val="26"/>
          <w:szCs w:val="26"/>
        </w:rPr>
        <w:t> này có thể được coi là một </w:t>
      </w:r>
      <w:r w:rsidRPr="00AD6D57">
        <w:rPr>
          <w:rStyle w:val="Nhnmanh"/>
          <w:color w:val="000000"/>
          <w:sz w:val="26"/>
          <w:szCs w:val="26"/>
        </w:rPr>
        <w:t>leaf node</w:t>
      </w:r>
      <w:r w:rsidRPr="00AD6D57">
        <w:rPr>
          <w:color w:val="000000"/>
          <w:sz w:val="26"/>
          <w:szCs w:val="26"/>
        </w:rPr>
        <w:t xml:space="preserve">, tức ta không cần phân chia thêm </w:t>
      </w:r>
      <w:r w:rsidRPr="00AD6D57">
        <w:rPr>
          <w:color w:val="000000"/>
          <w:sz w:val="26"/>
          <w:szCs w:val="26"/>
        </w:rPr>
        <w:lastRenderedPageBreak/>
        <w:t>nữa. Nếu dữ liệu trong các </w:t>
      </w:r>
      <w:r w:rsidRPr="00AD6D57">
        <w:rPr>
          <w:rStyle w:val="Nhnmanh"/>
          <w:color w:val="000000"/>
          <w:sz w:val="26"/>
          <w:szCs w:val="26"/>
        </w:rPr>
        <w:t>child node</w:t>
      </w:r>
      <w:r w:rsidRPr="00AD6D57">
        <w:rPr>
          <w:color w:val="000000"/>
          <w:sz w:val="26"/>
          <w:szCs w:val="26"/>
        </w:rPr>
        <w:t> vẫn lẫn vào nhau theo tỉ lệ lớn, ta coi rằng phép phân chia đó chưa thực sự tốt. Từ nhận xét này, ta cần có một hàm số đo </w:t>
      </w:r>
      <w:r w:rsidRPr="00AD6D57">
        <w:rPr>
          <w:rStyle w:val="Nhnmanh"/>
          <w:color w:val="000000"/>
          <w:sz w:val="26"/>
          <w:szCs w:val="26"/>
        </w:rPr>
        <w:t>độ tinh khiết</w:t>
      </w:r>
      <w:r w:rsidRPr="00AD6D57">
        <w:rPr>
          <w:color w:val="000000"/>
          <w:sz w:val="26"/>
          <w:szCs w:val="26"/>
        </w:rPr>
        <w:t> (</w:t>
      </w:r>
      <w:r w:rsidRPr="00AD6D57">
        <w:rPr>
          <w:rStyle w:val="Nhnmanh"/>
          <w:color w:val="000000"/>
          <w:sz w:val="26"/>
          <w:szCs w:val="26"/>
        </w:rPr>
        <w:t>purity</w:t>
      </w:r>
      <w:r w:rsidRPr="00AD6D57">
        <w:rPr>
          <w:color w:val="000000"/>
          <w:sz w:val="26"/>
          <w:szCs w:val="26"/>
        </w:rPr>
        <w:t>), hoặc </w:t>
      </w:r>
      <w:r w:rsidRPr="00AD6D57">
        <w:rPr>
          <w:rStyle w:val="Nhnmanh"/>
          <w:color w:val="000000"/>
          <w:sz w:val="26"/>
          <w:szCs w:val="26"/>
        </w:rPr>
        <w:t>độ vẩn đục</w:t>
      </w:r>
      <w:r w:rsidRPr="00AD6D57">
        <w:rPr>
          <w:color w:val="000000"/>
          <w:sz w:val="26"/>
          <w:szCs w:val="26"/>
        </w:rPr>
        <w:t> (</w:t>
      </w:r>
      <w:r w:rsidRPr="00AD6D57">
        <w:rPr>
          <w:rStyle w:val="Nhnmanh"/>
          <w:color w:val="000000"/>
          <w:sz w:val="26"/>
          <w:szCs w:val="26"/>
        </w:rPr>
        <w:t>impurity</w:t>
      </w:r>
      <w:r w:rsidRPr="00AD6D57">
        <w:rPr>
          <w:color w:val="000000"/>
          <w:sz w:val="26"/>
          <w:szCs w:val="26"/>
        </w:rPr>
        <w:t>) của một phép phân chia. Hàm số này sẽ cho giá trị thấp nhất nếu dữ liệu trong mỗi </w:t>
      </w:r>
      <w:r w:rsidRPr="00AD6D57">
        <w:rPr>
          <w:rStyle w:val="Nhnmanh"/>
          <w:color w:val="000000"/>
          <w:sz w:val="26"/>
          <w:szCs w:val="26"/>
        </w:rPr>
        <w:t>child node</w:t>
      </w:r>
      <w:r w:rsidRPr="00AD6D57">
        <w:rPr>
          <w:color w:val="000000"/>
          <w:sz w:val="26"/>
          <w:szCs w:val="26"/>
        </w:rPr>
        <w:t> nằm trong cùng một class (tinh khiết nhất), và cho giá trị cao nếu mỗi </w:t>
      </w:r>
      <w:r w:rsidRPr="00AD6D57">
        <w:rPr>
          <w:rStyle w:val="Nhnmanh"/>
          <w:color w:val="000000"/>
          <w:sz w:val="26"/>
          <w:szCs w:val="26"/>
        </w:rPr>
        <w:t>child node</w:t>
      </w:r>
      <w:r w:rsidRPr="00AD6D57">
        <w:rPr>
          <w:color w:val="000000"/>
          <w:sz w:val="26"/>
          <w:szCs w:val="26"/>
        </w:rPr>
        <w:t> có chứa dữ liệu thuộc nhiều class khác nhau.</w:t>
      </w:r>
    </w:p>
    <w:p w14:paraId="6770C733" w14:textId="77600FF1"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sym w:font="Wingdings" w:char="F0E8"/>
      </w:r>
      <w:r w:rsidRPr="00AD6D57">
        <w:rPr>
          <w:color w:val="000000"/>
          <w:sz w:val="26"/>
          <w:szCs w:val="26"/>
        </w:rPr>
        <w:t xml:space="preserve"> Một hàm số có các đặc điểm này và được dùng nhiều trong lý thuyết thông tin là hàm entropy</w:t>
      </w:r>
    </w:p>
    <w:p w14:paraId="19C4FD20" w14:textId="5C178A95"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Hàm số entropy</w:t>
      </w:r>
    </w:p>
    <w:p w14:paraId="4FC6A2D8" w14:textId="77777777" w:rsidR="00FD048D" w:rsidRDefault="008F127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w:t>
      </w:r>
      <w:r w:rsidR="005C51DE" w:rsidRPr="005C51DE">
        <w:rPr>
          <w:rFonts w:ascii="Arial" w:hAnsi="Arial" w:cs="Arial"/>
          <w:color w:val="000000"/>
          <w:shd w:val="clear" w:color="auto" w:fill="FFFFFF"/>
        </w:rPr>
        <w:t xml:space="preserve">Cho một phân phối xác suất của một biến rời rạc </w:t>
      </w:r>
      <w:r w:rsidR="00FD048D" w:rsidRPr="00FD048D">
        <w:rPr>
          <w:position w:val="-6"/>
        </w:rPr>
        <w:object w:dxaOrig="200" w:dyaOrig="220" w14:anchorId="01CCC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237" type="#_x0000_t75" style="width:10.2pt;height:10.8pt" o:ole="">
            <v:imagedata r:id="rId27" o:title=""/>
          </v:shape>
          <o:OLEObject Type="Embed" ProgID="Equation.DSMT4" ShapeID="_x0000_i17237" DrawAspect="Content" ObjectID="_1734122570" r:id="rId28"/>
        </w:object>
      </w:r>
      <w:r w:rsidR="005C51DE" w:rsidRPr="005C51DE">
        <w:rPr>
          <w:rFonts w:ascii="Arial" w:hAnsi="Arial" w:cs="Arial"/>
          <w:color w:val="000000"/>
          <w:shd w:val="clear" w:color="auto" w:fill="FFFFFF"/>
        </w:rPr>
        <w:t xml:space="preserve"> có thể nhận </w:t>
      </w:r>
      <w:r w:rsidR="00FD048D" w:rsidRPr="00FD048D">
        <w:rPr>
          <w:position w:val="-6"/>
        </w:rPr>
        <w:object w:dxaOrig="200" w:dyaOrig="220" w14:anchorId="1B306A35">
          <v:shape id="_x0000_i17238" type="#_x0000_t75" style="width:10.2pt;height:10.8pt" o:ole="">
            <v:imagedata r:id="rId29" o:title=""/>
          </v:shape>
          <o:OLEObject Type="Embed" ProgID="Equation.DSMT4" ShapeID="_x0000_i17238" DrawAspect="Content" ObjectID="_1734122571" r:id="rId30"/>
        </w:object>
      </w:r>
      <w:r w:rsidR="005C51DE" w:rsidRPr="005C51DE">
        <w:rPr>
          <w:rFonts w:ascii="Arial" w:hAnsi="Arial" w:cs="Arial"/>
          <w:color w:val="000000"/>
          <w:shd w:val="clear" w:color="auto" w:fill="FFFFFF"/>
        </w:rPr>
        <w:t xml:space="preserve"> giá trị khác nhau </w:t>
      </w:r>
      <w:r w:rsidR="00FD048D" w:rsidRPr="00FD048D">
        <w:rPr>
          <w:position w:val="-12"/>
        </w:rPr>
        <w:object w:dxaOrig="1140" w:dyaOrig="360" w14:anchorId="61D4DD1A">
          <v:shape id="_x0000_i17239" type="#_x0000_t75" style="width:57pt;height:18pt" o:ole="">
            <v:imagedata r:id="rId31" o:title=""/>
          </v:shape>
          <o:OLEObject Type="Embed" ProgID="Equation.DSMT4" ShapeID="_x0000_i17239" DrawAspect="Content" ObjectID="_1734122572" r:id="rId32"/>
        </w:object>
      </w:r>
      <w:r w:rsidR="005C51DE" w:rsidRPr="005C51DE">
        <w:rPr>
          <w:rFonts w:ascii="Arial" w:hAnsi="Arial" w:cs="Arial"/>
          <w:color w:val="000000"/>
          <w:shd w:val="clear" w:color="auto" w:fill="FFFFFF"/>
        </w:rPr>
        <w:t xml:space="preserve">. Giả sử rằng xác suất để </w:t>
      </w:r>
      <w:r w:rsidR="00FD048D" w:rsidRPr="00FD048D">
        <w:rPr>
          <w:position w:val="-6"/>
        </w:rPr>
        <w:object w:dxaOrig="200" w:dyaOrig="220" w14:anchorId="1ABDF52D">
          <v:shape id="_x0000_i17240" type="#_x0000_t75" style="width:10.2pt;height:10.8pt" o:ole="">
            <v:imagedata r:id="rId33" o:title=""/>
          </v:shape>
          <o:OLEObject Type="Embed" ProgID="Equation.DSMT4" ShapeID="_x0000_i17240" DrawAspect="Content" ObjectID="_1734122573" r:id="rId34"/>
        </w:object>
      </w:r>
      <w:r w:rsidR="005C51DE" w:rsidRPr="005C51DE">
        <w:rPr>
          <w:rFonts w:ascii="Arial" w:hAnsi="Arial" w:cs="Arial"/>
          <w:color w:val="000000"/>
          <w:shd w:val="clear" w:color="auto" w:fill="FFFFFF"/>
        </w:rPr>
        <w:t xml:space="preserve"> nhận các giá trị này là </w:t>
      </w:r>
      <w:r w:rsidR="00FD048D" w:rsidRPr="00FD048D">
        <w:rPr>
          <w:position w:val="-12"/>
        </w:rPr>
        <w:object w:dxaOrig="1400" w:dyaOrig="360" w14:anchorId="5C011770">
          <v:shape id="_x0000_i17241" type="#_x0000_t75" style="width:70.2pt;height:18pt" o:ole="">
            <v:imagedata r:id="rId35" o:title=""/>
          </v:shape>
          <o:OLEObject Type="Embed" ProgID="Equation.DSMT4" ShapeID="_x0000_i17241" DrawAspect="Content" ObjectID="_1734122574" r:id="rId36"/>
        </w:object>
      </w:r>
      <w:r w:rsidR="005C51DE" w:rsidRPr="005C51DE">
        <w:rPr>
          <w:rFonts w:ascii="Arial" w:hAnsi="Arial" w:cs="Arial"/>
          <w:color w:val="000000"/>
          <w:shd w:val="clear" w:color="auto" w:fill="FFFFFF"/>
        </w:rPr>
        <w:t xml:space="preserve"> với </w:t>
      </w:r>
      <w:r w:rsidR="00FD048D" w:rsidRPr="00FD048D">
        <w:rPr>
          <w:position w:val="-28"/>
        </w:rPr>
        <w:object w:dxaOrig="1860" w:dyaOrig="680" w14:anchorId="24BBADD3">
          <v:shape id="_x0000_i17242" type="#_x0000_t75" style="width:93pt;height:34.2pt" o:ole="">
            <v:imagedata r:id="rId37" o:title=""/>
          </v:shape>
          <o:OLEObject Type="Embed" ProgID="Equation.DSMT4" ShapeID="_x0000_i17242" DrawAspect="Content" ObjectID="_1734122575" r:id="rId38"/>
        </w:object>
      </w:r>
      <w:r w:rsidR="005C51DE" w:rsidRPr="005C51DE">
        <w:rPr>
          <w:rFonts w:ascii="Arial" w:hAnsi="Arial" w:cs="Arial"/>
          <w:color w:val="000000"/>
          <w:shd w:val="clear" w:color="auto" w:fill="FFFFFF"/>
        </w:rPr>
        <w:t xml:space="preserve">. Ký hiệu phân phối này là </w:t>
      </w:r>
      <w:r w:rsidR="00FD048D" w:rsidRPr="00FD048D">
        <w:rPr>
          <w:position w:val="-12"/>
        </w:rPr>
        <w:object w:dxaOrig="1800" w:dyaOrig="360" w14:anchorId="2856A89C">
          <v:shape id="_x0000_i17243" type="#_x0000_t75" style="width:90pt;height:18pt" o:ole="">
            <v:imagedata r:id="rId39" o:title=""/>
          </v:shape>
          <o:OLEObject Type="Embed" ProgID="Equation.DSMT4" ShapeID="_x0000_i17243" DrawAspect="Content" ObjectID="_1734122576" r:id="rId40"/>
        </w:object>
      </w:r>
      <w:r w:rsidR="005C51DE" w:rsidRPr="005C51DE">
        <w:rPr>
          <w:rFonts w:ascii="Arial" w:hAnsi="Arial" w:cs="Arial"/>
          <w:color w:val="000000"/>
          <w:shd w:val="clear" w:color="auto" w:fill="FFFFFF"/>
        </w:rPr>
        <w:t xml:space="preserve">. Entropy của phân phối này được định nghĩa là </w:t>
      </w:r>
    </w:p>
    <w:p w14:paraId="563A3FD2" w14:textId="41C4EDC2" w:rsidR="00FD048D" w:rsidRDefault="00FD048D" w:rsidP="00FD048D">
      <w:pPr>
        <w:pStyle w:val="MTDisplayEquation"/>
      </w:pPr>
      <w:r>
        <w:tab/>
      </w:r>
      <w:r w:rsidRPr="00FD048D">
        <w:rPr>
          <w:position w:val="-28"/>
        </w:rPr>
        <w:object w:dxaOrig="2880" w:dyaOrig="680" w14:anchorId="1CE3F1E6">
          <v:shape id="_x0000_i17244" type="#_x0000_t75" style="width:2in;height:34.2pt" o:ole="">
            <v:imagedata r:id="rId41" o:title=""/>
          </v:shape>
          <o:OLEObject Type="Embed" ProgID="Equation.DSMT4" ShapeID="_x0000_i17244" DrawAspect="Content" ObjectID="_1734122577" r:id="rId42"/>
        </w:object>
      </w:r>
    </w:p>
    <w:p w14:paraId="79EE56BC" w14:textId="2313EC58" w:rsidR="00A43577" w:rsidRDefault="005C51D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sidRPr="005C51DE">
        <w:rPr>
          <w:rFonts w:ascii="Arial" w:hAnsi="Arial" w:cs="Arial"/>
          <w:color w:val="000000"/>
          <w:shd w:val="clear" w:color="auto" w:fill="FFFFFF"/>
        </w:rPr>
        <w:t xml:space="preserve"> trong đó </w:t>
      </w:r>
      <w:r w:rsidR="00FD048D" w:rsidRPr="00FD048D">
        <w:rPr>
          <w:position w:val="-10"/>
        </w:rPr>
        <w:object w:dxaOrig="380" w:dyaOrig="320" w14:anchorId="20863E19">
          <v:shape id="_x0000_i17245" type="#_x0000_t75" style="width:19.2pt;height:16.2pt" o:ole="">
            <v:imagedata r:id="rId43" o:title=""/>
          </v:shape>
          <o:OLEObject Type="Embed" ProgID="Equation.DSMT4" ShapeID="_x0000_i17245" DrawAspect="Content" ObjectID="_1734122578" r:id="rId44"/>
        </w:object>
      </w:r>
      <w:r w:rsidRPr="005C51DE">
        <w:rPr>
          <w:rFonts w:ascii="Arial" w:hAnsi="Arial" w:cs="Arial"/>
          <w:color w:val="000000"/>
          <w:shd w:val="clear" w:color="auto" w:fill="FFFFFF"/>
        </w:rPr>
        <w:t xml:space="preserve"> là logarit tự nhiên (Một số tài liệu dùng logarit cơ số 2, nhưng giá trị của </w:t>
      </w:r>
      <w:r w:rsidR="00FD048D" w:rsidRPr="00FD048D">
        <w:rPr>
          <w:position w:val="-10"/>
        </w:rPr>
        <w:object w:dxaOrig="580" w:dyaOrig="320" w14:anchorId="4A679D56">
          <v:shape id="_x0000_i17246" type="#_x0000_t75" style="width:28.8pt;height:16.2pt" o:ole="">
            <v:imagedata r:id="rId45" o:title=""/>
          </v:shape>
          <o:OLEObject Type="Embed" ProgID="Equation.DSMT4" ShapeID="_x0000_i17246" DrawAspect="Content" ObjectID="_1734122579" r:id="rId46"/>
        </w:object>
      </w:r>
      <w:r w:rsidRPr="005C51DE">
        <w:rPr>
          <w:rFonts w:ascii="Arial" w:hAnsi="Arial" w:cs="Arial"/>
          <w:color w:val="000000"/>
          <w:shd w:val="clear" w:color="auto" w:fill="FFFFFF"/>
        </w:rPr>
        <w:t xml:space="preserve"> chỉ khác đi bằng cách nhân với một hằng số.) và quy ước </w:t>
      </w:r>
      <w:r w:rsidR="00FD048D" w:rsidRPr="00FD048D">
        <w:rPr>
          <w:position w:val="-10"/>
        </w:rPr>
        <w:object w:dxaOrig="1160" w:dyaOrig="320" w14:anchorId="3CBF47AB">
          <v:shape id="_x0000_i17247" type="#_x0000_t75" style="width:58.2pt;height:16.2pt" o:ole="">
            <v:imagedata r:id="rId47" o:title=""/>
          </v:shape>
          <o:OLEObject Type="Embed" ProgID="Equation.DSMT4" ShapeID="_x0000_i17247" DrawAspect="Content" ObjectID="_1734122580" r:id="rId48"/>
        </w:object>
      </w:r>
      <w:r w:rsidRPr="005C51DE">
        <w:rPr>
          <w:rFonts w:ascii="Arial" w:hAnsi="Arial" w:cs="Arial"/>
          <w:color w:val="000000"/>
          <w:shd w:val="clear" w:color="auto" w:fill="FFFFFF"/>
        </w:rPr>
        <w:t>.</w:t>
      </w:r>
    </w:p>
    <w:p w14:paraId="4E5EC2A9" w14:textId="77777777" w:rsidR="008970EE" w:rsidRDefault="008970E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p>
    <w:p w14:paraId="0FE6B329" w14:textId="6CEA8B7B" w:rsidR="00FD048D" w:rsidRDefault="00FD048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xml:space="preserve">Xét một ví dụ với </w:t>
      </w:r>
      <w:r w:rsidR="008970EE" w:rsidRPr="008970EE">
        <w:rPr>
          <w:position w:val="-6"/>
        </w:rPr>
        <w:object w:dxaOrig="560" w:dyaOrig="279" w14:anchorId="781DA9AA">
          <v:shape id="_x0000_i17248" type="#_x0000_t75" style="width:28.2pt;height:13.8pt" o:ole="">
            <v:imagedata r:id="rId49" o:title=""/>
          </v:shape>
          <o:OLEObject Type="Embed" ProgID="Equation.DSMT4" ShapeID="_x0000_i17248" DrawAspect="Content" ObjectID="_1734122581" r:id="rId50"/>
        </w:object>
      </w:r>
      <w:r>
        <w:rPr>
          <w:rFonts w:ascii="Arial" w:hAnsi="Arial" w:cs="Arial"/>
          <w:color w:val="000000"/>
          <w:shd w:val="clear" w:color="auto" w:fill="FFFFFF"/>
        </w:rPr>
        <w:t xml:space="preserve"> được cho trên Hình 3. Trong trường hợp </w:t>
      </w:r>
      <w:r w:rsidR="008970EE" w:rsidRPr="008970EE">
        <w:rPr>
          <w:position w:val="-10"/>
        </w:rPr>
        <w:object w:dxaOrig="200" w:dyaOrig="260" w14:anchorId="5B292220">
          <v:shape id="_x0000_i17249" type="#_x0000_t75" style="width:10.2pt;height:13.2pt" o:ole="">
            <v:imagedata r:id="rId51" o:title=""/>
          </v:shape>
          <o:OLEObject Type="Embed" ProgID="Equation.DSMT4" ShapeID="_x0000_i17249" DrawAspect="Content" ObjectID="_1734122582" r:id="rId52"/>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tinh khiết</w:t>
      </w:r>
      <w:r>
        <w:rPr>
          <w:rFonts w:ascii="Arial" w:hAnsi="Arial" w:cs="Arial"/>
          <w:color w:val="000000"/>
          <w:shd w:val="clear" w:color="auto" w:fill="FFFFFF"/>
        </w:rPr>
        <w:t xml:space="preserve"> nhất, tức một trong hai giá trị </w:t>
      </w:r>
      <w:r w:rsidR="008970EE" w:rsidRPr="008970EE">
        <w:rPr>
          <w:position w:val="-12"/>
        </w:rPr>
        <w:object w:dxaOrig="260" w:dyaOrig="360" w14:anchorId="293BCDE6">
          <v:shape id="_x0000_i17250" type="#_x0000_t75" style="width:13.2pt;height:18pt" o:ole="">
            <v:imagedata r:id="rId53" o:title=""/>
          </v:shape>
          <o:OLEObject Type="Embed" ProgID="Equation.DSMT4" ShapeID="_x0000_i17250" DrawAspect="Content" ObjectID="_1734122583" r:id="rId54"/>
        </w:object>
      </w:r>
      <w:r>
        <w:rPr>
          <w:rFonts w:ascii="Arial" w:hAnsi="Arial" w:cs="Arial"/>
          <w:color w:val="000000"/>
          <w:shd w:val="clear" w:color="auto" w:fill="FFFFFF"/>
        </w:rPr>
        <w:t xml:space="preserve"> bằng 1, giá trị kia bằng 0, entropy của phân phối này là </w:t>
      </w:r>
      <w:r w:rsidR="008970EE" w:rsidRPr="008970EE">
        <w:rPr>
          <w:position w:val="-10"/>
        </w:rPr>
        <w:object w:dxaOrig="940" w:dyaOrig="320" w14:anchorId="3FC8763C">
          <v:shape id="_x0000_i17251" type="#_x0000_t75" style="width:46.8pt;height:16.2pt" o:ole="">
            <v:imagedata r:id="rId55" o:title=""/>
          </v:shape>
          <o:OLEObject Type="Embed" ProgID="Equation.DSMT4" ShapeID="_x0000_i17251" DrawAspect="Content" ObjectID="_1734122584" r:id="rId56"/>
        </w:object>
      </w:r>
      <w:r>
        <w:rPr>
          <w:rFonts w:ascii="Arial" w:hAnsi="Arial" w:cs="Arial"/>
          <w:color w:val="000000"/>
          <w:shd w:val="clear" w:color="auto" w:fill="FFFFFF"/>
        </w:rPr>
        <w:t xml:space="preserve">. Khi </w:t>
      </w:r>
      <w:r w:rsidR="008970EE" w:rsidRPr="008970EE">
        <w:rPr>
          <w:position w:val="-10"/>
        </w:rPr>
        <w:object w:dxaOrig="200" w:dyaOrig="260" w14:anchorId="08A49A28">
          <v:shape id="_x0000_i17252" type="#_x0000_t75" style="width:10.2pt;height:13.2pt" o:ole="">
            <v:imagedata r:id="rId57" o:title=""/>
          </v:shape>
          <o:OLEObject Type="Embed" ProgID="Equation.DSMT4" ShapeID="_x0000_i17252" DrawAspect="Content" ObjectID="_1734122585" r:id="rId58"/>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vẩn đục</w:t>
      </w:r>
      <w:r>
        <w:rPr>
          <w:rFonts w:ascii="Arial" w:hAnsi="Arial" w:cs="Arial"/>
          <w:color w:val="000000"/>
          <w:shd w:val="clear" w:color="auto" w:fill="FFFFFF"/>
        </w:rPr>
        <w:t xml:space="preserve"> nhất, tức cả hai giá trị </w:t>
      </w:r>
      <w:r w:rsidR="008970EE" w:rsidRPr="008970EE">
        <w:rPr>
          <w:position w:val="-12"/>
        </w:rPr>
        <w:object w:dxaOrig="820" w:dyaOrig="360" w14:anchorId="46A9548A">
          <v:shape id="_x0000_i17253" type="#_x0000_t75" style="width:40.8pt;height:18pt" o:ole="">
            <v:imagedata r:id="rId59" o:title=""/>
          </v:shape>
          <o:OLEObject Type="Embed" ProgID="Equation.DSMT4" ShapeID="_x0000_i17253" DrawAspect="Content" ObjectID="_1734122586" r:id="rId60"/>
        </w:object>
      </w:r>
      <w:r>
        <w:rPr>
          <w:rFonts w:ascii="Arial" w:hAnsi="Arial" w:cs="Arial"/>
          <w:color w:val="000000"/>
          <w:shd w:val="clear" w:color="auto" w:fill="FFFFFF"/>
        </w:rPr>
        <w:t>, hàm entropy đạt giá trị cao nhất.</w:t>
      </w:r>
    </w:p>
    <w:p w14:paraId="1D6E9643" w14:textId="77777777" w:rsidR="00674188" w:rsidRDefault="008970EE" w:rsidP="00674188">
      <w:pPr>
        <w:pStyle w:val="oancuaDanhsach"/>
        <w:keepNext/>
        <w:pBdr>
          <w:top w:val="nil"/>
          <w:left w:val="nil"/>
          <w:bottom w:val="nil"/>
          <w:right w:val="nil"/>
          <w:between w:val="nil"/>
        </w:pBdr>
        <w:spacing w:line="240" w:lineRule="auto"/>
        <w:jc w:val="both"/>
      </w:pPr>
      <w:r>
        <w:rPr>
          <w:noProof/>
        </w:rPr>
        <w:lastRenderedPageBreak/>
        <w:drawing>
          <wp:inline distT="0" distB="0" distL="0" distR="0" wp14:anchorId="02EBD724" wp14:editId="2CA91F1A">
            <wp:extent cx="4505325" cy="3686175"/>
            <wp:effectExtent l="0" t="0" r="9525" b="952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05325" cy="3686175"/>
                    </a:xfrm>
                    <a:prstGeom prst="rect">
                      <a:avLst/>
                    </a:prstGeom>
                  </pic:spPr>
                </pic:pic>
              </a:graphicData>
            </a:graphic>
          </wp:inline>
        </w:drawing>
      </w:r>
    </w:p>
    <w:p w14:paraId="24A4DBA9" w14:textId="046E31F9" w:rsidR="00CC6005" w:rsidRDefault="00674188" w:rsidP="00674188">
      <w:pPr>
        <w:pStyle w:val="Chuthich"/>
        <w:ind w:left="1440" w:firstLine="720"/>
        <w:jc w:val="both"/>
      </w:pPr>
      <w:bookmarkStart w:id="57" w:name="_Toc123505994"/>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4</w:t>
      </w:r>
      <w:r w:rsidR="00FB0484">
        <w:fldChar w:fldCharType="end"/>
      </w:r>
      <w:r w:rsidRPr="00674188">
        <w:t xml:space="preserve"> </w:t>
      </w:r>
      <w:r w:rsidRPr="00674188">
        <w:t>Đồ thị của hàm entropy với n=2</w:t>
      </w:r>
      <w:bookmarkEnd w:id="57"/>
    </w:p>
    <w:p w14:paraId="244E4714" w14:textId="1CCC72DB" w:rsidR="00FD048D" w:rsidRPr="00FD048D" w:rsidRDefault="00FD048D" w:rsidP="00FD048D">
      <w:pPr>
        <w:pStyle w:val="oancuaDanhsach"/>
        <w:pBdr>
          <w:top w:val="nil"/>
          <w:left w:val="nil"/>
          <w:bottom w:val="nil"/>
          <w:right w:val="nil"/>
          <w:between w:val="nil"/>
        </w:pBdr>
        <w:spacing w:line="240" w:lineRule="auto"/>
        <w:jc w:val="both"/>
        <w:rPr>
          <w:iCs/>
          <w:szCs w:val="22"/>
          <w:lang w:val="en-US"/>
        </w:rPr>
      </w:pPr>
      <w:r w:rsidRPr="00FD048D">
        <w:rPr>
          <w:iCs/>
          <w:szCs w:val="22"/>
          <w:lang w:val="en-US"/>
        </w:rPr>
        <w:t xml:space="preserve">Tổng quát lên với </w:t>
      </w:r>
      <w:r w:rsidRPr="00FD048D">
        <w:rPr>
          <w:position w:val="-6"/>
        </w:rPr>
        <w:object w:dxaOrig="560" w:dyaOrig="279" w14:anchorId="64AA6B51">
          <v:shape id="_x0000_i17254" type="#_x0000_t75" style="width:28.2pt;height:13.8pt" o:ole="">
            <v:imagedata r:id="rId62" o:title=""/>
          </v:shape>
          <o:OLEObject Type="Embed" ProgID="Equation.DSMT4" ShapeID="_x0000_i17254" DrawAspect="Content" ObjectID="_1734122587" r:id="rId63"/>
        </w:object>
      </w:r>
      <w:r w:rsidRPr="00FD048D">
        <w:rPr>
          <w:iCs/>
          <w:szCs w:val="22"/>
          <w:lang w:val="en-US"/>
        </w:rPr>
        <w:t xml:space="preserve">, hàm entropy đạt giá trị nhỏ nhất nếu có một giá trị </w:t>
      </w:r>
      <w:r w:rsidRPr="00FD048D">
        <w:rPr>
          <w:position w:val="-12"/>
        </w:rPr>
        <w:object w:dxaOrig="600" w:dyaOrig="360" w14:anchorId="2BC73E21">
          <v:shape id="_x0000_i17255" type="#_x0000_t75" style="width:30pt;height:18pt" o:ole="">
            <v:imagedata r:id="rId64" o:title=""/>
          </v:shape>
          <o:OLEObject Type="Embed" ProgID="Equation.DSMT4" ShapeID="_x0000_i17255" DrawAspect="Content" ObjectID="_1734122588" r:id="rId65"/>
        </w:object>
      </w:r>
      <w:r w:rsidRPr="00FD048D">
        <w:rPr>
          <w:iCs/>
          <w:szCs w:val="22"/>
          <w:lang w:val="en-US"/>
        </w:rPr>
        <w:t xml:space="preserve">, đạt giá trị lớn nhất nếu tất cả các </w:t>
      </w:r>
      <w:r w:rsidRPr="00FD048D">
        <w:rPr>
          <w:position w:val="-12"/>
        </w:rPr>
        <w:object w:dxaOrig="260" w:dyaOrig="360" w14:anchorId="2938A8D6">
          <v:shape id="_x0000_i17256" type="#_x0000_t75" style="width:13.2pt;height:18pt" o:ole="">
            <v:imagedata r:id="rId66" o:title=""/>
          </v:shape>
          <o:OLEObject Type="Embed" ProgID="Equation.DSMT4" ShapeID="_x0000_i17256" DrawAspect="Content" ObjectID="_1734122589" r:id="rId67"/>
        </w:object>
      </w:r>
      <w:r w:rsidRPr="00FD048D">
        <w:rPr>
          <w:iCs/>
          <w:szCs w:val="22"/>
          <w:lang w:val="en-US"/>
        </w:rPr>
        <w:t xml:space="preserve"> bằng nhau ((việc này có thể được chứng minh bằng phương pháp nhân tử Lagrange).</w:t>
      </w:r>
    </w:p>
    <w:p w14:paraId="6A098FCC" w14:textId="77777777" w:rsidR="00FD048D" w:rsidRPr="00FD048D" w:rsidRDefault="00FD048D" w:rsidP="00FD048D">
      <w:pPr>
        <w:pStyle w:val="oancuaDanhsach"/>
        <w:pBdr>
          <w:top w:val="nil"/>
          <w:left w:val="nil"/>
          <w:bottom w:val="nil"/>
          <w:right w:val="nil"/>
          <w:between w:val="nil"/>
        </w:pBdr>
        <w:spacing w:line="240" w:lineRule="auto"/>
        <w:jc w:val="both"/>
        <w:rPr>
          <w:iCs/>
          <w:szCs w:val="22"/>
          <w:lang w:val="en-US"/>
        </w:rPr>
      </w:pPr>
    </w:p>
    <w:p w14:paraId="55B29369" w14:textId="0BDE7488" w:rsidR="00FD048D" w:rsidRPr="00FD048D" w:rsidRDefault="00FD048D" w:rsidP="00FD048D">
      <w:pPr>
        <w:pStyle w:val="oancuaDanhsach"/>
        <w:pBdr>
          <w:top w:val="nil"/>
          <w:left w:val="nil"/>
          <w:bottom w:val="nil"/>
          <w:right w:val="nil"/>
          <w:between w:val="nil"/>
        </w:pBdr>
        <w:spacing w:line="240" w:lineRule="auto"/>
        <w:jc w:val="both"/>
        <w:rPr>
          <w:iCs/>
          <w:szCs w:val="22"/>
          <w:lang w:val="en-US"/>
        </w:rPr>
      </w:pPr>
      <w:r w:rsidRPr="00FD048D">
        <w:rPr>
          <w:iCs/>
          <w:szCs w:val="22"/>
          <w:lang w:val="en-US"/>
        </w:rPr>
        <w:t>Những tính chất này của hàm entropy khiến nó được sử dụng trong việc đo độ vẩn đục của một phép phân chia của ID3. Vì lý do này, ID3 còn được gọi là entropy-based decision tree.</w:t>
      </w:r>
    </w:p>
    <w:p w14:paraId="31DB4188" w14:textId="5FA5D4C2"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Thuật toán ID3</w:t>
      </w:r>
    </w:p>
    <w:p w14:paraId="764DA11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ổng có trọng số của entropy tại các leaf-node sau khi xây dựng decision tree được coi là hàm mất mát của decision tree đó. Các trọng số ở đây tỉ lệ với số điểm dữ liệu được phân vào mỗi node. Công việc của ID3 là tìm các cách phân chia hợp lý (thứ tự chọn thuộc tính hợp lý) sao cho hàm mất mát cuối cùng đạt giá trị càng nhỏ càng tốt. Như đã đề cập, việc này đạt được bằng cách chọn ra thuộc tính sao cho nếu dùng thuộc tính đó để phân chia, entropy tại mỗi bước giảm đi một lượng lớn nhất. Bài toán xây dựng một decision tree bằng ID3 có thể chia thành các bài toán nhỏ, trong mỗi bài toán, ta chỉ cần chọn ra thuộc tính giúp cho việc phân chia đạt kết quả tốt nhất. Mỗi bài toán nhỏ này tương ứng với việc phân chia dữ liệu trong một non-leaf node. Chúng ta sẽ xây dựng phương pháp tính toán dựa trên mỗi node này.</w:t>
      </w:r>
    </w:p>
    <w:p w14:paraId="1B298D8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50D39E0" w14:textId="77777777"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Xét một bài toán với </w:t>
      </w:r>
      <w:r w:rsidRPr="00FD048D">
        <w:rPr>
          <w:position w:val="-6"/>
        </w:rPr>
        <w:object w:dxaOrig="240" w:dyaOrig="279" w14:anchorId="207C0099">
          <v:shape id="_x0000_i17257" type="#_x0000_t75" style="width:12pt;height:13.8pt" o:ole="">
            <v:imagedata r:id="rId68" o:title=""/>
          </v:shape>
          <o:OLEObject Type="Embed" ProgID="Equation.DSMT4" ShapeID="_x0000_i17257" DrawAspect="Content" ObjectID="_1734122590" r:id="rId69"/>
        </w:object>
      </w:r>
      <w:r w:rsidRPr="00FD048D">
        <w:rPr>
          <w:szCs w:val="22"/>
          <w:lang w:val="en-US"/>
        </w:rPr>
        <w:t xml:space="preserve"> class khác nhau. Giả sử ta đang làm việc với một non-leaf node với các điểm dữ liệu tạo thành một tập </w:t>
      </w:r>
      <w:r w:rsidRPr="00025957">
        <w:rPr>
          <w:position w:val="-4"/>
        </w:rPr>
        <w:object w:dxaOrig="240" w:dyaOrig="260" w14:anchorId="360AB1EF">
          <v:shape id="_x0000_i17258" type="#_x0000_t75" style="width:12pt;height:13.2pt" o:ole="">
            <v:imagedata r:id="rId70" o:title=""/>
          </v:shape>
          <o:OLEObject Type="Embed" ProgID="Equation.DSMT4" ShapeID="_x0000_i17258" DrawAspect="Content" ObjectID="_1734122591" r:id="rId71"/>
        </w:object>
      </w:r>
      <w:r w:rsidRPr="00FD048D">
        <w:rPr>
          <w:szCs w:val="22"/>
          <w:lang w:val="en-US"/>
        </w:rPr>
        <w:t xml:space="preserve"> với số phần tử là </w:t>
      </w:r>
      <w:r w:rsidRPr="00FD048D">
        <w:rPr>
          <w:position w:val="-10"/>
        </w:rPr>
        <w:object w:dxaOrig="780" w:dyaOrig="320" w14:anchorId="064DC526">
          <v:shape id="_x0000_i17259" type="#_x0000_t75" style="width:39pt;height:16.2pt" o:ole="">
            <v:imagedata r:id="rId72" o:title=""/>
          </v:shape>
          <o:OLEObject Type="Embed" ProgID="Equation.DSMT4" ShapeID="_x0000_i17259" DrawAspect="Content" ObjectID="_1734122592" r:id="rId73"/>
        </w:object>
      </w:r>
      <w:r w:rsidRPr="00FD048D">
        <w:rPr>
          <w:szCs w:val="22"/>
          <w:lang w:val="en-US"/>
        </w:rPr>
        <w:t xml:space="preserve">. Giả sử thêm rằng trong số </w:t>
      </w:r>
      <w:r w:rsidRPr="00FD048D">
        <w:rPr>
          <w:position w:val="-6"/>
        </w:rPr>
        <w:object w:dxaOrig="279" w:dyaOrig="279" w14:anchorId="59F94B2C">
          <v:shape id="_x0000_i17260" type="#_x0000_t75" style="width:13.8pt;height:13.8pt" o:ole="">
            <v:imagedata r:id="rId74" o:title=""/>
          </v:shape>
          <o:OLEObject Type="Embed" ProgID="Equation.DSMT4" ShapeID="_x0000_i17260" DrawAspect="Content" ObjectID="_1734122593" r:id="rId75"/>
        </w:object>
      </w:r>
      <w:r w:rsidRPr="00FD048D">
        <w:rPr>
          <w:szCs w:val="22"/>
          <w:lang w:val="en-US"/>
        </w:rPr>
        <w:t xml:space="preserve"> điểm dữ liệu này, </w:t>
      </w:r>
      <w:r w:rsidRPr="00FD048D">
        <w:rPr>
          <w:position w:val="-12"/>
        </w:rPr>
        <w:object w:dxaOrig="1640" w:dyaOrig="360" w14:anchorId="7D60DC6C">
          <v:shape id="_x0000_i17261" type="#_x0000_t75" style="width:82.2pt;height:18pt" o:ole="">
            <v:imagedata r:id="rId76" o:title=""/>
          </v:shape>
          <o:OLEObject Type="Embed" ProgID="Equation.DSMT4" ShapeID="_x0000_i17261" DrawAspect="Content" ObjectID="_1734122594" r:id="rId77"/>
        </w:object>
      </w:r>
      <w:r w:rsidRPr="00FD048D">
        <w:rPr>
          <w:szCs w:val="22"/>
          <w:lang w:val="en-US"/>
        </w:rPr>
        <w:t xml:space="preserve"> điểm thuộc vào </w:t>
      </w:r>
      <w:r w:rsidRPr="00FD048D">
        <w:rPr>
          <w:szCs w:val="22"/>
          <w:lang w:val="en-US"/>
        </w:rPr>
        <w:lastRenderedPageBreak/>
        <w:t xml:space="preserve">class </w:t>
      </w:r>
      <w:r w:rsidRPr="00FD048D">
        <w:rPr>
          <w:position w:val="-6"/>
        </w:rPr>
        <w:object w:dxaOrig="180" w:dyaOrig="220" w14:anchorId="018C5E68">
          <v:shape id="_x0000_i17262" type="#_x0000_t75" style="width:9pt;height:10.8pt" o:ole="">
            <v:imagedata r:id="rId78" o:title=""/>
          </v:shape>
          <o:OLEObject Type="Embed" ProgID="Equation.DSMT4" ShapeID="_x0000_i17262" DrawAspect="Content" ObjectID="_1734122595" r:id="rId79"/>
        </w:object>
      </w:r>
      <w:r w:rsidRPr="00FD048D">
        <w:rPr>
          <w:szCs w:val="22"/>
          <w:lang w:val="en-US"/>
        </w:rPr>
        <w:t xml:space="preserve">. Xác suất để mỗi điểm dữ liệu rơi vào một class </w:t>
      </w:r>
      <w:r w:rsidRPr="00FD048D">
        <w:rPr>
          <w:position w:val="-6"/>
        </w:rPr>
        <w:object w:dxaOrig="180" w:dyaOrig="220" w14:anchorId="1D17FC9D">
          <v:shape id="_x0000_i17263" type="#_x0000_t75" style="width:9pt;height:10.8pt" o:ole="">
            <v:imagedata r:id="rId80" o:title=""/>
          </v:shape>
          <o:OLEObject Type="Embed" ProgID="Equation.DSMT4" ShapeID="_x0000_i17263" DrawAspect="Content" ObjectID="_1734122596" r:id="rId81"/>
        </w:object>
      </w:r>
      <w:r w:rsidRPr="00FD048D">
        <w:rPr>
          <w:szCs w:val="22"/>
          <w:lang w:val="en-US"/>
        </w:rPr>
        <w:t xml:space="preserve"> được xấp xỉ bằng </w:t>
      </w:r>
      <w:r w:rsidRPr="00FD048D">
        <w:rPr>
          <w:position w:val="-24"/>
        </w:rPr>
        <w:object w:dxaOrig="380" w:dyaOrig="620" w14:anchorId="03FBDB0D">
          <v:shape id="_x0000_i17264" type="#_x0000_t75" style="width:19.2pt;height:31.2pt" o:ole="">
            <v:imagedata r:id="rId82" o:title=""/>
          </v:shape>
          <o:OLEObject Type="Embed" ProgID="Equation.DSMT4" ShapeID="_x0000_i17264" DrawAspect="Content" ObjectID="_1734122597" r:id="rId83"/>
        </w:object>
      </w:r>
      <w:r w:rsidRPr="00FD048D">
        <w:rPr>
          <w:szCs w:val="22"/>
          <w:lang w:val="en-US"/>
        </w:rPr>
        <w:t xml:space="preserve"> (maximum likelihood estimation). Như vậy, entropy tại node này được tính bởi: </w:t>
      </w:r>
    </w:p>
    <w:p w14:paraId="14865EE6" w14:textId="60DA50A2" w:rsidR="00FD048D" w:rsidRDefault="00FD048D" w:rsidP="00FD048D">
      <w:pPr>
        <w:pStyle w:val="MTDisplayEquation"/>
        <w:rPr>
          <w:szCs w:val="22"/>
          <w:lang w:val="en-US"/>
        </w:rPr>
      </w:pPr>
      <w:r>
        <w:rPr>
          <w:szCs w:val="22"/>
          <w:lang w:val="en-US"/>
        </w:rPr>
        <w:tab/>
      </w:r>
      <w:r w:rsidRPr="00FD048D">
        <w:rPr>
          <w:position w:val="-28"/>
        </w:rPr>
        <w:object w:dxaOrig="3260" w:dyaOrig="680" w14:anchorId="05BC3005">
          <v:shape id="_x0000_i17265" type="#_x0000_t75" style="width:163.2pt;height:34.2pt" o:ole="">
            <v:imagedata r:id="rId84" o:title=""/>
          </v:shape>
          <o:OLEObject Type="Embed" ProgID="Equation.DSMT4" ShapeID="_x0000_i17265" DrawAspect="Content" ObjectID="_1734122598" r:id="rId85"/>
        </w:object>
      </w:r>
    </w:p>
    <w:p w14:paraId="24283BDB" w14:textId="286024A8"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iếp theo, giả sử thuộc tính được chọn là </w:t>
      </w:r>
      <w:r w:rsidRPr="00FD048D">
        <w:rPr>
          <w:position w:val="-6"/>
        </w:rPr>
        <w:object w:dxaOrig="200" w:dyaOrig="220" w14:anchorId="471C5668">
          <v:shape id="_x0000_i17266" type="#_x0000_t75" style="width:10.2pt;height:10.8pt" o:ole="">
            <v:imagedata r:id="rId86" o:title=""/>
          </v:shape>
          <o:OLEObject Type="Embed" ProgID="Equation.DSMT4" ShapeID="_x0000_i17266" DrawAspect="Content" ObjectID="_1734122599" r:id="rId87"/>
        </w:object>
      </w:r>
      <w:r w:rsidRPr="00FD048D">
        <w:rPr>
          <w:szCs w:val="22"/>
          <w:lang w:val="en-US"/>
        </w:rPr>
        <w:t xml:space="preserve">. Dựa trên </w:t>
      </w:r>
      <w:r w:rsidRPr="00FD048D">
        <w:rPr>
          <w:position w:val="-6"/>
        </w:rPr>
        <w:object w:dxaOrig="200" w:dyaOrig="220" w14:anchorId="2B124ED3">
          <v:shape id="_x0000_i17267" type="#_x0000_t75" style="width:10.2pt;height:10.8pt" o:ole="">
            <v:imagedata r:id="rId88" o:title=""/>
          </v:shape>
          <o:OLEObject Type="Embed" ProgID="Equation.DSMT4" ShapeID="_x0000_i17267" DrawAspect="Content" ObjectID="_1734122600" r:id="rId89"/>
        </w:object>
      </w:r>
      <w:r w:rsidRPr="00FD048D">
        <w:rPr>
          <w:szCs w:val="22"/>
          <w:lang w:val="en-US"/>
        </w:rPr>
        <w:t xml:space="preserve">, các điểm dữ liệu trong </w:t>
      </w:r>
      <w:r w:rsidRPr="00025957">
        <w:rPr>
          <w:position w:val="-4"/>
        </w:rPr>
        <w:object w:dxaOrig="240" w:dyaOrig="260" w14:anchorId="168D913A">
          <v:shape id="_x0000_i17268" type="#_x0000_t75" style="width:12pt;height:13.2pt" o:ole="">
            <v:imagedata r:id="rId90" o:title=""/>
          </v:shape>
          <o:OLEObject Type="Embed" ProgID="Equation.DSMT4" ShapeID="_x0000_i17268" DrawAspect="Content" ObjectID="_1734122601" r:id="rId91"/>
        </w:object>
      </w:r>
      <w:r w:rsidRPr="00FD048D">
        <w:rPr>
          <w:szCs w:val="22"/>
          <w:lang w:val="en-US"/>
        </w:rPr>
        <w:t xml:space="preserve"> được phân ra thành </w:t>
      </w:r>
      <w:r w:rsidRPr="00025957">
        <w:rPr>
          <w:position w:val="-4"/>
        </w:rPr>
        <w:object w:dxaOrig="260" w:dyaOrig="260" w14:anchorId="73D9A308">
          <v:shape id="_x0000_i17269" type="#_x0000_t75" style="width:13.2pt;height:13.2pt" o:ole="">
            <v:imagedata r:id="rId92" o:title=""/>
          </v:shape>
          <o:OLEObject Type="Embed" ProgID="Equation.DSMT4" ShapeID="_x0000_i17269" DrawAspect="Content" ObjectID="_1734122602" r:id="rId93"/>
        </w:object>
      </w:r>
      <w:r w:rsidRPr="00FD048D">
        <w:rPr>
          <w:szCs w:val="22"/>
          <w:lang w:val="en-US"/>
        </w:rPr>
        <w:t xml:space="preserve"> child node </w:t>
      </w:r>
      <w:r w:rsidRPr="00FD048D">
        <w:rPr>
          <w:position w:val="-12"/>
        </w:rPr>
        <w:object w:dxaOrig="1260" w:dyaOrig="360" w14:anchorId="4620BB16">
          <v:shape id="_x0000_i17270" type="#_x0000_t75" style="width:63pt;height:18pt" o:ole="">
            <v:imagedata r:id="rId94" o:title=""/>
          </v:shape>
          <o:OLEObject Type="Embed" ProgID="Equation.DSMT4" ShapeID="_x0000_i17270" DrawAspect="Content" ObjectID="_1734122603" r:id="rId95"/>
        </w:object>
      </w:r>
      <w:r w:rsidRPr="00FD048D">
        <w:rPr>
          <w:szCs w:val="22"/>
          <w:lang w:val="en-US"/>
        </w:rPr>
        <w:t xml:space="preserve"> với số điểm trong mỗi child node lần lượt là </w:t>
      </w:r>
      <w:r w:rsidRPr="00FD048D">
        <w:rPr>
          <w:position w:val="-12"/>
        </w:rPr>
        <w:object w:dxaOrig="1340" w:dyaOrig="360" w14:anchorId="60979B35">
          <v:shape id="_x0000_i17271" type="#_x0000_t75" style="width:67.2pt;height:18pt" o:ole="">
            <v:imagedata r:id="rId96" o:title=""/>
          </v:shape>
          <o:OLEObject Type="Embed" ProgID="Equation.DSMT4" ShapeID="_x0000_i17271" DrawAspect="Content" ObjectID="_1734122604" r:id="rId97"/>
        </w:object>
      </w:r>
      <w:r w:rsidRPr="00FD048D">
        <w:rPr>
          <w:szCs w:val="22"/>
          <w:lang w:val="en-US"/>
        </w:rPr>
        <w:t>. Ta định nghĩa</w:t>
      </w:r>
    </w:p>
    <w:p w14:paraId="368D0E0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C604210" w14:textId="0D09F503" w:rsidR="00FD048D" w:rsidRPr="00FD048D" w:rsidRDefault="00FD048D" w:rsidP="00FD048D">
      <w:pPr>
        <w:pStyle w:val="MTDisplayEquation"/>
        <w:rPr>
          <w:szCs w:val="22"/>
          <w:lang w:val="en-US"/>
        </w:rPr>
      </w:pPr>
      <w:r>
        <w:rPr>
          <w:szCs w:val="22"/>
          <w:lang w:val="en-US"/>
        </w:rPr>
        <w:tab/>
      </w:r>
      <w:r w:rsidRPr="00FD048D">
        <w:rPr>
          <w:position w:val="-28"/>
        </w:rPr>
        <w:object w:dxaOrig="3019" w:dyaOrig="680" w14:anchorId="1D0EC831">
          <v:shape id="_x0000_i17272" type="#_x0000_t75" style="width:151.2pt;height:34.2pt" o:ole="">
            <v:imagedata r:id="rId98" o:title=""/>
          </v:shape>
          <o:OLEObject Type="Embed" ProgID="Equation.DSMT4" ShapeID="_x0000_i17272" DrawAspect="Content" ObjectID="_1734122605" r:id="rId99"/>
        </w:object>
      </w:r>
    </w:p>
    <w:p w14:paraId="73D354F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D70BE24"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là tổng có trọng số entroy của mỗi child node–được tính tương tự như (2). Việc lấy trọng số này là quan trọng vì các node thường có số lượng điểm khác nhau.</w:t>
      </w:r>
    </w:p>
    <w:p w14:paraId="393B162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ACE0DBE" w14:textId="1A93BE12"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Tiếp theo, ta định nghĩa information gain dựa trên thuộc tính </w:t>
      </w:r>
      <w:r w:rsidRPr="00FD048D">
        <w:rPr>
          <w:position w:val="-6"/>
        </w:rPr>
        <w:object w:dxaOrig="200" w:dyaOrig="220" w14:anchorId="393EB6BF">
          <v:shape id="_x0000_i17273" type="#_x0000_t75" style="width:10.2pt;height:10.8pt" o:ole="">
            <v:imagedata r:id="rId100" o:title=""/>
          </v:shape>
          <o:OLEObject Type="Embed" ProgID="Equation.DSMT4" ShapeID="_x0000_i17273" DrawAspect="Content" ObjectID="_1734122606" r:id="rId101"/>
        </w:object>
      </w:r>
      <w:r w:rsidRPr="00FD048D">
        <w:rPr>
          <w:szCs w:val="22"/>
          <w:lang w:val="en-US"/>
        </w:rPr>
        <w:t>:</w:t>
      </w:r>
    </w:p>
    <w:p w14:paraId="3DF20C9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9DAADAB" w14:textId="014C8FAD" w:rsidR="00FD048D" w:rsidRPr="00FD048D" w:rsidRDefault="00FD048D" w:rsidP="00FD048D">
      <w:pPr>
        <w:pStyle w:val="MTDisplayEquation"/>
        <w:rPr>
          <w:szCs w:val="22"/>
          <w:lang w:val="en-US"/>
        </w:rPr>
      </w:pPr>
      <w:r>
        <w:rPr>
          <w:szCs w:val="22"/>
          <w:lang w:val="en-US"/>
        </w:rPr>
        <w:tab/>
      </w:r>
      <w:r w:rsidRPr="00FD048D">
        <w:rPr>
          <w:position w:val="-10"/>
        </w:rPr>
        <w:object w:dxaOrig="2540" w:dyaOrig="320" w14:anchorId="685F9E27">
          <v:shape id="_x0000_i17274" type="#_x0000_t75" style="width:127.2pt;height:16.2pt" o:ole="">
            <v:imagedata r:id="rId102" o:title=""/>
          </v:shape>
          <o:OLEObject Type="Embed" ProgID="Equation.DSMT4" ShapeID="_x0000_i17274" DrawAspect="Content" ObjectID="_1734122607" r:id="rId103"/>
        </w:object>
      </w:r>
    </w:p>
    <w:p w14:paraId="2545294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694E40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ại mỗi node, thuộc tính được chọn được xác định dựa trên:</w:t>
      </w:r>
    </w:p>
    <w:p w14:paraId="7A1E52C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BC5ED46" w14:textId="348942BB" w:rsidR="00FD048D" w:rsidRDefault="00FD048D" w:rsidP="00FD048D">
      <w:pPr>
        <w:pStyle w:val="MTDisplayEquation"/>
        <w:rPr>
          <w:szCs w:val="22"/>
          <w:lang w:val="en-US"/>
        </w:rPr>
      </w:pPr>
      <w:r>
        <w:rPr>
          <w:szCs w:val="22"/>
          <w:lang w:val="en-US"/>
        </w:rPr>
        <w:tab/>
      </w:r>
      <w:r w:rsidRPr="00FD048D">
        <w:rPr>
          <w:position w:val="-12"/>
        </w:rPr>
        <w:object w:dxaOrig="3980" w:dyaOrig="380" w14:anchorId="6B187D94">
          <v:shape id="_x0000_i17275" type="#_x0000_t75" style="width:199.2pt;height:19.2pt" o:ole="">
            <v:imagedata r:id="rId104" o:title=""/>
          </v:shape>
          <o:OLEObject Type="Embed" ProgID="Equation.DSMT4" ShapeID="_x0000_i17275" DrawAspect="Content" ObjectID="_1734122608" r:id="rId105"/>
        </w:object>
      </w:r>
    </w:p>
    <w:p w14:paraId="77DFF329" w14:textId="71DB0E71"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ức thuộc tính khiến cho information gain đạt giá trị lớn nhất.</w:t>
      </w:r>
    </w:p>
    <w:p w14:paraId="0374266E" w14:textId="76BA425F"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Ví dụ</w:t>
      </w:r>
    </w:p>
    <w:p w14:paraId="7E60B9F8" w14:textId="5FCB4AEA" w:rsidR="00FD048D" w:rsidRDefault="00FD048D" w:rsidP="00FD048D">
      <w:pPr>
        <w:ind w:left="360" w:firstLine="360"/>
        <w:rPr>
          <w:szCs w:val="22"/>
          <w:lang w:val="en-US"/>
        </w:rPr>
      </w:pPr>
      <w:r w:rsidRPr="00FD048D">
        <w:rPr>
          <w:szCs w:val="22"/>
          <w:lang w:val="en-US"/>
        </w:rPr>
        <w:t>Để mọi thứ được rõ ràng hơn, chúng ta cùng xem ví dụ với dữ liệu huấn luyện được cho trong Bảng dưới đây. Bảng dữ liệu này được lấy từ cuốn sách Data Mining: Practical Machine Learning Tools and Techniques, trang 11. Đây là một bảng dữ liệu được sử dụng rất nhiều trong các bài giảng về decision tree. Bảng dữ liệu này mô tả mối quan hệ giữa thời tiết trong 14 ngày (bốn cột đầu, không tính cột id) và việc một đội bóng có chơi bóng hay không (cột cuối cùng). Nói cách khác, ta phải dự đoán giá trị ở cột cuối cùng nếu biết giá trị của bốn cột còn lại.</w:t>
      </w:r>
    </w:p>
    <w:p w14:paraId="47B60ED8" w14:textId="77777777" w:rsidR="00674188" w:rsidRDefault="00FD048D" w:rsidP="00674188">
      <w:pPr>
        <w:keepNext/>
      </w:pPr>
      <w:r>
        <w:rPr>
          <w:noProof/>
        </w:rPr>
        <w:lastRenderedPageBreak/>
        <w:drawing>
          <wp:inline distT="0" distB="0" distL="0" distR="0" wp14:anchorId="62F4DDC5" wp14:editId="55BFD70D">
            <wp:extent cx="5733415" cy="2884805"/>
            <wp:effectExtent l="0" t="0" r="635" b="0"/>
            <wp:docPr id="6" name="Hình ảnh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Ảnh có chứa bàn&#10;&#10;Mô tả được tạo tự động"/>
                    <pic:cNvPicPr/>
                  </pic:nvPicPr>
                  <pic:blipFill>
                    <a:blip r:embed="rId106"/>
                    <a:stretch>
                      <a:fillRect/>
                    </a:stretch>
                  </pic:blipFill>
                  <pic:spPr>
                    <a:xfrm>
                      <a:off x="0" y="0"/>
                      <a:ext cx="5733415" cy="2884805"/>
                    </a:xfrm>
                    <a:prstGeom prst="rect">
                      <a:avLst/>
                    </a:prstGeom>
                  </pic:spPr>
                </pic:pic>
              </a:graphicData>
            </a:graphic>
          </wp:inline>
        </w:drawing>
      </w:r>
    </w:p>
    <w:p w14:paraId="5BB0ADC7" w14:textId="0FBAD73F" w:rsidR="00D96E62" w:rsidRDefault="00674188" w:rsidP="00674188">
      <w:pPr>
        <w:pStyle w:val="Chuthich"/>
        <w:ind w:left="2160" w:firstLine="720"/>
        <w:jc w:val="left"/>
      </w:pPr>
      <w:bookmarkStart w:id="58" w:name="_Toc123505995"/>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5</w:t>
      </w:r>
      <w:r w:rsidR="00FB0484">
        <w:fldChar w:fldCharType="end"/>
      </w:r>
      <w:r w:rsidRPr="00674188">
        <w:t xml:space="preserve"> </w:t>
      </w:r>
      <w:r w:rsidRPr="00674188">
        <w:t>Bảng giá trị thời tiết</w:t>
      </w:r>
      <w:bookmarkEnd w:id="58"/>
    </w:p>
    <w:p w14:paraId="41DA8748" w14:textId="77777777" w:rsidR="00FD048D" w:rsidRPr="00FD048D" w:rsidRDefault="00FD048D" w:rsidP="00FD048D">
      <w:pPr>
        <w:ind w:left="360" w:firstLine="360"/>
        <w:rPr>
          <w:szCs w:val="22"/>
          <w:lang w:val="en-US"/>
        </w:rPr>
      </w:pPr>
      <w:r w:rsidRPr="00FD048D">
        <w:rPr>
          <w:szCs w:val="22"/>
          <w:lang w:val="en-US"/>
        </w:rPr>
        <w:t>Có bốn thuộc tính thời tiết:</w:t>
      </w:r>
    </w:p>
    <w:p w14:paraId="77849D76" w14:textId="77777777" w:rsidR="00FD048D" w:rsidRPr="00FD048D" w:rsidRDefault="00FD048D" w:rsidP="00FD048D">
      <w:pPr>
        <w:ind w:left="360" w:firstLine="360"/>
        <w:rPr>
          <w:szCs w:val="22"/>
          <w:lang w:val="en-US"/>
        </w:rPr>
      </w:pPr>
    </w:p>
    <w:p w14:paraId="35999C92" w14:textId="77777777" w:rsidR="00FD048D" w:rsidRPr="00FD048D" w:rsidRDefault="00FD048D" w:rsidP="00FD048D">
      <w:pPr>
        <w:ind w:left="360" w:firstLine="360"/>
        <w:rPr>
          <w:szCs w:val="22"/>
          <w:lang w:val="en-US"/>
        </w:rPr>
      </w:pPr>
      <w:r w:rsidRPr="00FD048D">
        <w:rPr>
          <w:szCs w:val="22"/>
          <w:lang w:val="en-US"/>
        </w:rPr>
        <w:t>Outlook nhận một trong ba giá trị: sunny, overcast, rainy.</w:t>
      </w:r>
    </w:p>
    <w:p w14:paraId="61186BAC" w14:textId="77777777" w:rsidR="00FD048D" w:rsidRPr="00FD048D" w:rsidRDefault="00FD048D" w:rsidP="00FD048D">
      <w:pPr>
        <w:ind w:left="360" w:firstLine="360"/>
        <w:rPr>
          <w:szCs w:val="22"/>
          <w:lang w:val="en-US"/>
        </w:rPr>
      </w:pPr>
    </w:p>
    <w:p w14:paraId="00E78F23" w14:textId="77777777" w:rsidR="00FD048D" w:rsidRPr="00FD048D" w:rsidRDefault="00FD048D" w:rsidP="00FD048D">
      <w:pPr>
        <w:ind w:left="360" w:firstLine="360"/>
        <w:rPr>
          <w:szCs w:val="22"/>
          <w:lang w:val="en-US"/>
        </w:rPr>
      </w:pPr>
      <w:r w:rsidRPr="00FD048D">
        <w:rPr>
          <w:szCs w:val="22"/>
          <w:lang w:val="en-US"/>
        </w:rPr>
        <w:t>Temperature nhận một trong ba giá trị: hot, cool, mild.</w:t>
      </w:r>
    </w:p>
    <w:p w14:paraId="4E6AE989" w14:textId="77777777" w:rsidR="00FD048D" w:rsidRPr="00FD048D" w:rsidRDefault="00FD048D" w:rsidP="00FD048D">
      <w:pPr>
        <w:ind w:left="360" w:firstLine="360"/>
        <w:rPr>
          <w:szCs w:val="22"/>
          <w:lang w:val="en-US"/>
        </w:rPr>
      </w:pPr>
    </w:p>
    <w:p w14:paraId="768E12F8" w14:textId="77777777" w:rsidR="00FD048D" w:rsidRPr="00FD048D" w:rsidRDefault="00FD048D" w:rsidP="00FD048D">
      <w:pPr>
        <w:ind w:left="360" w:firstLine="360"/>
        <w:rPr>
          <w:szCs w:val="22"/>
          <w:lang w:val="en-US"/>
        </w:rPr>
      </w:pPr>
      <w:r w:rsidRPr="00FD048D">
        <w:rPr>
          <w:szCs w:val="22"/>
          <w:lang w:val="en-US"/>
        </w:rPr>
        <w:t>Humidity nhận một trong hai giá trị: high, normal.</w:t>
      </w:r>
    </w:p>
    <w:p w14:paraId="437AB678" w14:textId="77777777" w:rsidR="00FD048D" w:rsidRPr="00FD048D" w:rsidRDefault="00FD048D" w:rsidP="00FD048D">
      <w:pPr>
        <w:ind w:left="360" w:firstLine="360"/>
        <w:rPr>
          <w:szCs w:val="22"/>
          <w:lang w:val="en-US"/>
        </w:rPr>
      </w:pPr>
    </w:p>
    <w:p w14:paraId="55B6F588" w14:textId="77777777" w:rsidR="00FD048D" w:rsidRPr="00FD048D" w:rsidRDefault="00FD048D" w:rsidP="00FD048D">
      <w:pPr>
        <w:ind w:left="360" w:firstLine="360"/>
        <w:rPr>
          <w:szCs w:val="22"/>
          <w:lang w:val="en-US"/>
        </w:rPr>
      </w:pPr>
      <w:r w:rsidRPr="00FD048D">
        <w:rPr>
          <w:szCs w:val="22"/>
          <w:lang w:val="en-US"/>
        </w:rPr>
        <w:t>Wind nhận một trong hai giá trị: weak, strong.</w:t>
      </w:r>
    </w:p>
    <w:p w14:paraId="66F6375F" w14:textId="77777777" w:rsidR="00FD048D" w:rsidRPr="00FD048D" w:rsidRDefault="00FD048D" w:rsidP="00FD048D">
      <w:pPr>
        <w:ind w:left="360" w:firstLine="360"/>
        <w:rPr>
          <w:szCs w:val="22"/>
          <w:lang w:val="en-US"/>
        </w:rPr>
      </w:pPr>
    </w:p>
    <w:p w14:paraId="25C47A73" w14:textId="77777777" w:rsidR="00FD048D" w:rsidRPr="00FD048D" w:rsidRDefault="00FD048D" w:rsidP="00FD048D">
      <w:pPr>
        <w:ind w:left="360" w:firstLine="360"/>
        <w:rPr>
          <w:szCs w:val="22"/>
          <w:lang w:val="en-US"/>
        </w:rPr>
      </w:pPr>
    </w:p>
    <w:p w14:paraId="7D9A43A6" w14:textId="77777777" w:rsidR="00FD048D" w:rsidRPr="00FD048D" w:rsidRDefault="00FD048D" w:rsidP="00FD048D">
      <w:pPr>
        <w:ind w:left="360" w:firstLine="360"/>
        <w:rPr>
          <w:szCs w:val="22"/>
          <w:lang w:val="en-US"/>
        </w:rPr>
      </w:pPr>
      <w:r w:rsidRPr="00FD048D">
        <w:rPr>
          <w:szCs w:val="22"/>
          <w:lang w:val="en-US"/>
        </w:rPr>
        <w:t>Đây có thể được coi là một bài toán dự đoán liệu đội bóng có chơi bóng không dựa trên các quan sát thời tiết. Ở đây, các quan sát đều ở dạng categorical. Cách dự đoán dưới đây tương đối đơn giản và khá chính xác, có thể không phải là cách ra quyết định tốt nhất:</w:t>
      </w:r>
    </w:p>
    <w:p w14:paraId="22222826" w14:textId="77777777" w:rsidR="00FD048D" w:rsidRPr="00FD048D" w:rsidRDefault="00FD048D" w:rsidP="00FD048D">
      <w:pPr>
        <w:ind w:left="360" w:firstLine="360"/>
        <w:rPr>
          <w:szCs w:val="22"/>
          <w:lang w:val="en-US"/>
        </w:rPr>
      </w:pPr>
    </w:p>
    <w:p w14:paraId="136B0290" w14:textId="77777777" w:rsidR="00FD048D" w:rsidRPr="00FD048D" w:rsidRDefault="00FD048D" w:rsidP="00FD048D">
      <w:pPr>
        <w:ind w:left="360" w:firstLine="360"/>
        <w:rPr>
          <w:szCs w:val="22"/>
          <w:lang w:val="en-US"/>
        </w:rPr>
      </w:pPr>
      <w:r w:rsidRPr="00FD048D">
        <w:rPr>
          <w:szCs w:val="22"/>
          <w:lang w:val="en-US"/>
        </w:rPr>
        <w:t>Nếu outlook = sunny và humidity = high thì play = no.</w:t>
      </w:r>
    </w:p>
    <w:p w14:paraId="0B4E101A" w14:textId="77777777" w:rsidR="00FD048D" w:rsidRPr="00FD048D" w:rsidRDefault="00FD048D" w:rsidP="00FD048D">
      <w:pPr>
        <w:ind w:left="360" w:firstLine="360"/>
        <w:rPr>
          <w:szCs w:val="22"/>
          <w:lang w:val="en-US"/>
        </w:rPr>
      </w:pPr>
    </w:p>
    <w:p w14:paraId="4CCC7B5A" w14:textId="77777777" w:rsidR="00FD048D" w:rsidRPr="00FD048D" w:rsidRDefault="00FD048D" w:rsidP="00FD048D">
      <w:pPr>
        <w:ind w:left="360" w:firstLine="360"/>
        <w:rPr>
          <w:szCs w:val="22"/>
          <w:lang w:val="en-US"/>
        </w:rPr>
      </w:pPr>
      <w:r w:rsidRPr="00FD048D">
        <w:rPr>
          <w:szCs w:val="22"/>
          <w:lang w:val="en-US"/>
        </w:rPr>
        <w:t>Nếu outlook = rainy và windy = true thì play = no.</w:t>
      </w:r>
    </w:p>
    <w:p w14:paraId="5BA51797" w14:textId="77777777" w:rsidR="00FD048D" w:rsidRPr="00FD048D" w:rsidRDefault="00FD048D" w:rsidP="00FD048D">
      <w:pPr>
        <w:ind w:left="360" w:firstLine="360"/>
        <w:rPr>
          <w:szCs w:val="22"/>
          <w:lang w:val="en-US"/>
        </w:rPr>
      </w:pPr>
    </w:p>
    <w:p w14:paraId="6786EB46" w14:textId="77777777" w:rsidR="00FD048D" w:rsidRPr="00FD048D" w:rsidRDefault="00FD048D" w:rsidP="00FD048D">
      <w:pPr>
        <w:ind w:left="360" w:firstLine="360"/>
        <w:rPr>
          <w:szCs w:val="22"/>
          <w:lang w:val="en-US"/>
        </w:rPr>
      </w:pPr>
      <w:r w:rsidRPr="00FD048D">
        <w:rPr>
          <w:szCs w:val="22"/>
          <w:lang w:val="en-US"/>
        </w:rPr>
        <w:t>Nếu outlook = overcast thì play = yes.</w:t>
      </w:r>
    </w:p>
    <w:p w14:paraId="3DFCBA17" w14:textId="77777777" w:rsidR="00FD048D" w:rsidRPr="00FD048D" w:rsidRDefault="00FD048D" w:rsidP="00FD048D">
      <w:pPr>
        <w:ind w:left="360" w:firstLine="360"/>
        <w:rPr>
          <w:szCs w:val="22"/>
          <w:lang w:val="en-US"/>
        </w:rPr>
      </w:pPr>
    </w:p>
    <w:p w14:paraId="237BE025" w14:textId="77777777" w:rsidR="00FD048D" w:rsidRPr="00FD048D" w:rsidRDefault="00FD048D" w:rsidP="00FD048D">
      <w:pPr>
        <w:ind w:left="360" w:firstLine="360"/>
        <w:rPr>
          <w:szCs w:val="22"/>
          <w:lang w:val="en-US"/>
        </w:rPr>
      </w:pPr>
      <w:r w:rsidRPr="00FD048D">
        <w:rPr>
          <w:szCs w:val="22"/>
          <w:lang w:val="en-US"/>
        </w:rPr>
        <w:t>Ngoài ra, nếu humidity = normal thì play = yes.</w:t>
      </w:r>
    </w:p>
    <w:p w14:paraId="6252B279" w14:textId="77777777" w:rsidR="00FD048D" w:rsidRPr="00FD048D" w:rsidRDefault="00FD048D" w:rsidP="00FD048D">
      <w:pPr>
        <w:ind w:left="360" w:firstLine="360"/>
        <w:rPr>
          <w:szCs w:val="22"/>
          <w:lang w:val="en-US"/>
        </w:rPr>
      </w:pPr>
    </w:p>
    <w:p w14:paraId="1995AD4B" w14:textId="77777777" w:rsidR="00FD048D" w:rsidRPr="00FD048D" w:rsidRDefault="00FD048D" w:rsidP="00FD048D">
      <w:pPr>
        <w:ind w:left="360" w:firstLine="360"/>
        <w:rPr>
          <w:szCs w:val="22"/>
          <w:lang w:val="en-US"/>
        </w:rPr>
      </w:pPr>
      <w:r w:rsidRPr="00FD048D">
        <w:rPr>
          <w:szCs w:val="22"/>
          <w:lang w:val="en-US"/>
        </w:rPr>
        <w:t>Ngoài ra, play = yes.</w:t>
      </w:r>
    </w:p>
    <w:p w14:paraId="1E25C7DA" w14:textId="77777777" w:rsidR="00FD048D" w:rsidRPr="00FD048D" w:rsidRDefault="00FD048D" w:rsidP="00FD048D">
      <w:pPr>
        <w:ind w:left="360" w:firstLine="360"/>
        <w:rPr>
          <w:szCs w:val="22"/>
          <w:lang w:val="en-US"/>
        </w:rPr>
      </w:pPr>
    </w:p>
    <w:p w14:paraId="2A70B31D" w14:textId="77777777" w:rsidR="00FD048D" w:rsidRPr="00FD048D" w:rsidRDefault="00FD048D" w:rsidP="00FD048D">
      <w:pPr>
        <w:ind w:left="360" w:firstLine="360"/>
        <w:rPr>
          <w:szCs w:val="22"/>
          <w:lang w:val="en-US"/>
        </w:rPr>
      </w:pPr>
      <w:r w:rsidRPr="00FD048D">
        <w:rPr>
          <w:szCs w:val="22"/>
          <w:lang w:val="en-US"/>
        </w:rPr>
        <w:t>Chúng ta sẽ cùng tìm thứ tự các thuộc tính bằng thuật toán ID3.</w:t>
      </w:r>
    </w:p>
    <w:p w14:paraId="40942CDD" w14:textId="77777777" w:rsidR="00FD048D" w:rsidRPr="00FD048D" w:rsidRDefault="00FD048D" w:rsidP="00FD048D">
      <w:pPr>
        <w:ind w:left="360" w:firstLine="360"/>
        <w:rPr>
          <w:szCs w:val="22"/>
          <w:lang w:val="en-US"/>
        </w:rPr>
      </w:pPr>
    </w:p>
    <w:p w14:paraId="563EFC4E" w14:textId="77777777" w:rsidR="00FD048D" w:rsidRDefault="00FD048D" w:rsidP="00FD048D">
      <w:pPr>
        <w:ind w:left="360" w:firstLine="360"/>
        <w:rPr>
          <w:szCs w:val="22"/>
          <w:lang w:val="en-US"/>
        </w:rPr>
      </w:pPr>
      <w:r w:rsidRPr="00FD048D">
        <w:rPr>
          <w:szCs w:val="22"/>
          <w:lang w:val="en-US"/>
        </w:rPr>
        <w:t xml:space="preserve">Trong 14 giá trị đầu ra ở Bảng trên, có năm giá trị bằng no và chín giá trị bằng yes. Entroy tại root node của bài toán là: </w:t>
      </w:r>
    </w:p>
    <w:p w14:paraId="55B40E98" w14:textId="06A9EC08" w:rsidR="00FD048D" w:rsidRDefault="00FD048D" w:rsidP="00FD048D">
      <w:pPr>
        <w:pStyle w:val="MTDisplayEquation"/>
        <w:rPr>
          <w:szCs w:val="22"/>
          <w:lang w:val="en-US"/>
        </w:rPr>
      </w:pPr>
      <w:r>
        <w:rPr>
          <w:szCs w:val="22"/>
          <w:lang w:val="en-US"/>
        </w:rPr>
        <w:tab/>
      </w:r>
      <w:r w:rsidRPr="00FD048D">
        <w:rPr>
          <w:position w:val="-28"/>
        </w:rPr>
        <w:object w:dxaOrig="4099" w:dyaOrig="680" w14:anchorId="2CC871F0">
          <v:shape id="_x0000_i17276" type="#_x0000_t75" style="width:205.2pt;height:34.2pt" o:ole="">
            <v:imagedata r:id="rId107" o:title=""/>
          </v:shape>
          <o:OLEObject Type="Embed" ProgID="Equation.DSMT4" ShapeID="_x0000_i17276" DrawAspect="Content" ObjectID="_1734122609" r:id="rId108"/>
        </w:object>
      </w:r>
    </w:p>
    <w:p w14:paraId="0F89DF26" w14:textId="49622862" w:rsidR="00FD048D" w:rsidRPr="00FD048D" w:rsidRDefault="00FD048D" w:rsidP="00FD048D">
      <w:pPr>
        <w:ind w:left="360" w:firstLine="360"/>
        <w:rPr>
          <w:szCs w:val="22"/>
          <w:lang w:val="en-US"/>
        </w:rPr>
      </w:pPr>
      <w:r w:rsidRPr="00FD048D">
        <w:rPr>
          <w:szCs w:val="22"/>
          <w:lang w:val="en-US"/>
        </w:rPr>
        <w:t xml:space="preserve"> Tiếp theo, chúng ta tính tổng có trọng số entropy của các child node nếu chọn một trong các thuộc tính outlook, temperature, humidity, wind, play để phân chia dữ liệu.</w:t>
      </w:r>
    </w:p>
    <w:p w14:paraId="37426582" w14:textId="77777777" w:rsidR="00FD048D" w:rsidRPr="00FD048D" w:rsidRDefault="00FD048D" w:rsidP="00FD048D">
      <w:pPr>
        <w:ind w:left="360" w:firstLine="360"/>
        <w:rPr>
          <w:szCs w:val="22"/>
          <w:lang w:val="en-US"/>
        </w:rPr>
      </w:pPr>
    </w:p>
    <w:p w14:paraId="111AAE4E" w14:textId="3BCC0B1A" w:rsidR="00FD048D" w:rsidRDefault="00FD048D" w:rsidP="00FD048D">
      <w:pPr>
        <w:ind w:left="360" w:firstLine="360"/>
        <w:rPr>
          <w:szCs w:val="22"/>
          <w:lang w:val="en-US"/>
        </w:rPr>
      </w:pPr>
      <w:r w:rsidRPr="00FD048D">
        <w:rPr>
          <w:szCs w:val="22"/>
          <w:lang w:val="en-US"/>
        </w:rPr>
        <w:t xml:space="preserve">Xét thuộc tính outlook. Thuộc tính này có thể nhận một trong ba giá trị sunny, overcast, rainy. Mỗi một giá trị sẽ tương ứng với một child node. Gọi tập hợp các điểm trong mỗi child node này lần lượt là </w:t>
      </w:r>
      <w:r w:rsidRPr="00FD048D">
        <w:rPr>
          <w:position w:val="-12"/>
        </w:rPr>
        <w:object w:dxaOrig="920" w:dyaOrig="360" w14:anchorId="49CE32C8">
          <v:shape id="_x0000_i17277" type="#_x0000_t75" style="width:46.2pt;height:18pt" o:ole="">
            <v:imagedata r:id="rId109" o:title=""/>
          </v:shape>
          <o:OLEObject Type="Embed" ProgID="Equation.DSMT4" ShapeID="_x0000_i17277" DrawAspect="Content" ObjectID="_1734122610" r:id="rId110"/>
        </w:object>
      </w:r>
      <w:r w:rsidRPr="00FD048D">
        <w:rPr>
          <w:szCs w:val="22"/>
          <w:lang w:val="en-US"/>
        </w:rPr>
        <w:t xml:space="preserve"> với tương ứng </w:t>
      </w:r>
      <w:r w:rsidRPr="00FD048D">
        <w:rPr>
          <w:position w:val="-12"/>
        </w:rPr>
        <w:object w:dxaOrig="999" w:dyaOrig="360" w14:anchorId="57A3B889">
          <v:shape id="_x0000_i17278" type="#_x0000_t75" style="width:49.8pt;height:18pt" o:ole="">
            <v:imagedata r:id="rId111" o:title=""/>
          </v:shape>
          <o:OLEObject Type="Embed" ProgID="Equation.DSMT4" ShapeID="_x0000_i17278" DrawAspect="Content" ObjectID="_1734122611" r:id="rId112"/>
        </w:object>
      </w:r>
      <w:r w:rsidRPr="00FD048D">
        <w:rPr>
          <w:szCs w:val="22"/>
          <w:lang w:val="en-US"/>
        </w:rPr>
        <w:t xml:space="preserve"> phần tử. Sắp xếp lại Bảng ban đầu theo thuộc tính outlook ta đạt được ba Bảng nhỏ sau đây.</w:t>
      </w:r>
    </w:p>
    <w:p w14:paraId="26A75E2B" w14:textId="77777777" w:rsidR="00674188" w:rsidRDefault="00FD048D" w:rsidP="00674188">
      <w:pPr>
        <w:keepNext/>
      </w:pPr>
      <w:r>
        <w:rPr>
          <w:noProof/>
        </w:rPr>
        <w:drawing>
          <wp:inline distT="0" distB="0" distL="0" distR="0" wp14:anchorId="19529FC7" wp14:editId="0267577C">
            <wp:extent cx="5733415" cy="1174115"/>
            <wp:effectExtent l="0" t="0" r="635" b="6985"/>
            <wp:docPr id="18" name="Hình ảnh 1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Ảnh có chứa bàn&#10;&#10;Mô tả được tạo tự động"/>
                    <pic:cNvPicPr/>
                  </pic:nvPicPr>
                  <pic:blipFill>
                    <a:blip r:embed="rId113"/>
                    <a:stretch>
                      <a:fillRect/>
                    </a:stretch>
                  </pic:blipFill>
                  <pic:spPr>
                    <a:xfrm>
                      <a:off x="0" y="0"/>
                      <a:ext cx="5733415" cy="1174115"/>
                    </a:xfrm>
                    <a:prstGeom prst="rect">
                      <a:avLst/>
                    </a:prstGeom>
                  </pic:spPr>
                </pic:pic>
              </a:graphicData>
            </a:graphic>
          </wp:inline>
        </w:drawing>
      </w:r>
    </w:p>
    <w:p w14:paraId="505B8C63" w14:textId="19870E47" w:rsidR="00D96E62" w:rsidRDefault="00674188" w:rsidP="00674188">
      <w:pPr>
        <w:pStyle w:val="Chuthich"/>
        <w:ind w:left="1440" w:firstLine="720"/>
        <w:jc w:val="left"/>
      </w:pPr>
      <w:r>
        <w:t xml:space="preserve">      </w:t>
      </w:r>
      <w:bookmarkStart w:id="59" w:name="_Toc123505996"/>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6</w:t>
      </w:r>
      <w:r w:rsidR="00FB0484">
        <w:fldChar w:fldCharType="end"/>
      </w:r>
      <w:r w:rsidRPr="00674188">
        <w:t xml:space="preserve"> </w:t>
      </w:r>
      <w:r w:rsidRPr="00674188">
        <w:t>Bảng giá trị theo thời tiết là sunny</w:t>
      </w:r>
      <w:bookmarkEnd w:id="59"/>
    </w:p>
    <w:p w14:paraId="4E433680" w14:textId="77777777" w:rsidR="00674188" w:rsidRDefault="00FD048D" w:rsidP="00674188">
      <w:pPr>
        <w:keepNext/>
      </w:pPr>
      <w:r>
        <w:rPr>
          <w:noProof/>
        </w:rPr>
        <w:drawing>
          <wp:inline distT="0" distB="0" distL="0" distR="0" wp14:anchorId="7FFE91E8" wp14:editId="3A57207F">
            <wp:extent cx="5733415" cy="1250950"/>
            <wp:effectExtent l="0" t="0" r="635" b="6350"/>
            <wp:docPr id="21" name="Hình ảnh 2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descr="Ảnh có chứa bàn&#10;&#10;Mô tả được tạo tự động"/>
                    <pic:cNvPicPr/>
                  </pic:nvPicPr>
                  <pic:blipFill>
                    <a:blip r:embed="rId114"/>
                    <a:stretch>
                      <a:fillRect/>
                    </a:stretch>
                  </pic:blipFill>
                  <pic:spPr>
                    <a:xfrm>
                      <a:off x="0" y="0"/>
                      <a:ext cx="5733415" cy="1250950"/>
                    </a:xfrm>
                    <a:prstGeom prst="rect">
                      <a:avLst/>
                    </a:prstGeom>
                  </pic:spPr>
                </pic:pic>
              </a:graphicData>
            </a:graphic>
          </wp:inline>
        </w:drawing>
      </w:r>
    </w:p>
    <w:p w14:paraId="1380FEA7" w14:textId="1A0E58BA" w:rsidR="00D96E62" w:rsidRDefault="00674188" w:rsidP="00674188">
      <w:pPr>
        <w:pStyle w:val="Chuthich"/>
        <w:ind w:left="1440" w:firstLine="720"/>
        <w:jc w:val="left"/>
      </w:pPr>
      <w:bookmarkStart w:id="60" w:name="_Toc123505997"/>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7</w:t>
      </w:r>
      <w:r w:rsidR="00FB0484">
        <w:fldChar w:fldCharType="end"/>
      </w:r>
      <w:r w:rsidRPr="00674188">
        <w:t xml:space="preserve"> </w:t>
      </w:r>
      <w:r w:rsidRPr="00674188">
        <w:t>Bảng giá trị theo thời tiết là overcast</w:t>
      </w:r>
      <w:bookmarkEnd w:id="60"/>
    </w:p>
    <w:p w14:paraId="3A8D6179" w14:textId="77777777" w:rsidR="00674188" w:rsidRDefault="00D96E62" w:rsidP="00674188">
      <w:pPr>
        <w:keepNext/>
        <w:ind w:firstLine="720"/>
      </w:pPr>
      <w:r>
        <w:rPr>
          <w:i/>
          <w:sz w:val="24"/>
          <w:szCs w:val="18"/>
          <w:lang w:val="en-US"/>
        </w:rPr>
        <w:t xml:space="preserve">                          </w:t>
      </w:r>
      <w:r w:rsidR="00FD048D">
        <w:rPr>
          <w:noProof/>
        </w:rPr>
        <w:drawing>
          <wp:inline distT="0" distB="0" distL="0" distR="0" wp14:anchorId="198B7300" wp14:editId="2F6D9F35">
            <wp:extent cx="5733415" cy="1210310"/>
            <wp:effectExtent l="0" t="0" r="635" b="8890"/>
            <wp:docPr id="20" name="Hình ảnh 20"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descr="Ảnh có chứa bàn&#10;&#10;Mô tả được tạo tự động"/>
                    <pic:cNvPicPr/>
                  </pic:nvPicPr>
                  <pic:blipFill>
                    <a:blip r:embed="rId115"/>
                    <a:stretch>
                      <a:fillRect/>
                    </a:stretch>
                  </pic:blipFill>
                  <pic:spPr>
                    <a:xfrm>
                      <a:off x="0" y="0"/>
                      <a:ext cx="5733415" cy="1210310"/>
                    </a:xfrm>
                    <a:prstGeom prst="rect">
                      <a:avLst/>
                    </a:prstGeom>
                  </pic:spPr>
                </pic:pic>
              </a:graphicData>
            </a:graphic>
          </wp:inline>
        </w:drawing>
      </w:r>
    </w:p>
    <w:p w14:paraId="6E598652" w14:textId="1D243612" w:rsidR="00D96E62" w:rsidRDefault="00674188" w:rsidP="00674188">
      <w:pPr>
        <w:pStyle w:val="Chuthich"/>
        <w:ind w:left="1440" w:firstLine="720"/>
        <w:jc w:val="left"/>
      </w:pPr>
      <w:bookmarkStart w:id="61" w:name="_Toc123505998"/>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8</w:t>
      </w:r>
      <w:r w:rsidR="00FB0484">
        <w:fldChar w:fldCharType="end"/>
      </w:r>
      <w:r w:rsidRPr="00674188">
        <w:t xml:space="preserve"> </w:t>
      </w:r>
      <w:r w:rsidRPr="00674188">
        <w:t>Bảng giá trị theo thời tiết là rainy</w:t>
      </w:r>
      <w:bookmarkEnd w:id="61"/>
    </w:p>
    <w:p w14:paraId="5C2DAC99" w14:textId="77777777" w:rsidR="00D96E62" w:rsidRDefault="00D96E62" w:rsidP="00D96E62">
      <w:pPr>
        <w:ind w:left="1800" w:firstLine="360"/>
        <w:rPr>
          <w:i/>
          <w:sz w:val="24"/>
          <w:szCs w:val="18"/>
          <w:lang w:val="en-US"/>
        </w:rPr>
      </w:pPr>
    </w:p>
    <w:p w14:paraId="0F2888CD" w14:textId="1307D83A" w:rsidR="00FD048D" w:rsidRPr="00D96E62" w:rsidRDefault="00FD048D" w:rsidP="00D96E62">
      <w:pPr>
        <w:rPr>
          <w:i/>
          <w:sz w:val="24"/>
          <w:szCs w:val="18"/>
          <w:lang w:val="en-US"/>
        </w:rPr>
      </w:pPr>
      <w:r w:rsidRPr="00FD048D">
        <w:rPr>
          <w:szCs w:val="22"/>
          <w:lang w:val="en-US"/>
        </w:rPr>
        <w:lastRenderedPageBreak/>
        <w:t xml:space="preserve">Quan sát nhanh ta thấy rằng child node ứng với outlook = overcast sẽ có entropy bằng 0 vì tất cả </w:t>
      </w:r>
      <w:r w:rsidRPr="00FD048D">
        <w:rPr>
          <w:position w:val="-12"/>
        </w:rPr>
        <w:object w:dxaOrig="700" w:dyaOrig="360" w14:anchorId="2122C9FB">
          <v:shape id="_x0000_i17282" type="#_x0000_t75" style="width:34.8pt;height:18pt" o:ole="">
            <v:imagedata r:id="rId116" o:title=""/>
          </v:shape>
          <o:OLEObject Type="Embed" ProgID="Equation.DSMT4" ShapeID="_x0000_i17282" DrawAspect="Content" ObjectID="_1734122612" r:id="rId117"/>
        </w:object>
      </w:r>
      <w:r w:rsidRPr="00FD048D">
        <w:rPr>
          <w:szCs w:val="22"/>
          <w:lang w:val="en-US"/>
        </w:rPr>
        <w:t xml:space="preserve"> output đều là yes. Hai child node còn lại với </w:t>
      </w:r>
      <w:r w:rsidRPr="00FD048D">
        <w:rPr>
          <w:position w:val="-12"/>
        </w:rPr>
        <w:object w:dxaOrig="1180" w:dyaOrig="360" w14:anchorId="2DF77783">
          <v:shape id="_x0000_i17283" type="#_x0000_t75" style="width:58.8pt;height:18pt" o:ole="">
            <v:imagedata r:id="rId118" o:title=""/>
          </v:shape>
          <o:OLEObject Type="Embed" ProgID="Equation.DSMT4" ShapeID="_x0000_i17283" DrawAspect="Content" ObjectID="_1734122613" r:id="rId119"/>
        </w:object>
      </w:r>
      <w:r w:rsidRPr="00FD048D">
        <w:rPr>
          <w:szCs w:val="22"/>
          <w:lang w:val="en-US"/>
        </w:rPr>
        <w:t xml:space="preserve"> có entropy khá cao vì tần suất output bằng yes hoặc no là xấp xỉ nhau. Tuy nhiên, hai child node này có thể được phân chia tiếp dựa trên hai thuộc tính humidity và wind.</w:t>
      </w:r>
    </w:p>
    <w:p w14:paraId="387E2106" w14:textId="77777777" w:rsidR="00FD048D" w:rsidRPr="00FD048D" w:rsidRDefault="00FD048D" w:rsidP="00FD048D">
      <w:pPr>
        <w:ind w:left="360" w:firstLine="360"/>
        <w:rPr>
          <w:szCs w:val="22"/>
          <w:lang w:val="en-US"/>
        </w:rPr>
      </w:pPr>
    </w:p>
    <w:p w14:paraId="3393D5B7" w14:textId="0F423967" w:rsidR="00FD048D" w:rsidRDefault="00FD048D" w:rsidP="00FD048D">
      <w:pPr>
        <w:ind w:left="360" w:firstLine="360"/>
        <w:rPr>
          <w:szCs w:val="22"/>
          <w:lang w:val="en-US"/>
        </w:rPr>
      </w:pPr>
      <w:r w:rsidRPr="00FD048D">
        <w:rPr>
          <w:szCs w:val="22"/>
          <w:lang w:val="en-US"/>
        </w:rPr>
        <w:t>Xét thuộc tính temperature, ta có phân chia như các Bảng dưới đây.</w:t>
      </w:r>
    </w:p>
    <w:p w14:paraId="4E0413B9" w14:textId="77777777" w:rsidR="00674188" w:rsidRDefault="00FD048D" w:rsidP="00674188">
      <w:pPr>
        <w:keepNext/>
      </w:pPr>
      <w:r>
        <w:rPr>
          <w:noProof/>
        </w:rPr>
        <w:drawing>
          <wp:inline distT="0" distB="0" distL="0" distR="0" wp14:anchorId="567846B3" wp14:editId="5713B58D">
            <wp:extent cx="5733415" cy="1041400"/>
            <wp:effectExtent l="0" t="0" r="635" b="6350"/>
            <wp:docPr id="22" name="Hình ảnh 2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22" descr="Ảnh có chứa bàn&#10;&#10;Mô tả được tạo tự động"/>
                    <pic:cNvPicPr/>
                  </pic:nvPicPr>
                  <pic:blipFill>
                    <a:blip r:embed="rId120"/>
                    <a:stretch>
                      <a:fillRect/>
                    </a:stretch>
                  </pic:blipFill>
                  <pic:spPr>
                    <a:xfrm>
                      <a:off x="0" y="0"/>
                      <a:ext cx="5733415" cy="1041400"/>
                    </a:xfrm>
                    <a:prstGeom prst="rect">
                      <a:avLst/>
                    </a:prstGeom>
                  </pic:spPr>
                </pic:pic>
              </a:graphicData>
            </a:graphic>
          </wp:inline>
        </w:drawing>
      </w:r>
    </w:p>
    <w:p w14:paraId="47BFAD45" w14:textId="70B0FDA2" w:rsidR="00D96E62" w:rsidRDefault="00674188" w:rsidP="00674188">
      <w:pPr>
        <w:pStyle w:val="Chuthich"/>
        <w:ind w:left="1440" w:firstLine="720"/>
        <w:jc w:val="left"/>
      </w:pPr>
      <w:bookmarkStart w:id="62" w:name="_Toc123505999"/>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9</w:t>
      </w:r>
      <w:r w:rsidR="00FB0484">
        <w:fldChar w:fldCharType="end"/>
      </w:r>
      <w:r w:rsidRPr="00674188">
        <w:t xml:space="preserve"> </w:t>
      </w:r>
      <w:r w:rsidRPr="00674188">
        <w:t>Bảng giá trị theo nhiệt độ là hot</w:t>
      </w:r>
      <w:bookmarkEnd w:id="62"/>
    </w:p>
    <w:p w14:paraId="270349DD" w14:textId="5CB621E8" w:rsidR="00366F8C" w:rsidRDefault="00D96E62" w:rsidP="00FD048D">
      <w:pPr>
        <w:ind w:left="360" w:firstLine="360"/>
        <w:rPr>
          <w:szCs w:val="22"/>
          <w:lang w:val="en-US"/>
        </w:rPr>
      </w:pPr>
      <w:r>
        <w:rPr>
          <w:i/>
          <w:sz w:val="24"/>
          <w:szCs w:val="18"/>
          <w:lang w:val="en-US"/>
        </w:rPr>
        <w:t xml:space="preserve">                         </w:t>
      </w:r>
    </w:p>
    <w:p w14:paraId="6051F49F" w14:textId="77777777" w:rsidR="00674188" w:rsidRDefault="00FD048D" w:rsidP="00674188">
      <w:pPr>
        <w:keepNext/>
      </w:pPr>
      <w:r w:rsidRPr="00FD048D">
        <w:rPr>
          <w:noProof/>
          <w:szCs w:val="22"/>
          <w:lang w:val="en-US"/>
        </w:rPr>
        <w:drawing>
          <wp:inline distT="0" distB="0" distL="0" distR="0" wp14:anchorId="53D99998" wp14:editId="4A50E248">
            <wp:extent cx="5733415" cy="1460500"/>
            <wp:effectExtent l="0" t="0" r="635" b="6350"/>
            <wp:docPr id="23" name="Hình ảnh 2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ình ảnh 23" descr="Ảnh có chứa bàn&#10;&#10;Mô tả được tạo tự động"/>
                    <pic:cNvPicPr/>
                  </pic:nvPicPr>
                  <pic:blipFill>
                    <a:blip r:embed="rId121"/>
                    <a:stretch>
                      <a:fillRect/>
                    </a:stretch>
                  </pic:blipFill>
                  <pic:spPr>
                    <a:xfrm>
                      <a:off x="0" y="0"/>
                      <a:ext cx="5733415" cy="1460500"/>
                    </a:xfrm>
                    <a:prstGeom prst="rect">
                      <a:avLst/>
                    </a:prstGeom>
                  </pic:spPr>
                </pic:pic>
              </a:graphicData>
            </a:graphic>
          </wp:inline>
        </w:drawing>
      </w:r>
    </w:p>
    <w:p w14:paraId="22DBCB3D" w14:textId="01F8AEDE" w:rsidR="00D96E62" w:rsidRDefault="00674188" w:rsidP="00674188">
      <w:pPr>
        <w:pStyle w:val="Chuthich"/>
        <w:ind w:left="1440" w:firstLine="720"/>
        <w:jc w:val="left"/>
      </w:pPr>
      <w:bookmarkStart w:id="63" w:name="_Toc123506000"/>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0</w:t>
      </w:r>
      <w:r w:rsidR="00FB0484">
        <w:fldChar w:fldCharType="end"/>
      </w:r>
      <w:r w:rsidRPr="00674188">
        <w:t xml:space="preserve"> </w:t>
      </w:r>
      <w:r w:rsidRPr="00674188">
        <w:t>Bảng giá trị theo nhiệt độ là mild</w:t>
      </w:r>
      <w:bookmarkEnd w:id="63"/>
    </w:p>
    <w:p w14:paraId="508A2344" w14:textId="60E6F217" w:rsidR="00366F8C" w:rsidRDefault="00D96E62" w:rsidP="00FD048D">
      <w:pPr>
        <w:ind w:left="360" w:firstLine="360"/>
        <w:rPr>
          <w:szCs w:val="22"/>
          <w:lang w:val="en-US"/>
        </w:rPr>
      </w:pPr>
      <w:r w:rsidRPr="00D96E62">
        <w:rPr>
          <w:i/>
          <w:sz w:val="24"/>
          <w:szCs w:val="18"/>
          <w:lang w:val="en-US"/>
        </w:rPr>
        <w:t xml:space="preserve">                          </w:t>
      </w:r>
    </w:p>
    <w:p w14:paraId="1CCCFC5E" w14:textId="77777777" w:rsidR="00674188" w:rsidRDefault="00FD048D" w:rsidP="00674188">
      <w:pPr>
        <w:keepNext/>
      </w:pPr>
      <w:r w:rsidRPr="00FD048D">
        <w:rPr>
          <w:noProof/>
          <w:szCs w:val="22"/>
          <w:lang w:val="en-US"/>
        </w:rPr>
        <w:drawing>
          <wp:inline distT="0" distB="0" distL="0" distR="0" wp14:anchorId="379F6CE0" wp14:editId="1F4D57C9">
            <wp:extent cx="5733415" cy="1049020"/>
            <wp:effectExtent l="0" t="0" r="635" b="0"/>
            <wp:docPr id="26" name="Hình ảnh 2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ình ảnh 26" descr="Ảnh có chứa bàn&#10;&#10;Mô tả được tạo tự động"/>
                    <pic:cNvPicPr/>
                  </pic:nvPicPr>
                  <pic:blipFill>
                    <a:blip r:embed="rId122"/>
                    <a:stretch>
                      <a:fillRect/>
                    </a:stretch>
                  </pic:blipFill>
                  <pic:spPr>
                    <a:xfrm>
                      <a:off x="0" y="0"/>
                      <a:ext cx="5733415" cy="1049020"/>
                    </a:xfrm>
                    <a:prstGeom prst="rect">
                      <a:avLst/>
                    </a:prstGeom>
                  </pic:spPr>
                </pic:pic>
              </a:graphicData>
            </a:graphic>
          </wp:inline>
        </w:drawing>
      </w:r>
    </w:p>
    <w:p w14:paraId="367D140B" w14:textId="76329F95" w:rsidR="00D96E62" w:rsidRDefault="00674188" w:rsidP="00674188">
      <w:pPr>
        <w:pStyle w:val="Chuthich"/>
        <w:ind w:left="1440" w:firstLine="720"/>
        <w:jc w:val="left"/>
      </w:pPr>
      <w:bookmarkStart w:id="64" w:name="_Toc123506001"/>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1</w:t>
      </w:r>
      <w:r w:rsidR="00FB0484">
        <w:fldChar w:fldCharType="end"/>
      </w:r>
      <w:r w:rsidRPr="00674188">
        <w:t xml:space="preserve"> </w:t>
      </w:r>
      <w:r w:rsidRPr="00674188">
        <w:t>Bảng giá trị theo nhiệt độ là cool</w:t>
      </w:r>
      <w:bookmarkEnd w:id="64"/>
    </w:p>
    <w:p w14:paraId="33937FCE" w14:textId="7DDEC27C" w:rsidR="00366F8C" w:rsidRDefault="00D96E62" w:rsidP="00FD048D">
      <w:pPr>
        <w:ind w:left="360" w:firstLine="360"/>
        <w:rPr>
          <w:szCs w:val="22"/>
          <w:lang w:val="en-US"/>
        </w:rPr>
      </w:pPr>
      <w:r w:rsidRPr="00D96E62">
        <w:rPr>
          <w:i/>
          <w:sz w:val="24"/>
          <w:szCs w:val="18"/>
          <w:lang w:val="en-US"/>
        </w:rPr>
        <w:t xml:space="preserve">                          </w:t>
      </w:r>
    </w:p>
    <w:p w14:paraId="5BE91D55" w14:textId="648E4965" w:rsidR="00FD048D" w:rsidRPr="00FD048D" w:rsidRDefault="00FD048D" w:rsidP="00FD048D">
      <w:pPr>
        <w:ind w:left="360" w:firstLine="360"/>
        <w:rPr>
          <w:szCs w:val="22"/>
          <w:lang w:val="en-US"/>
        </w:rPr>
      </w:pPr>
      <w:r w:rsidRPr="00FD048D">
        <w:rPr>
          <w:szCs w:val="22"/>
          <w:lang w:val="en-US"/>
        </w:rPr>
        <w:t xml:space="preserve">Gọi </w:t>
      </w:r>
      <w:r w:rsidRPr="00FD048D">
        <w:rPr>
          <w:position w:val="-12"/>
        </w:rPr>
        <w:object w:dxaOrig="960" w:dyaOrig="360" w14:anchorId="713CFDE2">
          <v:shape id="_x0000_i17279" type="#_x0000_t75" style="width:48pt;height:18pt" o:ole="">
            <v:imagedata r:id="rId123" o:title=""/>
          </v:shape>
          <o:OLEObject Type="Embed" ProgID="Equation.DSMT4" ShapeID="_x0000_i17279" DrawAspect="Content" ObjectID="_1734122614" r:id="rId124"/>
        </w:object>
      </w:r>
      <w:r w:rsidRPr="00FD048D">
        <w:rPr>
          <w:szCs w:val="22"/>
          <w:lang w:val="en-US"/>
        </w:rPr>
        <w:t xml:space="preserve"> là ba tập con tương ứng với temperature bằng hot, mild, cool. </w:t>
      </w:r>
    </w:p>
    <w:p w14:paraId="19173A18" w14:textId="49D5F67F" w:rsidR="00FD048D" w:rsidRPr="00FD048D" w:rsidRDefault="00FD048D" w:rsidP="00FD048D">
      <w:pPr>
        <w:ind w:left="360" w:firstLine="360"/>
        <w:rPr>
          <w:szCs w:val="22"/>
          <w:lang w:val="en-US"/>
        </w:rPr>
      </w:pPr>
    </w:p>
    <w:p w14:paraId="65ECA762" w14:textId="77777777" w:rsidR="00FD048D" w:rsidRDefault="00FD048D" w:rsidP="00FD048D">
      <w:pPr>
        <w:ind w:left="360" w:firstLine="360"/>
        <w:rPr>
          <w:szCs w:val="22"/>
          <w:lang w:val="en-US"/>
        </w:rPr>
      </w:pPr>
      <w:r w:rsidRPr="00FD048D">
        <w:rPr>
          <w:szCs w:val="22"/>
          <w:lang w:val="en-US"/>
        </w:rPr>
        <w:t xml:space="preserve">Việc tính toán với hai thuộc tính còn lại được dành cho bạn đọc. Nếu các kết quả là giống nhau, chúng sẽ bằng: </w:t>
      </w:r>
    </w:p>
    <w:p w14:paraId="6458F48C" w14:textId="0D565DAE" w:rsidR="00FD048D" w:rsidRDefault="00FD048D" w:rsidP="00FD048D">
      <w:pPr>
        <w:pStyle w:val="MTDisplayEquation"/>
        <w:rPr>
          <w:szCs w:val="22"/>
          <w:lang w:val="en-US"/>
        </w:rPr>
      </w:pPr>
      <w:r>
        <w:rPr>
          <w:szCs w:val="22"/>
          <w:lang w:val="en-US"/>
        </w:rPr>
        <w:tab/>
      </w:r>
      <w:r w:rsidRPr="00FD048D">
        <w:rPr>
          <w:position w:val="-10"/>
        </w:rPr>
        <w:object w:dxaOrig="4520" w:dyaOrig="320" w14:anchorId="5E4B3C14">
          <v:shape id="_x0000_i17280" type="#_x0000_t75" style="width:226.2pt;height:16.2pt" o:ole="">
            <v:imagedata r:id="rId125" o:title=""/>
          </v:shape>
          <o:OLEObject Type="Embed" ProgID="Equation.DSMT4" ShapeID="_x0000_i17280" DrawAspect="Content" ObjectID="_1734122615" r:id="rId126"/>
        </w:object>
      </w:r>
    </w:p>
    <w:p w14:paraId="2B1C79FF" w14:textId="437A12B6" w:rsidR="00FD048D" w:rsidRPr="00FD048D" w:rsidRDefault="00FD048D" w:rsidP="00FD048D">
      <w:pPr>
        <w:ind w:left="360" w:firstLine="360"/>
        <w:rPr>
          <w:szCs w:val="22"/>
          <w:lang w:val="en-US"/>
        </w:rPr>
      </w:pPr>
      <w:r w:rsidRPr="00FD048D">
        <w:rPr>
          <w:szCs w:val="22"/>
          <w:lang w:val="en-US"/>
        </w:rPr>
        <w:t xml:space="preserve"> Như vậy, thuộc tính cần chọn ở bước đầu tiên là outlook vì </w:t>
      </w:r>
      <w:r w:rsidRPr="00FD048D">
        <w:rPr>
          <w:position w:val="-10"/>
        </w:rPr>
        <w:object w:dxaOrig="1440" w:dyaOrig="320" w14:anchorId="5F56BE66">
          <v:shape id="_x0000_i17281" type="#_x0000_t75" style="width:1in;height:16.2pt" o:ole="">
            <v:imagedata r:id="rId127" o:title=""/>
          </v:shape>
          <o:OLEObject Type="Embed" ProgID="Equation.DSMT4" ShapeID="_x0000_i17281" DrawAspect="Content" ObjectID="_1734122616" r:id="rId128"/>
        </w:object>
      </w:r>
      <w:r w:rsidRPr="00FD048D">
        <w:rPr>
          <w:szCs w:val="22"/>
          <w:lang w:val="en-US"/>
        </w:rPr>
        <w:t xml:space="preserve"> đạt giá trị nhỏ nhất (information gain là lớn nhất).</w:t>
      </w:r>
    </w:p>
    <w:p w14:paraId="7E80E5DA" w14:textId="3D2CB0B3" w:rsidR="00FD048D" w:rsidRPr="00FD048D" w:rsidRDefault="00FD048D" w:rsidP="00FD048D">
      <w:pPr>
        <w:ind w:left="360" w:firstLine="360"/>
        <w:rPr>
          <w:szCs w:val="22"/>
          <w:lang w:val="en-US"/>
        </w:rPr>
      </w:pPr>
    </w:p>
    <w:p w14:paraId="31FEE192" w14:textId="77777777" w:rsidR="00FD048D" w:rsidRPr="00FD048D" w:rsidRDefault="00FD048D" w:rsidP="00FD048D">
      <w:pPr>
        <w:ind w:left="360" w:firstLine="360"/>
        <w:rPr>
          <w:szCs w:val="22"/>
          <w:lang w:val="en-US"/>
        </w:rPr>
      </w:pPr>
      <w:r w:rsidRPr="00FD048D">
        <w:rPr>
          <w:szCs w:val="22"/>
          <w:lang w:val="en-US"/>
        </w:rPr>
        <w:lastRenderedPageBreak/>
        <w:t>Sau bước phân chia đầu tiên này, ta nhận được ba child node với các phần tử như trong ba Bảng phân chia theo outlook. Child node thứ hai không cần phân chia tiếp vì nó đã tinh khiết. Với child node thứ nhất, ứng với outlook = sunny, kết quả tính được bằng ID3 sẽ cho chúng ta thuộc tính humidity vì tổng trọng số của entropy sau bước này sẽ bằng 0 với output bằng yes khi và chỉ khi humidity = normal. Tương tự, child node ứng với outlook = wind sẽ được tiếp tục phân chia bởi thuộc tính wind với output bằng yes khi và chỉ khi wind = weak.</w:t>
      </w:r>
    </w:p>
    <w:p w14:paraId="1A205DCE" w14:textId="77777777" w:rsidR="00FD048D" w:rsidRPr="00FD048D" w:rsidRDefault="00FD048D" w:rsidP="00FD048D">
      <w:pPr>
        <w:ind w:left="360" w:firstLine="360"/>
        <w:rPr>
          <w:szCs w:val="22"/>
          <w:lang w:val="en-US"/>
        </w:rPr>
      </w:pPr>
    </w:p>
    <w:p w14:paraId="6F12C1AA" w14:textId="47FC4BE0" w:rsidR="00FD048D" w:rsidRDefault="00FD048D" w:rsidP="00FD048D">
      <w:pPr>
        <w:ind w:left="360" w:firstLine="360"/>
        <w:rPr>
          <w:szCs w:val="22"/>
          <w:lang w:val="en-US"/>
        </w:rPr>
      </w:pPr>
      <w:r w:rsidRPr="00FD048D">
        <w:rPr>
          <w:szCs w:val="22"/>
          <w:lang w:val="en-US"/>
        </w:rPr>
        <w:t xml:space="preserve">Như vậy, cây quyết định cho bài toán này dựa trên ID3 sẽ có dạng như trong </w:t>
      </w:r>
      <w:r>
        <w:rPr>
          <w:szCs w:val="22"/>
          <w:lang w:val="en-US"/>
        </w:rPr>
        <w:t>hình</w:t>
      </w:r>
    </w:p>
    <w:p w14:paraId="1A2B4BD4" w14:textId="77777777" w:rsidR="00686B2D" w:rsidRDefault="00FD048D" w:rsidP="00686B2D">
      <w:pPr>
        <w:keepNext/>
        <w:ind w:left="360" w:firstLine="360"/>
      </w:pPr>
      <w:r>
        <w:rPr>
          <w:noProof/>
        </w:rPr>
        <w:drawing>
          <wp:inline distT="0" distB="0" distL="0" distR="0" wp14:anchorId="74CF2248" wp14:editId="49630EC7">
            <wp:extent cx="4724400" cy="333375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724400" cy="3333750"/>
                    </a:xfrm>
                    <a:prstGeom prst="rect">
                      <a:avLst/>
                    </a:prstGeom>
                  </pic:spPr>
                </pic:pic>
              </a:graphicData>
            </a:graphic>
          </wp:inline>
        </w:drawing>
      </w:r>
    </w:p>
    <w:p w14:paraId="24D2DAA2" w14:textId="6C97BFA9" w:rsidR="00D96E62" w:rsidRDefault="00686B2D" w:rsidP="00686B2D">
      <w:pPr>
        <w:pStyle w:val="Chuthich"/>
        <w:ind w:left="2160" w:firstLine="720"/>
        <w:jc w:val="left"/>
      </w:pPr>
      <w:bookmarkStart w:id="65" w:name="_Toc123506002"/>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2</w:t>
      </w:r>
      <w:r w:rsidR="00FB0484">
        <w:fldChar w:fldCharType="end"/>
      </w:r>
      <w:r w:rsidRPr="00686B2D">
        <w:t xml:space="preserve"> </w:t>
      </w:r>
      <w:r w:rsidRPr="00686B2D">
        <w:t>Cây quyết định ID3</w:t>
      </w:r>
      <w:bookmarkEnd w:id="65"/>
    </w:p>
    <w:p w14:paraId="385F9B9E" w14:textId="77FC4CC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Điều kiện dừng</w:t>
      </w:r>
    </w:p>
    <w:p w14:paraId="782C724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các thuật toán decision tree nói chung và ID3 nói riêng, nếu ta tiếp tục phân chia các node chưa tinh khiết, ta sẽ thu được một tree mà mọi điểm trong tập huấn luyện đều được dự đoán đúng (giả sử rằng không có hai input giống nhau nào cho output khác nhau). Khi đó, tree có thể sẽ rất phức tạp (nhiều node) với nhiều leaf node chỉ có một vài điểm dữ liệu. Như vậy, nhiều khả năng overfitting sẽ xảy ra.</w:t>
      </w:r>
    </w:p>
    <w:p w14:paraId="5C2A13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54BFD42"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Để tránh overfitting, một trong số các phương pháp sau có thể được sử dụng. Tại một node, nếu một trong số các điều kiện sau đây xảy ra, ta không tiếp tục phân chia node đó và coi nó là một leaf node:</w:t>
      </w:r>
    </w:p>
    <w:p w14:paraId="5F3FBEB7"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B846858"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node đó có entropy bằng 0, tức mọi điểm trong node đều thuộc một class.</w:t>
      </w:r>
    </w:p>
    <w:p w14:paraId="11A3C71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319B65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lastRenderedPageBreak/>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1C75F50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4463FA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khoảng cách từ node đó đến root node đạt tới một giá trị nào đó. Việc hạn chế chiều sâu của tree này làm giảm độ phức tạp của tree và phần nào giúp tránh overfitting.</w:t>
      </w:r>
    </w:p>
    <w:p w14:paraId="460493E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38ABD60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tổng số leaf node vượt quá một ngưỡng nào đó.</w:t>
      </w:r>
    </w:p>
    <w:p w14:paraId="333E5F60"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ADDAC6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việc phân chia node đó không làm giảm entropy quá nhiều (information gain nhỏ hơn một ngưỡng nào đó).</w:t>
      </w:r>
    </w:p>
    <w:p w14:paraId="252B028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51A972F" w14:textId="7E0C76C3" w:rsidR="00FD048D" w:rsidRPr="00AD6D57"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goài các phương pháp trên, một phương pháp phổ biến khác được sử dụng để tránh overfitting là pruning, tạm dịch là cắt tỉa.</w:t>
      </w:r>
    </w:p>
    <w:p w14:paraId="28540E42" w14:textId="02E0546B" w:rsidR="00AD6D57" w:rsidRPr="00AD6D57" w:rsidRDefault="00AD6D57" w:rsidP="00AD6D57">
      <w:pPr>
        <w:pBdr>
          <w:top w:val="nil"/>
          <w:left w:val="nil"/>
          <w:bottom w:val="nil"/>
          <w:right w:val="nil"/>
          <w:between w:val="nil"/>
        </w:pBdr>
        <w:spacing w:line="240" w:lineRule="auto"/>
        <w:ind w:left="720"/>
        <w:jc w:val="both"/>
        <w:rPr>
          <w:szCs w:val="22"/>
          <w:lang w:val="en-US"/>
        </w:rPr>
      </w:pPr>
    </w:p>
    <w:p w14:paraId="6CB1333C" w14:textId="77777777" w:rsidR="00AD6D57" w:rsidRPr="00AD6D57" w:rsidRDefault="00AD6D57" w:rsidP="00AD6D57">
      <w:pPr>
        <w:pStyle w:val="oancuaDanhsach"/>
        <w:pBdr>
          <w:top w:val="nil"/>
          <w:left w:val="nil"/>
          <w:bottom w:val="nil"/>
          <w:right w:val="nil"/>
          <w:between w:val="nil"/>
        </w:pBdr>
        <w:spacing w:line="240" w:lineRule="auto"/>
        <w:ind w:left="1440"/>
        <w:jc w:val="both"/>
        <w:rPr>
          <w:szCs w:val="22"/>
          <w:lang w:val="en-US"/>
        </w:rPr>
      </w:pPr>
    </w:p>
    <w:p w14:paraId="33A8C023" w14:textId="10EA6EB7" w:rsidR="00820CB3" w:rsidRDefault="00EB22A1" w:rsidP="004A2E7A">
      <w:pPr>
        <w:pStyle w:val="u4"/>
        <w:rPr>
          <w:lang w:val="en-US"/>
        </w:rPr>
      </w:pPr>
      <w:r w:rsidRPr="001E5523">
        <w:t xml:space="preserve">Thuật toán </w:t>
      </w:r>
      <w:r w:rsidR="008970EE">
        <w:rPr>
          <w:lang w:val="en-US"/>
        </w:rPr>
        <w:t>C4.5</w:t>
      </w:r>
    </w:p>
    <w:p w14:paraId="0CA612F6" w14:textId="5A74596B" w:rsidR="00366F8C" w:rsidRPr="00366F8C" w:rsidRDefault="00366F8C">
      <w:pPr>
        <w:pStyle w:val="oancuaDanhsach"/>
        <w:numPr>
          <w:ilvl w:val="0"/>
          <w:numId w:val="43"/>
        </w:numPr>
        <w:rPr>
          <w:i/>
          <w:iCs/>
          <w:lang w:val="en-US"/>
        </w:rPr>
      </w:pPr>
      <w:r w:rsidRPr="00366F8C">
        <w:rPr>
          <w:i/>
          <w:iCs/>
          <w:lang w:val="en-US"/>
        </w:rPr>
        <w:t>Khái niệm</w:t>
      </w:r>
    </w:p>
    <w:p w14:paraId="2A8C5575" w14:textId="77777777" w:rsidR="00366F8C" w:rsidRPr="00366F8C" w:rsidRDefault="00366F8C" w:rsidP="00366F8C">
      <w:pPr>
        <w:ind w:left="576"/>
        <w:rPr>
          <w:lang w:val="en-US"/>
        </w:rPr>
      </w:pPr>
      <w:r w:rsidRPr="00366F8C">
        <w:rPr>
          <w:lang w:val="en-US"/>
        </w:rPr>
        <w:t>Thuật toán C4.5 là thuật toán cải tiến của ID3.</w:t>
      </w:r>
    </w:p>
    <w:p w14:paraId="64B73F25" w14:textId="77777777" w:rsidR="00366F8C" w:rsidRPr="00366F8C" w:rsidRDefault="00366F8C" w:rsidP="00366F8C">
      <w:pPr>
        <w:ind w:left="576"/>
        <w:rPr>
          <w:lang w:val="en-US"/>
        </w:rPr>
      </w:pPr>
    </w:p>
    <w:p w14:paraId="64FE5FE2" w14:textId="77777777" w:rsidR="00366F8C" w:rsidRPr="00366F8C" w:rsidRDefault="00366F8C" w:rsidP="00366F8C">
      <w:pPr>
        <w:ind w:left="576"/>
        <w:rPr>
          <w:lang w:val="en-US"/>
        </w:rPr>
      </w:pPr>
      <w:r w:rsidRPr="00366F8C">
        <w:rPr>
          <w:lang w:val="en-US"/>
        </w:rPr>
        <w:t>Trong thuật toán ID3, Information Gain được sử dụng làm độ đo. Tuy nhiên, phương pháp này lại ưu tiên những thuộc tính có số lượng lớn các giá trị mà ít xét tới những giá trị nhỏ hơn. Do vậy, để khắc phục nhược điểm trên, ta sử dụng độ đo Gain Ratio (trong thuật toán C4.5) như sau:</w:t>
      </w:r>
    </w:p>
    <w:p w14:paraId="0DB13B18" w14:textId="2F2D9322" w:rsidR="00366F8C" w:rsidRPr="00366F8C" w:rsidRDefault="00366F8C" w:rsidP="00366F8C">
      <w:pPr>
        <w:ind w:left="576"/>
        <w:rPr>
          <w:lang w:val="en-US"/>
        </w:rPr>
      </w:pPr>
      <w:r>
        <w:rPr>
          <w:noProof/>
        </w:rPr>
        <w:tab/>
      </w:r>
      <w:r>
        <w:rPr>
          <w:noProof/>
        </w:rPr>
        <w:tab/>
      </w:r>
      <w:r>
        <w:rPr>
          <w:noProof/>
        </w:rPr>
        <w:tab/>
      </w:r>
      <w:r>
        <w:rPr>
          <w:noProof/>
        </w:rPr>
        <w:tab/>
      </w:r>
    </w:p>
    <w:p w14:paraId="6334C0F6" w14:textId="77777777" w:rsidR="00366F8C" w:rsidRPr="00366F8C" w:rsidRDefault="00366F8C" w:rsidP="00366F8C">
      <w:pPr>
        <w:ind w:left="576"/>
        <w:rPr>
          <w:lang w:val="en-US"/>
        </w:rPr>
      </w:pPr>
      <w:r w:rsidRPr="00366F8C">
        <w:rPr>
          <w:lang w:val="en-US"/>
        </w:rPr>
        <w:t>Đầu tiên, ta chuẩn hoá information gain với trị thông tin phân tách (split information):</w:t>
      </w:r>
    </w:p>
    <w:p w14:paraId="79DB94E0" w14:textId="02724590" w:rsidR="00366F8C" w:rsidRP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74E3605A" wp14:editId="51F461FF">
            <wp:extent cx="2087880" cy="403860"/>
            <wp:effectExtent l="0" t="0" r="762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87880" cy="403860"/>
                    </a:xfrm>
                    <a:prstGeom prst="rect">
                      <a:avLst/>
                    </a:prstGeom>
                    <a:noFill/>
                    <a:ln>
                      <a:noFill/>
                    </a:ln>
                  </pic:spPr>
                </pic:pic>
              </a:graphicData>
            </a:graphic>
          </wp:inline>
        </w:drawing>
      </w:r>
    </w:p>
    <w:p w14:paraId="77EB4AB6" w14:textId="77777777" w:rsidR="00366F8C" w:rsidRPr="00366F8C" w:rsidRDefault="00366F8C" w:rsidP="00366F8C">
      <w:pPr>
        <w:ind w:left="576"/>
        <w:rPr>
          <w:lang w:val="en-US"/>
        </w:rPr>
      </w:pPr>
    </w:p>
    <w:p w14:paraId="189E1358" w14:textId="77777777" w:rsidR="00366F8C" w:rsidRPr="00366F8C" w:rsidRDefault="00366F8C" w:rsidP="00366F8C">
      <w:pPr>
        <w:ind w:left="576"/>
        <w:rPr>
          <w:lang w:val="en-US"/>
        </w:rPr>
      </w:pPr>
      <w:r w:rsidRPr="00366F8C">
        <w:rPr>
          <w:lang w:val="en-US"/>
        </w:rPr>
        <w:t>Trong đó: Split Info được tính như sau:</w:t>
      </w:r>
    </w:p>
    <w:p w14:paraId="0358C7C0" w14:textId="5AB1110F" w:rsid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0068F551" wp14:editId="5597D86D">
            <wp:extent cx="1019048" cy="533333"/>
            <wp:effectExtent l="0" t="0" r="0" b="635"/>
            <wp:docPr id="1"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131"/>
                    <a:stretch>
                      <a:fillRect/>
                    </a:stretch>
                  </pic:blipFill>
                  <pic:spPr>
                    <a:xfrm>
                      <a:off x="0" y="0"/>
                      <a:ext cx="1019048" cy="533333"/>
                    </a:xfrm>
                    <a:prstGeom prst="rect">
                      <a:avLst/>
                    </a:prstGeom>
                  </pic:spPr>
                </pic:pic>
              </a:graphicData>
            </a:graphic>
          </wp:inline>
        </w:drawing>
      </w:r>
    </w:p>
    <w:p w14:paraId="55E85B7E" w14:textId="42F9FEC5" w:rsidR="00366F8C" w:rsidRDefault="00366F8C">
      <w:pPr>
        <w:pStyle w:val="oancuaDanhsach"/>
        <w:numPr>
          <w:ilvl w:val="0"/>
          <w:numId w:val="43"/>
        </w:numPr>
        <w:rPr>
          <w:i/>
          <w:iCs/>
          <w:lang w:val="en-US"/>
        </w:rPr>
      </w:pPr>
      <w:r w:rsidRPr="00366F8C">
        <w:rPr>
          <w:i/>
          <w:iCs/>
          <w:lang w:val="en-US"/>
        </w:rPr>
        <w:t>Điều kiện dừng</w:t>
      </w:r>
    </w:p>
    <w:p w14:paraId="194BB9CC" w14:textId="77777777" w:rsidR="00366F8C" w:rsidRPr="00366F8C" w:rsidRDefault="00366F8C" w:rsidP="00366F8C">
      <w:pPr>
        <w:pStyle w:val="oancuaDanhsach"/>
        <w:ind w:firstLine="720"/>
        <w:rPr>
          <w:lang w:val="en-US"/>
        </w:rPr>
      </w:pPr>
      <w:r w:rsidRPr="00366F8C">
        <w:rPr>
          <w:lang w:val="en-US"/>
        </w:rPr>
        <w:t xml:space="preserve">Trong các thuật toán Decision tree, với phương pháp chia trên, ta sẽ chia mãi các node nếu nó chưa tinh khiết. Như vậy, ta sẽ thu được một tree mà mọi điểm trong tập huấn luyện đều được dự đoán đúng (giả sử rằng không có hai input giống nhau nào cho output khác nhau). Khi đó, cây có thể sẽ rất phức tạp </w:t>
      </w:r>
      <w:r w:rsidRPr="00366F8C">
        <w:rPr>
          <w:lang w:val="en-US"/>
        </w:rPr>
        <w:lastRenderedPageBreak/>
        <w:t>(nhiều node) với nhiều leaf node chỉ có một vài điểm dữ liệu. Như vậy, nhiều khả năng overfitting sẽ xảy ra.</w:t>
      </w:r>
    </w:p>
    <w:p w14:paraId="092386E1" w14:textId="77777777" w:rsidR="00366F8C" w:rsidRPr="00366F8C" w:rsidRDefault="00366F8C" w:rsidP="00366F8C">
      <w:pPr>
        <w:pStyle w:val="oancuaDanhsach"/>
        <w:rPr>
          <w:lang w:val="en-US"/>
        </w:rPr>
      </w:pPr>
    </w:p>
    <w:p w14:paraId="32FA08F5" w14:textId="77777777" w:rsidR="00366F8C" w:rsidRPr="00366F8C" w:rsidRDefault="00366F8C" w:rsidP="00366F8C">
      <w:pPr>
        <w:pStyle w:val="oancuaDanhsach"/>
        <w:ind w:firstLine="720"/>
        <w:rPr>
          <w:lang w:val="en-US"/>
        </w:rPr>
      </w:pPr>
      <w:r w:rsidRPr="00366F8C">
        <w:rPr>
          <w:lang w:val="en-US"/>
        </w:rPr>
        <w:t>Để tránh trường họp này, ta có thể dừng cây theo một số phương pháp sau đây:</w:t>
      </w:r>
    </w:p>
    <w:p w14:paraId="3D3660B7" w14:textId="77777777" w:rsidR="00366F8C" w:rsidRPr="00366F8C" w:rsidRDefault="00366F8C" w:rsidP="00366F8C">
      <w:pPr>
        <w:pStyle w:val="oancuaDanhsach"/>
        <w:rPr>
          <w:lang w:val="en-US"/>
        </w:rPr>
      </w:pPr>
    </w:p>
    <w:p w14:paraId="6A2931C8" w14:textId="77777777" w:rsidR="00366F8C" w:rsidRPr="00366F8C" w:rsidRDefault="00366F8C">
      <w:pPr>
        <w:pStyle w:val="oancuaDanhsach"/>
        <w:numPr>
          <w:ilvl w:val="0"/>
          <w:numId w:val="44"/>
        </w:numPr>
        <w:rPr>
          <w:lang w:val="en-US"/>
        </w:rPr>
      </w:pPr>
      <w:r w:rsidRPr="00366F8C">
        <w:rPr>
          <w:lang w:val="en-US"/>
        </w:rPr>
        <w:t>nếu node đó có entropy bằng 0, tức mọi điểm trong node đều thuộc một class.</w:t>
      </w:r>
    </w:p>
    <w:p w14:paraId="4967B5AC" w14:textId="77777777" w:rsidR="00366F8C" w:rsidRPr="00366F8C" w:rsidRDefault="00366F8C">
      <w:pPr>
        <w:pStyle w:val="oancuaDanhsach"/>
        <w:numPr>
          <w:ilvl w:val="0"/>
          <w:numId w:val="44"/>
        </w:numPr>
        <w:rPr>
          <w:lang w:val="en-US"/>
        </w:rPr>
      </w:pPr>
      <w:r w:rsidRPr="00366F8C">
        <w:rPr>
          <w:lang w:val="en-US"/>
        </w:rPr>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2AB17688" w14:textId="77777777" w:rsidR="00366F8C" w:rsidRPr="00366F8C" w:rsidRDefault="00366F8C">
      <w:pPr>
        <w:pStyle w:val="oancuaDanhsach"/>
        <w:numPr>
          <w:ilvl w:val="0"/>
          <w:numId w:val="44"/>
        </w:numPr>
        <w:rPr>
          <w:lang w:val="en-US"/>
        </w:rPr>
      </w:pPr>
      <w:r w:rsidRPr="00366F8C">
        <w:rPr>
          <w:lang w:val="en-US"/>
        </w:rPr>
        <w:t>nếu khoảng cách từ node đó đến root node đạt tới một giá trị nào đó. Việc hạn chế chiều sâu của tree này làm giảm độ phức tạp của tree và phần nào giúp tránh overfitting.</w:t>
      </w:r>
    </w:p>
    <w:p w14:paraId="751CFA39" w14:textId="77777777" w:rsidR="00366F8C" w:rsidRPr="00366F8C" w:rsidRDefault="00366F8C">
      <w:pPr>
        <w:pStyle w:val="oancuaDanhsach"/>
        <w:numPr>
          <w:ilvl w:val="0"/>
          <w:numId w:val="44"/>
        </w:numPr>
        <w:rPr>
          <w:lang w:val="en-US"/>
        </w:rPr>
      </w:pPr>
      <w:r w:rsidRPr="00366F8C">
        <w:rPr>
          <w:lang w:val="en-US"/>
        </w:rPr>
        <w:t>nếu tổng số leaf node vượt quá một ngưỡng nào đó.</w:t>
      </w:r>
    </w:p>
    <w:p w14:paraId="73B84D19" w14:textId="77777777" w:rsidR="00366F8C" w:rsidRPr="00366F8C" w:rsidRDefault="00366F8C">
      <w:pPr>
        <w:pStyle w:val="oancuaDanhsach"/>
        <w:numPr>
          <w:ilvl w:val="0"/>
          <w:numId w:val="44"/>
        </w:numPr>
        <w:rPr>
          <w:lang w:val="en-US"/>
        </w:rPr>
      </w:pPr>
      <w:r w:rsidRPr="00366F8C">
        <w:rPr>
          <w:lang w:val="en-US"/>
        </w:rPr>
        <w:t>nếu việc phân chia node đó không làm giảm entropy quá nhiều (information gain nhỏ hơn một ngưỡng nào đó).</w:t>
      </w:r>
    </w:p>
    <w:p w14:paraId="0BAFB080" w14:textId="0072A39C" w:rsidR="00366F8C" w:rsidRPr="00366F8C" w:rsidRDefault="00366F8C" w:rsidP="00366F8C">
      <w:pPr>
        <w:pStyle w:val="oancuaDanhsach"/>
        <w:rPr>
          <w:lang w:val="en-US"/>
        </w:rPr>
      </w:pPr>
      <w:r w:rsidRPr="00366F8C">
        <w:rPr>
          <w:lang w:val="en-US"/>
        </w:rPr>
        <w:t>Ngoài ra, ta còn có phương pháp cắt tỉa cây.</w:t>
      </w:r>
    </w:p>
    <w:p w14:paraId="711BA10A" w14:textId="77777777" w:rsidR="008970EE" w:rsidRPr="008970EE" w:rsidRDefault="008970EE" w:rsidP="008970EE">
      <w:pPr>
        <w:ind w:left="576"/>
        <w:rPr>
          <w:lang w:val="en-US"/>
        </w:rPr>
      </w:pPr>
    </w:p>
    <w:p w14:paraId="7098B493" w14:textId="47644263" w:rsidR="00820CB3" w:rsidRPr="001E5523" w:rsidRDefault="00EB22A1" w:rsidP="003E5755">
      <w:pPr>
        <w:pStyle w:val="u2"/>
      </w:pPr>
      <w:bookmarkStart w:id="66" w:name="_heading=h.z337ya" w:colFirst="0" w:colLast="0"/>
      <w:bookmarkStart w:id="67" w:name="_Toc122699038"/>
      <w:bookmarkStart w:id="68" w:name="_Toc123502404"/>
      <w:bookmarkEnd w:id="66"/>
      <w:r w:rsidRPr="001E5523">
        <w:t>Công cụ sử dụng xây dựng bài toán</w:t>
      </w:r>
      <w:bookmarkEnd w:id="67"/>
      <w:bookmarkEnd w:id="68"/>
      <w:r w:rsidRPr="001E5523">
        <w:t xml:space="preserve"> </w:t>
      </w:r>
    </w:p>
    <w:p w14:paraId="2D546C35" w14:textId="18A12B9D" w:rsidR="00820CB3" w:rsidRPr="001E5523" w:rsidRDefault="00EB22A1" w:rsidP="007524BD">
      <w:pPr>
        <w:pStyle w:val="u3"/>
      </w:pPr>
      <w:bookmarkStart w:id="69" w:name="_Toc122699039"/>
      <w:bookmarkStart w:id="70" w:name="_Toc123502405"/>
      <w:r w:rsidRPr="001E5523">
        <w:t>Ngôn ngữ lập trình Python</w:t>
      </w:r>
      <w:bookmarkEnd w:id="69"/>
      <w:bookmarkEnd w:id="70"/>
    </w:p>
    <w:p w14:paraId="1AC7EA06" w14:textId="77777777" w:rsidR="00820CB3" w:rsidRPr="001E5523" w:rsidRDefault="00EB22A1" w:rsidP="004A2E7A">
      <w:pPr>
        <w:pStyle w:val="u4"/>
      </w:pPr>
      <w:r w:rsidRPr="001E5523">
        <w:t>Python là gì?</w:t>
      </w:r>
    </w:p>
    <w:p w14:paraId="0269A793" w14:textId="77777777" w:rsidR="00820CB3" w:rsidRPr="001E5523" w:rsidRDefault="00EB22A1" w:rsidP="00A26EDC">
      <w:pPr>
        <w:pStyle w:val="Content"/>
      </w:pPr>
      <w:r w:rsidRPr="001E5523">
        <w:t xml:space="preserve">Python là một ngôn ngữ lập trình mã nguồn mở được sử dụng rộng rãi trong các ứng dụng phần mềm, khoa học dữ liệu, học máy. </w:t>
      </w:r>
    </w:p>
    <w:p w14:paraId="2A4E5924" w14:textId="77777777" w:rsidR="00820CB3" w:rsidRPr="001E5523" w:rsidRDefault="00EB22A1" w:rsidP="00A26EDC">
      <w:pPr>
        <w:pStyle w:val="Content"/>
      </w:pPr>
      <w:r w:rsidRPr="001E5523">
        <w:t>Python là ngôn ngữ có cấu trúc rõ ràng, dễ học và thuận tiện cho người mới học lập trình. Vì thế nó được sử dụng rộng rãi.</w:t>
      </w:r>
    </w:p>
    <w:p w14:paraId="1ABE9067" w14:textId="4A12EB75" w:rsidR="00820CB3" w:rsidRPr="001E5523" w:rsidRDefault="00EB22A1" w:rsidP="00A26EDC">
      <w:pPr>
        <w:pStyle w:val="Content"/>
      </w:pPr>
      <w:r w:rsidRPr="001E5523">
        <w:t xml:space="preserve">Python là ngôn ngữ đa nền tảng hỗ trợ nhiều mẫu đa lập trình khác nhau như: mệnh lệnh, lập trình hướng đối tượng, lập trình hàm… được dùng đa lĩnh vực: web, 3D </w:t>
      </w:r>
      <w:r w:rsidR="00686B2D" w:rsidRPr="001E5523">
        <w:t>CAD,</w:t>
      </w:r>
      <w:r w:rsidRPr="001E5523">
        <w:t xml:space="preserve"> Hiện đang được sử dung hầu hết bởi các công ty công nghệ lớn như Google, Amazon, Facebook, Instagram, Dropbox, Uber, v.v.</w:t>
      </w:r>
    </w:p>
    <w:p w14:paraId="6718C2F9" w14:textId="77777777" w:rsidR="00686B2D" w:rsidRDefault="00EB22A1" w:rsidP="00686B2D">
      <w:pPr>
        <w:keepNext/>
        <w:spacing w:before="240"/>
        <w:ind w:firstLine="360"/>
        <w:jc w:val="both"/>
      </w:pPr>
      <w:r w:rsidRPr="001E5523">
        <w:rPr>
          <w:noProof/>
        </w:rPr>
        <w:lastRenderedPageBreak/>
        <w:drawing>
          <wp:inline distT="0" distB="0" distL="0" distR="0" wp14:anchorId="3FA249FF" wp14:editId="4FFD9207">
            <wp:extent cx="5541597" cy="3426596"/>
            <wp:effectExtent l="0" t="0" r="0" b="0"/>
            <wp:docPr id="7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32"/>
                    <a:srcRect/>
                    <a:stretch>
                      <a:fillRect/>
                    </a:stretch>
                  </pic:blipFill>
                  <pic:spPr>
                    <a:xfrm>
                      <a:off x="0" y="0"/>
                      <a:ext cx="5541597" cy="3426596"/>
                    </a:xfrm>
                    <a:prstGeom prst="rect">
                      <a:avLst/>
                    </a:prstGeom>
                    <a:ln/>
                  </pic:spPr>
                </pic:pic>
              </a:graphicData>
            </a:graphic>
          </wp:inline>
        </w:drawing>
      </w:r>
    </w:p>
    <w:p w14:paraId="70638DE3" w14:textId="45C60935" w:rsidR="00A216C7" w:rsidRDefault="00686B2D" w:rsidP="00686B2D">
      <w:pPr>
        <w:pStyle w:val="Chuthich"/>
        <w:ind w:left="1440" w:firstLine="720"/>
        <w:jc w:val="both"/>
      </w:pPr>
      <w:bookmarkStart w:id="71" w:name="_Toc123506003"/>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3</w:t>
      </w:r>
      <w:r w:rsidR="00FB0484">
        <w:fldChar w:fldCharType="end"/>
      </w:r>
      <w:r w:rsidRPr="00686B2D">
        <w:t xml:space="preserve"> </w:t>
      </w:r>
      <w:r w:rsidRPr="00686B2D">
        <w:t>Minh họa ngôn ngữ lập trình Python</w:t>
      </w:r>
      <w:bookmarkEnd w:id="71"/>
    </w:p>
    <w:p w14:paraId="5194FA18" w14:textId="77777777" w:rsidR="00820CB3" w:rsidRPr="001E5523" w:rsidRDefault="00EB22A1" w:rsidP="004A2E7A">
      <w:pPr>
        <w:pStyle w:val="u4"/>
      </w:pPr>
      <w:r w:rsidRPr="001E5523">
        <w:t>Một số ứng dụng của Python</w:t>
      </w:r>
    </w:p>
    <w:p w14:paraId="5B4B4275" w14:textId="461C36F0" w:rsidR="00820CB3" w:rsidRDefault="00EB22A1" w:rsidP="00A26EDC">
      <w:pPr>
        <w:pStyle w:val="Content"/>
      </w:pPr>
      <w:r w:rsidRPr="001E5523">
        <w:t xml:space="preserve">Ngôn ngữ Python đang được sự dụng rộng rãi trong nhiều lĩnh vực khác nhau. Một số lĩnh vực ứng dụng ngôn ngữ Python: </w:t>
      </w:r>
    </w:p>
    <w:p w14:paraId="4374716D" w14:textId="77777777" w:rsidR="005E0954" w:rsidRPr="001E5523" w:rsidRDefault="005E0954" w:rsidP="00A26EDC">
      <w:pPr>
        <w:pStyle w:val="Content"/>
      </w:pPr>
    </w:p>
    <w:p w14:paraId="7141773D" w14:textId="77777777" w:rsidR="00820CB3" w:rsidRPr="001E5523" w:rsidRDefault="00000000" w:rsidP="00A26EDC">
      <w:pPr>
        <w:pStyle w:val="Content"/>
        <w:numPr>
          <w:ilvl w:val="0"/>
          <w:numId w:val="22"/>
        </w:numPr>
      </w:pPr>
      <w:hyperlink r:id="rId133">
        <w:r w:rsidR="00EB22A1" w:rsidRPr="001E5523">
          <w:t>Học máy</w:t>
        </w:r>
      </w:hyperlink>
      <w:r w:rsidR="00EB22A1" w:rsidRPr="001E5523">
        <w:t xml:space="preserve"> và trí tuệ nhân tạo</w:t>
      </w:r>
    </w:p>
    <w:p w14:paraId="77885F36" w14:textId="77777777" w:rsidR="00820CB3" w:rsidRPr="001E5523" w:rsidRDefault="00EB22A1" w:rsidP="00A26EDC">
      <w:pPr>
        <w:pStyle w:val="Content"/>
        <w:numPr>
          <w:ilvl w:val="0"/>
          <w:numId w:val="22"/>
        </w:numPr>
      </w:pPr>
      <w:r w:rsidRPr="001E5523">
        <w:t xml:space="preserve">Phân tích dữ liệu </w:t>
      </w:r>
    </w:p>
    <w:p w14:paraId="45B984CA" w14:textId="3B5CC03E" w:rsidR="00820CB3" w:rsidRPr="001E5523" w:rsidRDefault="00EB22A1" w:rsidP="00A26EDC">
      <w:pPr>
        <w:pStyle w:val="Content"/>
        <w:numPr>
          <w:ilvl w:val="0"/>
          <w:numId w:val="22"/>
        </w:numPr>
      </w:pPr>
      <w:r w:rsidRPr="001E5523">
        <w:t xml:space="preserve">Các ứng dụng GUI (như </w:t>
      </w:r>
      <w:hyperlink r:id="rId134">
        <w:r w:rsidRPr="001E5523">
          <w:t>Kivy</w:t>
        </w:r>
      </w:hyperlink>
      <w:r w:rsidRPr="001E5523">
        <w:t xml:space="preserve"> , Tkinter, </w:t>
      </w:r>
      <w:r w:rsidR="000E20CA" w:rsidRPr="001E5523">
        <w:t>PyQt,</w:t>
      </w:r>
      <w:r w:rsidR="000E20CA">
        <w:t xml:space="preserve"> Qt</w:t>
      </w:r>
      <w:r w:rsidR="00366F8C">
        <w:t xml:space="preserve"> Designer</w:t>
      </w:r>
      <w:r w:rsidRPr="001E5523">
        <w:t xml:space="preserve"> v.v.)</w:t>
      </w:r>
    </w:p>
    <w:p w14:paraId="7928220E" w14:textId="77777777" w:rsidR="00820CB3" w:rsidRPr="001E5523" w:rsidRDefault="00EB22A1" w:rsidP="00A26EDC">
      <w:pPr>
        <w:pStyle w:val="Content"/>
        <w:numPr>
          <w:ilvl w:val="0"/>
          <w:numId w:val="22"/>
        </w:numPr>
      </w:pPr>
      <w:r w:rsidRPr="001E5523">
        <w:t xml:space="preserve">Các framework web như </w:t>
      </w:r>
      <w:hyperlink r:id="rId135">
        <w:r w:rsidRPr="001E5523">
          <w:t>Django</w:t>
        </w:r>
      </w:hyperlink>
      <w:r w:rsidRPr="001E5523">
        <w:t xml:space="preserve"> (được sử dụng bởi YouTube, Instagram, Dropbox)</w:t>
      </w:r>
    </w:p>
    <w:p w14:paraId="13AF69C6" w14:textId="77777777" w:rsidR="00820CB3" w:rsidRPr="001E5523" w:rsidRDefault="00EB22A1" w:rsidP="00A26EDC">
      <w:pPr>
        <w:pStyle w:val="Content"/>
        <w:numPr>
          <w:ilvl w:val="0"/>
          <w:numId w:val="22"/>
        </w:numPr>
      </w:pPr>
      <w:r w:rsidRPr="001E5523">
        <w:t xml:space="preserve">Xử lý hình ảnh (như </w:t>
      </w:r>
      <w:hyperlink r:id="rId136">
        <w:r w:rsidRPr="001E5523">
          <w:t>OpenCV</w:t>
        </w:r>
      </w:hyperlink>
      <w:r w:rsidRPr="001E5523">
        <w:t>)</w:t>
      </w:r>
    </w:p>
    <w:p w14:paraId="4B799FFB" w14:textId="77777777" w:rsidR="00820CB3" w:rsidRPr="001E5523" w:rsidRDefault="00EB22A1" w:rsidP="00A26EDC">
      <w:pPr>
        <w:pStyle w:val="Content"/>
        <w:numPr>
          <w:ilvl w:val="0"/>
          <w:numId w:val="22"/>
        </w:numPr>
      </w:pPr>
      <w:r w:rsidRPr="001E5523">
        <w:t>Quét web (như Scrapy, BeautifulSoup, Selenium)</w:t>
      </w:r>
    </w:p>
    <w:p w14:paraId="13FB2BDD" w14:textId="432B20AD" w:rsidR="00820CB3" w:rsidRPr="001E5523" w:rsidRDefault="00EB22A1" w:rsidP="00A26EDC">
      <w:pPr>
        <w:pStyle w:val="Content"/>
        <w:numPr>
          <w:ilvl w:val="0"/>
          <w:numId w:val="22"/>
        </w:numPr>
      </w:pPr>
      <w:r w:rsidRPr="001E5523">
        <w:t xml:space="preserve">Xử lý văn bản và nhiều hơn nữa </w:t>
      </w:r>
      <w:r w:rsidR="0055286A">
        <w:t>…</w:t>
      </w:r>
    </w:p>
    <w:p w14:paraId="25CE824C" w14:textId="77777777" w:rsidR="00820CB3" w:rsidRPr="001E5523" w:rsidRDefault="00EB22A1" w:rsidP="004A2E7A">
      <w:pPr>
        <w:pStyle w:val="u4"/>
      </w:pPr>
      <w:r w:rsidRPr="001E5523">
        <w:t>Một số tính năng chính của Python</w:t>
      </w:r>
    </w:p>
    <w:p w14:paraId="7E695C3F" w14:textId="77777777" w:rsidR="00820CB3" w:rsidRPr="001E5523" w:rsidRDefault="00EB22A1" w:rsidP="00A26EDC">
      <w:pPr>
        <w:pStyle w:val="Content"/>
        <w:numPr>
          <w:ilvl w:val="0"/>
          <w:numId w:val="23"/>
        </w:numPr>
      </w:pPr>
      <w:r w:rsidRPr="001E5523">
        <w:t>Phát triển trang web (phía máy chủ).</w:t>
      </w:r>
    </w:p>
    <w:p w14:paraId="2B04D765" w14:textId="77777777" w:rsidR="00820CB3" w:rsidRPr="001E5523" w:rsidRDefault="00EB22A1" w:rsidP="00A26EDC">
      <w:pPr>
        <w:pStyle w:val="Content"/>
        <w:numPr>
          <w:ilvl w:val="0"/>
          <w:numId w:val="23"/>
        </w:numPr>
      </w:pPr>
      <w:r w:rsidRPr="001E5523">
        <w:lastRenderedPageBreak/>
        <w:t>Phát triển phần mềm</w:t>
      </w:r>
    </w:p>
    <w:p w14:paraId="73C816EE" w14:textId="77777777" w:rsidR="00820CB3" w:rsidRPr="001E5523" w:rsidRDefault="00EB22A1" w:rsidP="00A26EDC">
      <w:pPr>
        <w:pStyle w:val="Content"/>
        <w:numPr>
          <w:ilvl w:val="0"/>
          <w:numId w:val="23"/>
        </w:numPr>
      </w:pPr>
      <w:r w:rsidRPr="001E5523">
        <w:t xml:space="preserve">Tự động hóa kiểm thử phần mềm </w:t>
      </w:r>
    </w:p>
    <w:p w14:paraId="5E248F1C" w14:textId="77777777" w:rsidR="00820CB3" w:rsidRPr="001E5523" w:rsidRDefault="00EB22A1" w:rsidP="00A26EDC">
      <w:pPr>
        <w:pStyle w:val="Content"/>
        <w:numPr>
          <w:ilvl w:val="0"/>
          <w:numId w:val="23"/>
        </w:numPr>
      </w:pPr>
      <w:r w:rsidRPr="001E5523">
        <w:t>Python có thể kết nối với các hệ thống cơ sở dữ liệu.</w:t>
      </w:r>
    </w:p>
    <w:p w14:paraId="3B931FAE" w14:textId="77777777" w:rsidR="00820CB3" w:rsidRPr="001E5523" w:rsidRDefault="00EB22A1" w:rsidP="00A26EDC">
      <w:pPr>
        <w:pStyle w:val="Content"/>
        <w:numPr>
          <w:ilvl w:val="0"/>
          <w:numId w:val="23"/>
        </w:numPr>
      </w:pPr>
      <w:r w:rsidRPr="001E5523">
        <w:t>Xử lý dữ liệu lớn và thực hiện các phép toán phức tạp.</w:t>
      </w:r>
    </w:p>
    <w:p w14:paraId="32DB0555" w14:textId="77777777" w:rsidR="00686B2D" w:rsidRDefault="00EB22A1" w:rsidP="00686B2D">
      <w:pPr>
        <w:keepNext/>
        <w:jc w:val="both"/>
      </w:pPr>
      <w:r w:rsidRPr="001E5523">
        <w:rPr>
          <w:noProof/>
        </w:rPr>
        <w:drawing>
          <wp:inline distT="114300" distB="114300" distL="114300" distR="114300" wp14:anchorId="4DD800F1" wp14:editId="72A8F4B1">
            <wp:extent cx="5731200" cy="3556000"/>
            <wp:effectExtent l="0" t="0" r="0" b="0"/>
            <wp:docPr id="54"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37"/>
                    <a:srcRect/>
                    <a:stretch>
                      <a:fillRect/>
                    </a:stretch>
                  </pic:blipFill>
                  <pic:spPr>
                    <a:xfrm>
                      <a:off x="0" y="0"/>
                      <a:ext cx="5731200" cy="3556000"/>
                    </a:xfrm>
                    <a:prstGeom prst="rect">
                      <a:avLst/>
                    </a:prstGeom>
                    <a:ln/>
                  </pic:spPr>
                </pic:pic>
              </a:graphicData>
            </a:graphic>
          </wp:inline>
        </w:drawing>
      </w:r>
    </w:p>
    <w:p w14:paraId="19875371" w14:textId="15088BE5" w:rsidR="00A216C7" w:rsidRDefault="00686B2D" w:rsidP="00686B2D">
      <w:pPr>
        <w:pStyle w:val="Chuthich"/>
        <w:ind w:left="1440" w:firstLine="720"/>
        <w:jc w:val="both"/>
      </w:pPr>
      <w:bookmarkStart w:id="72" w:name="_Toc123506004"/>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4</w:t>
      </w:r>
      <w:r w:rsidR="00FB0484">
        <w:fldChar w:fldCharType="end"/>
      </w:r>
      <w:r w:rsidRPr="00686B2D">
        <w:t xml:space="preserve"> </w:t>
      </w:r>
      <w:r w:rsidRPr="00686B2D">
        <w:t>Python có rất nhiều ứng dụng hay</w:t>
      </w:r>
      <w:bookmarkEnd w:id="72"/>
    </w:p>
    <w:p w14:paraId="3DF6B627" w14:textId="0F89535D" w:rsidR="006525EE" w:rsidRDefault="006525EE">
      <w:pPr>
        <w:pStyle w:val="u3"/>
        <w:rPr>
          <w:lang w:val="en-US"/>
        </w:rPr>
      </w:pPr>
      <w:bookmarkStart w:id="73" w:name="_Toc122699040"/>
      <w:bookmarkStart w:id="74" w:name="_Toc123502406"/>
      <w:r>
        <w:rPr>
          <w:lang w:val="en-US"/>
        </w:rPr>
        <w:t>Các</w:t>
      </w:r>
      <w:r w:rsidRPr="006525EE">
        <w:t xml:space="preserve"> Python GUI Frameworks tốt nhất</w:t>
      </w:r>
      <w:bookmarkEnd w:id="74"/>
    </w:p>
    <w:p w14:paraId="115501F9" w14:textId="67052720" w:rsidR="006525EE" w:rsidRPr="006525EE" w:rsidRDefault="006525EE" w:rsidP="006525EE">
      <w:pPr>
        <w:rPr>
          <w:lang w:val="en-US"/>
        </w:rPr>
      </w:pPr>
      <w:r w:rsidRPr="006525EE">
        <w:rPr>
          <w:lang w:val="en-US"/>
        </w:rPr>
        <w:t>Python là một ngôn ngữ dễ học và nổi bật nhất trong thời điểm hiện tại và việc sử dụng Python để viết các chương trình GUI (Giao diện người dùng đồ họa) cũng không hề khó.</w:t>
      </w:r>
    </w:p>
    <w:p w14:paraId="16D1324C" w14:textId="77777777" w:rsidR="00686B2D" w:rsidRDefault="002B39AC" w:rsidP="00686B2D">
      <w:pPr>
        <w:keepNext/>
      </w:pPr>
      <w:r>
        <w:rPr>
          <w:noProof/>
        </w:rPr>
        <w:lastRenderedPageBreak/>
        <w:drawing>
          <wp:inline distT="0" distB="0" distL="0" distR="0" wp14:anchorId="4AAF6B1A" wp14:editId="484ACF76">
            <wp:extent cx="5733415" cy="3000375"/>
            <wp:effectExtent l="0" t="0" r="635" b="9525"/>
            <wp:docPr id="60" name="Hình ảnh 60" descr="Python GUI Framework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ython GUI Framework tốt nhất"/>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33415" cy="3000375"/>
                    </a:xfrm>
                    <a:prstGeom prst="rect">
                      <a:avLst/>
                    </a:prstGeom>
                    <a:noFill/>
                    <a:ln>
                      <a:noFill/>
                    </a:ln>
                  </pic:spPr>
                </pic:pic>
              </a:graphicData>
            </a:graphic>
          </wp:inline>
        </w:drawing>
      </w:r>
    </w:p>
    <w:p w14:paraId="33C7D669" w14:textId="75F8CAEE" w:rsidR="00D96E62" w:rsidRDefault="00686B2D" w:rsidP="00686B2D">
      <w:pPr>
        <w:pStyle w:val="Chuthich"/>
        <w:ind w:left="2160" w:firstLine="720"/>
        <w:jc w:val="left"/>
      </w:pPr>
      <w:bookmarkStart w:id="75" w:name="_Toc123506005"/>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5</w:t>
      </w:r>
      <w:r w:rsidR="00FB0484">
        <w:fldChar w:fldCharType="end"/>
      </w:r>
      <w:r w:rsidRPr="00686B2D">
        <w:t xml:space="preserve"> </w:t>
      </w:r>
      <w:r w:rsidRPr="00686B2D">
        <w:t>Python GUI Frameworks</w:t>
      </w:r>
      <w:bookmarkEnd w:id="75"/>
    </w:p>
    <w:p w14:paraId="05396C2D" w14:textId="7475E023" w:rsidR="006525EE" w:rsidRPr="006525EE" w:rsidRDefault="00D96E62" w:rsidP="00D96E62">
      <w:pPr>
        <w:pStyle w:val="Chuthich"/>
        <w:ind w:left="2160"/>
        <w:jc w:val="left"/>
      </w:pPr>
      <w:r w:rsidRPr="00D96E62">
        <w:t xml:space="preserve"> </w:t>
      </w:r>
    </w:p>
    <w:p w14:paraId="634AB56D" w14:textId="7BD14BF7" w:rsidR="002B39AC" w:rsidRDefault="006525EE" w:rsidP="006525EE">
      <w:pPr>
        <w:rPr>
          <w:lang w:val="en-US"/>
        </w:rPr>
      </w:pPr>
      <w:r w:rsidRPr="006525EE">
        <w:rPr>
          <w:lang w:val="en-US"/>
        </w:rPr>
        <w:t xml:space="preserve">Nhất là khi Python có rất nhiều GUI Frameworks tốt hỗ trợ việc tạo GUI đơn giản, mạnh mẽ hơn. Từ các GUI Frarmework đa nền tảng (Cross-Platform) đến các GUI Framwork cho nền tảng cụ thể (Platform-Specific), </w:t>
      </w:r>
      <w:r>
        <w:rPr>
          <w:lang w:val="en-US"/>
        </w:rPr>
        <w:t>có thể liệt kê ra 6</w:t>
      </w:r>
      <w:r w:rsidR="002B39AC">
        <w:rPr>
          <w:lang w:val="en-US"/>
        </w:rPr>
        <w:t xml:space="preserve"> Python</w:t>
      </w:r>
      <w:r>
        <w:rPr>
          <w:lang w:val="en-US"/>
        </w:rPr>
        <w:t xml:space="preserve"> </w:t>
      </w:r>
      <w:r w:rsidR="002B39AC">
        <w:rPr>
          <w:lang w:val="en-US"/>
        </w:rPr>
        <w:t>GUI framework tốt như:</w:t>
      </w:r>
    </w:p>
    <w:p w14:paraId="224FCED5" w14:textId="105F99A5" w:rsidR="006525EE" w:rsidRPr="004A2E7A" w:rsidRDefault="002B39AC" w:rsidP="004A2E7A">
      <w:pPr>
        <w:pStyle w:val="u4"/>
        <w:rPr>
          <w:lang w:val="en-US"/>
        </w:rPr>
      </w:pPr>
      <w:r w:rsidRPr="004A2E7A">
        <w:rPr>
          <w:lang w:val="en-US"/>
        </w:rPr>
        <w:t xml:space="preserve">Python GUI Framworks #1: Kivy </w:t>
      </w:r>
    </w:p>
    <w:p w14:paraId="7D010291" w14:textId="77777777" w:rsidR="002B39AC" w:rsidRPr="002B39AC" w:rsidRDefault="002B39AC" w:rsidP="002B39AC">
      <w:pPr>
        <w:pStyle w:val="oancuaDanhsach"/>
        <w:rPr>
          <w:lang w:val="en-US"/>
        </w:rPr>
      </w:pPr>
    </w:p>
    <w:p w14:paraId="6BF6B671" w14:textId="16F28B06" w:rsidR="002B39AC" w:rsidRDefault="002B39AC">
      <w:pPr>
        <w:pStyle w:val="oancuaDanhsach"/>
        <w:numPr>
          <w:ilvl w:val="0"/>
          <w:numId w:val="45"/>
        </w:numPr>
        <w:rPr>
          <w:lang w:val="en-US"/>
        </w:rPr>
      </w:pPr>
      <w:r w:rsidRPr="002B39AC">
        <w:rPr>
          <w:lang w:val="en-US"/>
        </w:rPr>
        <w:t>Kivy là một Framework tăng tốc OpenGL ES 2 để tạo giao diện người dùng mới. Kivy chạy trên Linux, Windows, OS X, Android, iOS và Raspberry Pi. Bạn có thể chạy cùng một mã nguồn trên tất cả các nền tảng được hỗ trợ.</w:t>
      </w:r>
    </w:p>
    <w:p w14:paraId="6DBED0F2" w14:textId="77777777" w:rsidR="002B39AC" w:rsidRPr="002B39AC" w:rsidRDefault="002B39AC" w:rsidP="002B39AC">
      <w:pPr>
        <w:pStyle w:val="oancuaDanhsach"/>
        <w:rPr>
          <w:lang w:val="en-US"/>
        </w:rPr>
      </w:pPr>
    </w:p>
    <w:p w14:paraId="72C1FD11" w14:textId="628A5D45" w:rsidR="002B39AC" w:rsidRPr="002B39AC" w:rsidRDefault="002B39AC">
      <w:pPr>
        <w:pStyle w:val="oancuaDanhsach"/>
        <w:numPr>
          <w:ilvl w:val="0"/>
          <w:numId w:val="45"/>
        </w:numPr>
        <w:rPr>
          <w:lang w:val="en-US"/>
        </w:rPr>
      </w:pPr>
      <w:r w:rsidRPr="002B39AC">
        <w:rPr>
          <w:lang w:val="en-US"/>
        </w:rPr>
        <w:t>Nó có thể sử dụng nguyên bản hầu hết các đầu vào, giao thức và thiết bị bao gồm WM_Touch, WM_Pen, Mac OS X Trackpad và Magic Mouse, Mtdev, Linux Kernel HID, TUIO. Một mô phỏng chuột cảm ứng đa điểm.</w:t>
      </w:r>
    </w:p>
    <w:p w14:paraId="51127978" w14:textId="77777777" w:rsidR="002B39AC" w:rsidRPr="002B39AC" w:rsidRDefault="002B39AC" w:rsidP="002B39AC">
      <w:pPr>
        <w:pStyle w:val="oancuaDanhsach"/>
        <w:rPr>
          <w:lang w:val="en-US"/>
        </w:rPr>
      </w:pPr>
    </w:p>
    <w:p w14:paraId="4CCAE3D5" w14:textId="59CDF3F3" w:rsidR="002B39AC" w:rsidRPr="002B39AC" w:rsidRDefault="002B39AC">
      <w:pPr>
        <w:pStyle w:val="oancuaDanhsach"/>
        <w:numPr>
          <w:ilvl w:val="0"/>
          <w:numId w:val="45"/>
        </w:numPr>
        <w:rPr>
          <w:lang w:val="en-US"/>
        </w:rPr>
      </w:pPr>
      <w:r w:rsidRPr="002B39AC">
        <w:rPr>
          <w:lang w:val="en-US"/>
        </w:rPr>
        <w:t xml:space="preserve">Kivy được sử dụng miễn phí 100%, theo giấy phép MIT (bắt đầu từ 1.7.2) và LGPL 3 cho các phiên bản trước. Bộ công cụ được phát triển, hỗ trợ chuyên nghiệp. </w:t>
      </w:r>
      <w:r>
        <w:rPr>
          <w:lang w:val="en-US"/>
        </w:rPr>
        <w:t>Có</w:t>
      </w:r>
      <w:r w:rsidRPr="002B39AC">
        <w:rPr>
          <w:lang w:val="en-US"/>
        </w:rPr>
        <w:t xml:space="preserve"> thể sử dụng nó trong một sản phẩm thương mại.</w:t>
      </w:r>
    </w:p>
    <w:p w14:paraId="1390A9F7" w14:textId="77777777" w:rsidR="002B39AC" w:rsidRPr="002B39AC" w:rsidRDefault="002B39AC" w:rsidP="002B39AC">
      <w:pPr>
        <w:pStyle w:val="oancuaDanhsach"/>
        <w:rPr>
          <w:lang w:val="en-US"/>
        </w:rPr>
      </w:pPr>
    </w:p>
    <w:p w14:paraId="1631E345" w14:textId="77777777" w:rsidR="004A2E7A" w:rsidRDefault="002B39AC">
      <w:pPr>
        <w:pStyle w:val="oancuaDanhsach"/>
        <w:numPr>
          <w:ilvl w:val="0"/>
          <w:numId w:val="45"/>
        </w:numPr>
        <w:rPr>
          <w:lang w:val="en-US"/>
        </w:rPr>
      </w:pPr>
      <w:r w:rsidRPr="002B39AC">
        <w:rPr>
          <w:lang w:val="en-US"/>
        </w:rPr>
        <w:t xml:space="preserve">Framework ổn định và có tài liệu API tốt, cùng với hướng dẫn lập trình kèm theo để giúp </w:t>
      </w:r>
      <w:r>
        <w:rPr>
          <w:lang w:val="en-US"/>
        </w:rPr>
        <w:t>chúng ta</w:t>
      </w:r>
      <w:r w:rsidRPr="002B39AC">
        <w:rPr>
          <w:lang w:val="en-US"/>
        </w:rPr>
        <w:t xml:space="preserve"> bắt đầu nhanh chóng.</w:t>
      </w:r>
    </w:p>
    <w:p w14:paraId="12E8800C" w14:textId="77777777" w:rsidR="004A2E7A" w:rsidRPr="004A2E7A" w:rsidRDefault="004A2E7A" w:rsidP="004A2E7A">
      <w:pPr>
        <w:pStyle w:val="oancuaDanhsach"/>
        <w:rPr>
          <w:lang w:val="en-US"/>
        </w:rPr>
      </w:pPr>
    </w:p>
    <w:p w14:paraId="0D52EED2" w14:textId="64F5027D" w:rsidR="002B39AC" w:rsidRPr="004A2E7A" w:rsidRDefault="002B39AC" w:rsidP="004A2E7A">
      <w:pPr>
        <w:pStyle w:val="u4"/>
        <w:rPr>
          <w:lang w:val="en-US"/>
        </w:rPr>
      </w:pPr>
      <w:r w:rsidRPr="004A2E7A">
        <w:rPr>
          <w:lang w:val="en-US"/>
        </w:rPr>
        <w:lastRenderedPageBreak/>
        <w:t>Python GUI Framworks #2: PyQT</w:t>
      </w:r>
    </w:p>
    <w:p w14:paraId="4DF8C094" w14:textId="74180C58" w:rsidR="002B39AC" w:rsidRPr="002B39AC" w:rsidRDefault="002B39AC">
      <w:pPr>
        <w:pStyle w:val="oancuaDanhsach"/>
        <w:numPr>
          <w:ilvl w:val="0"/>
          <w:numId w:val="45"/>
        </w:numPr>
        <w:rPr>
          <w:lang w:val="en-US"/>
        </w:rPr>
      </w:pPr>
      <w:r w:rsidRPr="002B39AC">
        <w:rPr>
          <w:lang w:val="en-US"/>
        </w:rPr>
        <w:t>PyQT là một trong những ràng buộc Python đa nền tảng được ưa chuộng triển khai thư viện Qt cho Framework phát triển ứng dụng Qt (thuộc sở hữu của Nokia)</w:t>
      </w:r>
    </w:p>
    <w:p w14:paraId="3663DF91" w14:textId="71651C05" w:rsidR="002B39AC" w:rsidRDefault="002B39AC">
      <w:pPr>
        <w:pStyle w:val="oancuaDanhsach"/>
        <w:numPr>
          <w:ilvl w:val="0"/>
          <w:numId w:val="45"/>
        </w:numPr>
        <w:rPr>
          <w:lang w:val="en-US"/>
        </w:rPr>
      </w:pPr>
      <w:r w:rsidRPr="002B39AC">
        <w:rPr>
          <w:lang w:val="en-US"/>
        </w:rPr>
        <w:t>Hiện tại, PyQT có sẵn cho Unix / Linux, Windows, Mac OS X và Sharp Zaurus. Nó kết hợp những gì tốt nhất của Python và Qt và tùy thuộc vào từng lập trình viên để quyết định tạo một chương trình bằng cách viết code hay sử dụng Qt Designer để tạo các hộp thoại trực quan.</w:t>
      </w:r>
    </w:p>
    <w:p w14:paraId="4EF0D730" w14:textId="77777777" w:rsidR="002B39AC" w:rsidRPr="002B39AC" w:rsidRDefault="002B39AC" w:rsidP="002B39AC">
      <w:pPr>
        <w:pStyle w:val="oancuaDanhsach"/>
        <w:ind w:left="1080"/>
        <w:rPr>
          <w:lang w:val="en-US"/>
        </w:rPr>
      </w:pPr>
    </w:p>
    <w:p w14:paraId="01A230EF" w14:textId="3593BC66" w:rsidR="002B39AC" w:rsidRPr="002B39AC" w:rsidRDefault="002B39AC">
      <w:pPr>
        <w:pStyle w:val="oancuaDanhsach"/>
        <w:numPr>
          <w:ilvl w:val="0"/>
          <w:numId w:val="45"/>
        </w:numPr>
        <w:rPr>
          <w:lang w:val="en-US"/>
        </w:rPr>
      </w:pPr>
      <w:r w:rsidRPr="002B39AC">
        <w:rPr>
          <w:lang w:val="en-US"/>
        </w:rPr>
        <w:t>PyQT có sẵn trong cả giấy phép thương mại cũng như GPL. Mặc dù một số tính năng có thể không có trong phiên bản miễn phí, nhưng nếu ứng dụng là mã nguồn mở thì có thể sử dụng theo giấy phép miễn phí.</w:t>
      </w:r>
    </w:p>
    <w:p w14:paraId="425BC193" w14:textId="1E9EBA6A" w:rsidR="002B39AC" w:rsidRPr="004A2E7A" w:rsidRDefault="002B39AC" w:rsidP="004A2E7A">
      <w:pPr>
        <w:pStyle w:val="u4"/>
        <w:rPr>
          <w:lang w:val="en-US"/>
        </w:rPr>
      </w:pPr>
      <w:r w:rsidRPr="004A2E7A">
        <w:rPr>
          <w:lang w:val="en-US"/>
        </w:rPr>
        <w:t>Python GUI Framworks #3: Tkinter</w:t>
      </w:r>
    </w:p>
    <w:p w14:paraId="653A7A57" w14:textId="11944BD5" w:rsidR="002B39AC" w:rsidRPr="002B39AC" w:rsidRDefault="002B39AC">
      <w:pPr>
        <w:pStyle w:val="oancuaDanhsach"/>
        <w:numPr>
          <w:ilvl w:val="0"/>
          <w:numId w:val="45"/>
        </w:numPr>
        <w:rPr>
          <w:lang w:val="en-US"/>
        </w:rPr>
      </w:pPr>
      <w:r w:rsidRPr="002B39AC">
        <w:rPr>
          <w:lang w:val="en-US"/>
        </w:rPr>
        <w:t>Tkinter thường được đóng gói với Python, và nó là GUI Framework tiêu chuẩn của Python. Nó phổ biến vì sự đơn giản và giao diện người dùng đồ họa, mã nguồn mở và có sẵn theo Python License.</w:t>
      </w:r>
    </w:p>
    <w:p w14:paraId="0F745A63" w14:textId="77777777" w:rsidR="002B39AC" w:rsidRPr="002B39AC" w:rsidRDefault="002B39AC" w:rsidP="002B39AC">
      <w:pPr>
        <w:pStyle w:val="oancuaDanhsach"/>
        <w:rPr>
          <w:lang w:val="en-US"/>
        </w:rPr>
      </w:pPr>
    </w:p>
    <w:p w14:paraId="2C1FCAF1" w14:textId="375E3612" w:rsidR="002B39AC" w:rsidRDefault="002B39AC">
      <w:pPr>
        <w:pStyle w:val="oancuaDanhsach"/>
        <w:numPr>
          <w:ilvl w:val="0"/>
          <w:numId w:val="45"/>
        </w:numPr>
        <w:rPr>
          <w:lang w:val="en-US"/>
        </w:rPr>
      </w:pPr>
      <w:r w:rsidRPr="002B39AC">
        <w:rPr>
          <w:lang w:val="en-US"/>
        </w:rPr>
        <w:t>Một trong những lợi thế của việc chọn Tkinter là vì nó được cung cấp theo mặc định, nên có rất nhiều tài nguyên, cả code và sách tham khảo.</w:t>
      </w:r>
    </w:p>
    <w:p w14:paraId="4B32554C" w14:textId="77777777" w:rsidR="002B39AC" w:rsidRPr="002B39AC" w:rsidRDefault="002B39AC" w:rsidP="002B39AC">
      <w:pPr>
        <w:pStyle w:val="oancuaDanhsach"/>
        <w:rPr>
          <w:lang w:val="en-US"/>
        </w:rPr>
      </w:pPr>
    </w:p>
    <w:p w14:paraId="05A8F69D" w14:textId="52BD326A" w:rsidR="002B39AC" w:rsidRDefault="002B39AC">
      <w:pPr>
        <w:pStyle w:val="oancuaDanhsach"/>
        <w:numPr>
          <w:ilvl w:val="0"/>
          <w:numId w:val="45"/>
        </w:numPr>
        <w:rPr>
          <w:lang w:val="en-US"/>
        </w:rPr>
      </w:pPr>
      <w:r w:rsidRPr="002B39AC">
        <w:rPr>
          <w:lang w:val="en-US"/>
        </w:rPr>
        <w:t>Ngoài ra, với cộng đồng lâu đời và năng động, có nhiều người có thể sẵn sàng giúp bạn trong trường hợp bạn mới bắt đầu học, rất nhiều lỗi bạn có thể tìm ra cách sửa chữa ngay lập tức.</w:t>
      </w:r>
    </w:p>
    <w:p w14:paraId="1C81C4EF" w14:textId="1CA38095" w:rsidR="002B39AC" w:rsidRPr="004A2E7A" w:rsidRDefault="002B39AC" w:rsidP="004A2E7A">
      <w:pPr>
        <w:pStyle w:val="u4"/>
        <w:rPr>
          <w:lang w:val="en-US"/>
        </w:rPr>
      </w:pPr>
      <w:r w:rsidRPr="004A2E7A">
        <w:rPr>
          <w:lang w:val="en-US"/>
        </w:rPr>
        <w:t>Python GUI Framworks #4: WxPython</w:t>
      </w:r>
    </w:p>
    <w:p w14:paraId="5D1FAAC8" w14:textId="3A4FA58D" w:rsidR="002B39AC" w:rsidRDefault="002B39AC">
      <w:pPr>
        <w:pStyle w:val="oancuaDanhsach"/>
        <w:numPr>
          <w:ilvl w:val="0"/>
          <w:numId w:val="45"/>
        </w:numPr>
        <w:rPr>
          <w:lang w:val="en-US"/>
        </w:rPr>
      </w:pPr>
      <w:r w:rsidRPr="002B39AC">
        <w:rPr>
          <w:lang w:val="en-US"/>
        </w:rPr>
        <w:t>WxPython là một trình bao bọc mã nguồn mở cho thư viện GUI đa nền tảng WxWidgets (trước đó được gọi là WxWindows) và được triển khai như một mô-đun mở rộng Python.</w:t>
      </w:r>
    </w:p>
    <w:p w14:paraId="2241F1BE" w14:textId="77777777" w:rsidR="002B39AC" w:rsidRPr="002B39AC" w:rsidRDefault="002B39AC" w:rsidP="002B39AC">
      <w:pPr>
        <w:pStyle w:val="oancuaDanhsach"/>
        <w:rPr>
          <w:lang w:val="en-US"/>
        </w:rPr>
      </w:pPr>
    </w:p>
    <w:p w14:paraId="2DE5539B" w14:textId="1EF4903F" w:rsidR="002B39AC" w:rsidRDefault="002B39AC">
      <w:pPr>
        <w:pStyle w:val="oancuaDanhsach"/>
        <w:numPr>
          <w:ilvl w:val="0"/>
          <w:numId w:val="45"/>
        </w:numPr>
        <w:rPr>
          <w:lang w:val="en-US"/>
        </w:rPr>
      </w:pPr>
      <w:r w:rsidRPr="002B39AC">
        <w:rPr>
          <w:lang w:val="en-US"/>
        </w:rPr>
        <w:t>Với WxPython, bạn có thể tạo các ứng dụng gốc cho Windows, Mac OS và Unix.</w:t>
      </w:r>
    </w:p>
    <w:p w14:paraId="1AAB466D" w14:textId="567CD476" w:rsidR="002B39AC" w:rsidRPr="004A2E7A" w:rsidRDefault="002B39AC" w:rsidP="004A2E7A">
      <w:pPr>
        <w:pStyle w:val="u4"/>
        <w:rPr>
          <w:lang w:val="en-US"/>
        </w:rPr>
      </w:pPr>
      <w:r w:rsidRPr="004A2E7A">
        <w:rPr>
          <w:lang w:val="en-US"/>
        </w:rPr>
        <w:t>Python GUI Framworks #5: PyGUI</w:t>
      </w:r>
    </w:p>
    <w:p w14:paraId="439A3AF0" w14:textId="0CE845B1" w:rsidR="00883B02" w:rsidRPr="00883B02" w:rsidRDefault="00883B02">
      <w:pPr>
        <w:pStyle w:val="oancuaDanhsach"/>
        <w:numPr>
          <w:ilvl w:val="0"/>
          <w:numId w:val="45"/>
        </w:numPr>
        <w:rPr>
          <w:lang w:val="en-US"/>
        </w:rPr>
      </w:pPr>
      <w:r w:rsidRPr="00883B02">
        <w:rPr>
          <w:lang w:val="en-US"/>
        </w:rPr>
        <w:t>PyGUI là một GUI Frarmewowrk đa nền tảng ứng cho Unix, Macintosh và Windows. So với một số GUI Framework khác, cho đến nay, PyGUI là đơn giản nhất và nhẹ nhất, vì API hoàn toàn đồng bộ với Python.</w:t>
      </w:r>
    </w:p>
    <w:p w14:paraId="0ED3E919" w14:textId="77777777" w:rsidR="00883B02" w:rsidRPr="00883B02" w:rsidRDefault="00883B02" w:rsidP="00883B02">
      <w:pPr>
        <w:rPr>
          <w:lang w:val="en-US"/>
        </w:rPr>
      </w:pPr>
    </w:p>
    <w:p w14:paraId="72A22ABD" w14:textId="77777777" w:rsidR="00883B02" w:rsidRPr="00883B02" w:rsidRDefault="00883B02" w:rsidP="00883B02">
      <w:pPr>
        <w:rPr>
          <w:lang w:val="en-US"/>
        </w:rPr>
      </w:pPr>
    </w:p>
    <w:p w14:paraId="602F6B02" w14:textId="46BD6F80" w:rsidR="00883B02" w:rsidRPr="00883B02" w:rsidRDefault="00883B02">
      <w:pPr>
        <w:pStyle w:val="oancuaDanhsach"/>
        <w:numPr>
          <w:ilvl w:val="0"/>
          <w:numId w:val="45"/>
        </w:numPr>
        <w:rPr>
          <w:lang w:val="en-US"/>
        </w:rPr>
      </w:pPr>
      <w:r w:rsidRPr="00883B02">
        <w:rPr>
          <w:lang w:val="en-US"/>
        </w:rPr>
        <w:lastRenderedPageBreak/>
        <w:t>PyGUI chèn rất ít code giữa nền tảng GUI và ứng dụng Python, do đó giao diện của ứng dụng thường hiển thị GUI tự nhiên của nền tảng.</w:t>
      </w:r>
    </w:p>
    <w:p w14:paraId="282D1DC0" w14:textId="22BCA4DE" w:rsidR="002B39AC" w:rsidRPr="004A2E7A" w:rsidRDefault="002B39AC" w:rsidP="004A2E7A">
      <w:pPr>
        <w:pStyle w:val="u4"/>
        <w:rPr>
          <w:lang w:val="en-US"/>
        </w:rPr>
      </w:pPr>
      <w:r w:rsidRPr="004A2E7A">
        <w:rPr>
          <w:lang w:val="en-US"/>
        </w:rPr>
        <w:t>Python GUI Framworks #6: PySide</w:t>
      </w:r>
    </w:p>
    <w:p w14:paraId="0959BD8A" w14:textId="1AB71B31" w:rsidR="00883B02" w:rsidRPr="00883B02" w:rsidRDefault="00883B02">
      <w:pPr>
        <w:pStyle w:val="oancuaDanhsach"/>
        <w:numPr>
          <w:ilvl w:val="0"/>
          <w:numId w:val="45"/>
        </w:numPr>
        <w:rPr>
          <w:lang w:val="en-US"/>
        </w:rPr>
      </w:pPr>
      <w:r w:rsidRPr="00883B02">
        <w:rPr>
          <w:lang w:val="en-US"/>
        </w:rPr>
        <w:t>PySide là một dự án phần mềm mã nguồn mở cung cấp các ràng buộc Python cho Qt Framework. Qt là một ứng dụng đa nền tảng và GUI Framework, cho phép các lập trình viên viết ứng dụng một lần và triển khai chúng trên nhiều hệ điều hành mà không cần viết lại mã nguồn, trong kh</w:t>
      </w:r>
      <w:r>
        <w:rPr>
          <w:lang w:val="en-US"/>
        </w:rPr>
        <w:t xml:space="preserve">i </w:t>
      </w:r>
      <w:r w:rsidRPr="00883B02">
        <w:rPr>
          <w:lang w:val="en-US"/>
        </w:rPr>
        <w:t>Python là một ngôn ngữ lập trình hiện đại, năng động với một cộng đồng lập trình viên khổng lồ.</w:t>
      </w:r>
    </w:p>
    <w:p w14:paraId="52C91805" w14:textId="77777777" w:rsidR="00883B02" w:rsidRPr="00883B02" w:rsidRDefault="00883B02" w:rsidP="00883B02">
      <w:pPr>
        <w:ind w:left="360"/>
        <w:rPr>
          <w:lang w:val="en-US"/>
        </w:rPr>
      </w:pPr>
    </w:p>
    <w:p w14:paraId="07AB5D33" w14:textId="77777777" w:rsidR="00883B02" w:rsidRPr="00883B02" w:rsidRDefault="00883B02" w:rsidP="00883B02">
      <w:pPr>
        <w:ind w:left="360"/>
        <w:rPr>
          <w:lang w:val="en-US"/>
        </w:rPr>
      </w:pPr>
    </w:p>
    <w:p w14:paraId="3939A646" w14:textId="57918084" w:rsidR="004A2E7A" w:rsidRPr="004A2E7A" w:rsidRDefault="00883B02">
      <w:pPr>
        <w:pStyle w:val="oancuaDanhsach"/>
        <w:numPr>
          <w:ilvl w:val="0"/>
          <w:numId w:val="45"/>
        </w:numPr>
        <w:rPr>
          <w:lang w:val="en-US"/>
        </w:rPr>
      </w:pPr>
      <w:r w:rsidRPr="00883B02">
        <w:rPr>
          <w:lang w:val="en-US"/>
        </w:rPr>
        <w:t>Kết hợp sức mạnh của Qt và Python, PySide cung cấp Qt Framework phong phú cho các lập trình viên sử dụng Python phát triển ứng dụng GUI nhanh chóng trên tất cả các hệ điều hành chính.</w:t>
      </w:r>
    </w:p>
    <w:p w14:paraId="48B82711" w14:textId="528338CF" w:rsidR="00820CB3" w:rsidRPr="001E5523" w:rsidRDefault="00927C59" w:rsidP="007524BD">
      <w:pPr>
        <w:pStyle w:val="u3"/>
      </w:pPr>
      <w:bookmarkStart w:id="76" w:name="_Toc123502407"/>
      <w:r w:rsidRPr="001E5523">
        <w:rPr>
          <w:lang w:val="en-US"/>
        </w:rPr>
        <w:t>Xây dựng giao diện</w:t>
      </w:r>
      <w:r w:rsidR="000E20CA">
        <w:rPr>
          <w:lang w:val="en-US"/>
        </w:rPr>
        <w:t xml:space="preserve"> đồ hoạ</w:t>
      </w:r>
      <w:r w:rsidRPr="001E5523">
        <w:rPr>
          <w:lang w:val="en-US"/>
        </w:rPr>
        <w:t xml:space="preserve"> với</w:t>
      </w:r>
      <w:r w:rsidR="000E20CA">
        <w:rPr>
          <w:lang w:val="en-US"/>
        </w:rPr>
        <w:t xml:space="preserve"> Py QT5,</w:t>
      </w:r>
      <w:r w:rsidRPr="001E5523">
        <w:rPr>
          <w:lang w:val="en-US"/>
        </w:rPr>
        <w:t xml:space="preserve"> </w:t>
      </w:r>
      <w:bookmarkEnd w:id="73"/>
      <w:r w:rsidR="000E20CA">
        <w:rPr>
          <w:lang w:val="en-US"/>
        </w:rPr>
        <w:t>Qt Designer</w:t>
      </w:r>
      <w:bookmarkEnd w:id="76"/>
    </w:p>
    <w:p w14:paraId="5BBF8207" w14:textId="7F67E29E" w:rsidR="00820CB3" w:rsidRPr="001E5523" w:rsidRDefault="00EB22A1" w:rsidP="00A26EDC">
      <w:pPr>
        <w:pStyle w:val="Content"/>
      </w:pPr>
      <w:r w:rsidRPr="001E5523">
        <w:t xml:space="preserve">Để hỗ trợ người dùng trong quá trình tìm kiếm thông tin, dự đoán hay xếp hạng, gợi ý cho người dùng các thông tin liên quan. Việc xây dựng mô hình dự đoán dựa trên các thuật toán </w:t>
      </w:r>
      <w:r w:rsidR="00AE1D23">
        <w:t>h</w:t>
      </w:r>
      <w:r w:rsidRPr="001E5523">
        <w:t xml:space="preserve">ọc máy (Machine Learning) để thực hiện tính toán và đưa ra các dự đoán phù hợp nhất cho người dùng là việc xử lý phía bên dưới của kết quả mà người dùng có thể hiểu. </w:t>
      </w:r>
    </w:p>
    <w:p w14:paraId="2CEDFCB3" w14:textId="67315C55" w:rsidR="000E20CA" w:rsidRPr="000E20CA" w:rsidRDefault="000E20CA" w:rsidP="00A216C7">
      <w:pPr>
        <w:keepNext/>
        <w:jc w:val="both"/>
        <w:rPr>
          <w:szCs w:val="22"/>
          <w:lang w:val="en-US"/>
        </w:rPr>
      </w:pPr>
      <w:r w:rsidRPr="000E20CA">
        <w:rPr>
          <w:szCs w:val="22"/>
          <w:lang w:val="en-US"/>
        </w:rPr>
        <w:lastRenderedPageBreak/>
        <w:t xml:space="preserve">Trong quá trình học lập trình với ngôn ngữ Python, rất nhiều người quan tâm tới việc tạo các ứng dụng có giao diện như Windows Form. </w:t>
      </w:r>
      <w:r>
        <w:rPr>
          <w:szCs w:val="22"/>
          <w:lang w:val="en-US"/>
        </w:rPr>
        <w:t xml:space="preserve">Trong python sẽ có rất nhiều thứ để tạo ra giao diện đồ hoạ mà ở trong đây chúng ta sẽ dùng tới </w:t>
      </w:r>
      <w:r w:rsidRPr="000E20CA">
        <w:rPr>
          <w:color w:val="010101"/>
          <w:shd w:val="clear" w:color="auto" w:fill="FFFFFF"/>
        </w:rPr>
        <w:t xml:space="preserve">PyQt5 và Qt Designer </w:t>
      </w:r>
    </w:p>
    <w:p w14:paraId="7D943227" w14:textId="77777777" w:rsidR="00686B2D" w:rsidRDefault="000E20CA" w:rsidP="00686B2D">
      <w:pPr>
        <w:keepNext/>
        <w:jc w:val="both"/>
      </w:pPr>
      <w:r>
        <w:rPr>
          <w:noProof/>
        </w:rPr>
        <w:drawing>
          <wp:inline distT="0" distB="0" distL="0" distR="0" wp14:anchorId="227B7DE6" wp14:editId="00C9C480">
            <wp:extent cx="5733415" cy="3225165"/>
            <wp:effectExtent l="0" t="0" r="635" b="0"/>
            <wp:docPr id="41" name="Hình ảnh 41" descr="QLineEdit in PyQ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QLineEdit in PyQt - YouTub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33415" cy="3225165"/>
                    </a:xfrm>
                    <a:prstGeom prst="rect">
                      <a:avLst/>
                    </a:prstGeom>
                    <a:noFill/>
                    <a:ln>
                      <a:noFill/>
                    </a:ln>
                  </pic:spPr>
                </pic:pic>
              </a:graphicData>
            </a:graphic>
          </wp:inline>
        </w:drawing>
      </w:r>
    </w:p>
    <w:p w14:paraId="08580444" w14:textId="5A06E9FF" w:rsidR="00A216C7" w:rsidRDefault="00686B2D" w:rsidP="00686B2D">
      <w:pPr>
        <w:pStyle w:val="Chuthich"/>
        <w:ind w:left="1440" w:firstLine="720"/>
        <w:jc w:val="both"/>
      </w:pPr>
      <w:bookmarkStart w:id="77" w:name="_Toc123506006"/>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6</w:t>
      </w:r>
      <w:r w:rsidR="00FB0484">
        <w:fldChar w:fldCharType="end"/>
      </w:r>
      <w:r w:rsidRPr="00686B2D">
        <w:t xml:space="preserve"> </w:t>
      </w:r>
      <w:r w:rsidRPr="00686B2D">
        <w:t>Giao diện đồ hoạ với qt designer</w:t>
      </w:r>
      <w:bookmarkEnd w:id="77"/>
    </w:p>
    <w:p w14:paraId="6C46A2E1" w14:textId="1C8E74B4" w:rsidR="00820CB3" w:rsidRPr="001E5523" w:rsidRDefault="00EB22A1" w:rsidP="00A26EDC">
      <w:pPr>
        <w:pStyle w:val="Content"/>
      </w:pPr>
      <w:r w:rsidRPr="001E5523">
        <w:t xml:space="preserve">Bằng việc sử dụng ngôn ngữ python xây dựng mô hình dự đoán, em lựa chọn sử dụng </w:t>
      </w:r>
      <w:r w:rsidR="00E97198">
        <w:t>PyQt5 và Qt Designer</w:t>
      </w:r>
      <w:r w:rsidRPr="001E5523">
        <w:t xml:space="preserve"> làm công cụ </w:t>
      </w:r>
      <w:r w:rsidR="00E97198">
        <w:t>để xây dựng giao diện</w:t>
      </w:r>
      <w:r w:rsidRPr="001E5523">
        <w:t xml:space="preserve"> hiển thị được kết quả </w:t>
      </w:r>
      <w:r w:rsidR="00E97198">
        <w:t>sinh viên</w:t>
      </w:r>
      <w:r w:rsidRPr="001E5523">
        <w:t xml:space="preserve"> có thể tương tác</w:t>
      </w:r>
      <w:r w:rsidR="00E97198">
        <w:t xml:space="preserve"> với giao diện từ đó đưa ra kết quả dự đoán về cơ hội việc làm của sinh viên đó</w:t>
      </w:r>
      <w:r w:rsidRPr="001E5523">
        <w:t xml:space="preserve"> mà không phải tìm hiểu code ở màn hình đen xì như những gì người phát triển nhìn thấy.</w:t>
      </w:r>
    </w:p>
    <w:p w14:paraId="6CE3881F" w14:textId="49EA5085" w:rsidR="00820CB3" w:rsidRPr="001E5523" w:rsidRDefault="00E97198" w:rsidP="004A2E7A">
      <w:pPr>
        <w:pStyle w:val="u4"/>
      </w:pPr>
      <w:bookmarkStart w:id="78" w:name="_heading=h.3j2qqm3" w:colFirst="0" w:colLast="0"/>
      <w:bookmarkEnd w:id="78"/>
      <w:r>
        <w:rPr>
          <w:lang w:val="en-US"/>
        </w:rPr>
        <w:t>Qt Designer</w:t>
      </w:r>
      <w:r w:rsidR="00EB22A1" w:rsidRPr="001E5523">
        <w:t xml:space="preserve"> là gì?</w:t>
      </w:r>
    </w:p>
    <w:p w14:paraId="64976C6C" w14:textId="4A517B10" w:rsidR="00E97198" w:rsidRDefault="00E97198" w:rsidP="00A26EDC">
      <w:pPr>
        <w:pStyle w:val="Content"/>
      </w:pPr>
      <w:r w:rsidRPr="00E97198">
        <w:t>Qt Designer là một công cụ để nhanh chóng xây dựng giao diện người dùng đồ họa với các widget từ khung Qt GUI. Nó cung cấp cho bạn một giao diện kéo và thả đơn giản để bố trí các thành phần như nút, trường văn bản, hộp tổ hợp và hơn thế nữa. Đây là ảnh chụp màn hình của Qt Designer trên Windows:</w:t>
      </w:r>
    </w:p>
    <w:p w14:paraId="17FB6927" w14:textId="77777777" w:rsidR="00686B2D" w:rsidRDefault="006525EE" w:rsidP="00686B2D">
      <w:pPr>
        <w:pStyle w:val="Content"/>
        <w:keepNext/>
      </w:pPr>
      <w:r>
        <w:rPr>
          <w:noProof/>
        </w:rPr>
        <w:lastRenderedPageBreak/>
        <w:drawing>
          <wp:inline distT="0" distB="0" distL="0" distR="0" wp14:anchorId="110430FA" wp14:editId="3F107455">
            <wp:extent cx="5733415" cy="3138805"/>
            <wp:effectExtent l="0" t="0" r="635" b="444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733415" cy="3138805"/>
                    </a:xfrm>
                    <a:prstGeom prst="rect">
                      <a:avLst/>
                    </a:prstGeom>
                  </pic:spPr>
                </pic:pic>
              </a:graphicData>
            </a:graphic>
          </wp:inline>
        </w:drawing>
      </w:r>
    </w:p>
    <w:p w14:paraId="2746D961" w14:textId="3D626E05" w:rsidR="00D96E62" w:rsidRDefault="00686B2D" w:rsidP="00686B2D">
      <w:pPr>
        <w:pStyle w:val="Chuthich"/>
        <w:ind w:left="1440" w:firstLine="720"/>
        <w:jc w:val="left"/>
      </w:pPr>
      <w:bookmarkStart w:id="79" w:name="_Toc123506007"/>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7</w:t>
      </w:r>
      <w:r w:rsidR="00FB0484">
        <w:fldChar w:fldCharType="end"/>
      </w:r>
      <w:r w:rsidRPr="00686B2D">
        <w:t xml:space="preserve"> </w:t>
      </w:r>
      <w:r w:rsidRPr="00686B2D">
        <w:t>Giao diện của Qt Designer</w:t>
      </w:r>
      <w:bookmarkEnd w:id="79"/>
    </w:p>
    <w:p w14:paraId="6ECF783D" w14:textId="2B571BFC" w:rsidR="00E97198" w:rsidRDefault="00E97198" w:rsidP="00A216C7">
      <w:pPr>
        <w:keepNext/>
        <w:shd w:val="clear" w:color="auto" w:fill="FFFFFF"/>
        <w:jc w:val="both"/>
      </w:pPr>
      <w:r w:rsidRPr="00E97198">
        <w:t>Qt Designer tạo ra .ui các tệp. Đây là một định dạng dựa trên XML đặc biệt để lưu trữ các widget của bạn dưới dạng cây. Bạn có thể tải các tệp này trong thời gian chạy hoặc dịch chúng sang ngôn ngữ lập trình như C ++ hoặc Python.</w:t>
      </w:r>
    </w:p>
    <w:p w14:paraId="6F5A14C6" w14:textId="77777777" w:rsidR="00E97198" w:rsidRDefault="00E97198" w:rsidP="00A216C7">
      <w:pPr>
        <w:keepNext/>
        <w:shd w:val="clear" w:color="auto" w:fill="FFFFFF"/>
        <w:jc w:val="both"/>
      </w:pPr>
    </w:p>
    <w:p w14:paraId="2A2C5C3A" w14:textId="6DDBD0E2" w:rsidR="00A216C7" w:rsidRDefault="00A216C7" w:rsidP="00A216C7">
      <w:pPr>
        <w:keepNext/>
        <w:shd w:val="clear" w:color="auto" w:fill="FFFFFF"/>
        <w:jc w:val="both"/>
      </w:pPr>
    </w:p>
    <w:p w14:paraId="24E9701B" w14:textId="11693F70" w:rsidR="00E97198" w:rsidRDefault="00E97198" w:rsidP="004A2E7A">
      <w:pPr>
        <w:pStyle w:val="u4"/>
      </w:pPr>
      <w:r w:rsidRPr="00E97198">
        <w:t>PyQt5 là gì</w:t>
      </w:r>
    </w:p>
    <w:p w14:paraId="683E78A5" w14:textId="044CE33D" w:rsidR="00E97198" w:rsidRDefault="00E97198" w:rsidP="00E97198">
      <w:r>
        <w:t>–</w:t>
      </w:r>
      <w:r>
        <w:tab/>
        <w:t xml:space="preserve"> Qt là một Application framework đa nền tảng viết trên ngôn ngữ C++ , được dùng để phát triển các ứng dụng trên desktop, hệ thống nhúng và mobile. Hỗ trợ cho các platform bao gồm : Linux, OS X, Windows, VxWorks, QNX, Android, iOS, BlackBerry, Sailfish OS và một số platform khác. PyQt là Python interface của Qt, kết hợp của ngôn ngữ lập trình Python và thư viện Qt, là một thư viện bao gồm các thành phần giao diện điều khiển (widgets , graphical control elements).</w:t>
      </w:r>
    </w:p>
    <w:p w14:paraId="3FA72EDA" w14:textId="77777777" w:rsidR="00E97198" w:rsidRDefault="00E97198" w:rsidP="00E97198"/>
    <w:p w14:paraId="0BBD4407" w14:textId="4AE564F4" w:rsidR="00E97198" w:rsidRDefault="00E97198" w:rsidP="00E97198">
      <w:r>
        <w:t xml:space="preserve">– </w:t>
      </w:r>
      <w:r>
        <w:tab/>
        <w:t>PyQt API bao gồm các module bao gồm số lượng lớn với các classes và functions hỗ trợ cho việc thiết kế ra các giao diện giao tiếp với người dùng của các phần mềm chức năng. Hỗ trợ với Python 2.x và 3.x.</w:t>
      </w:r>
    </w:p>
    <w:p w14:paraId="76E78A6B" w14:textId="77777777" w:rsidR="00E97198" w:rsidRDefault="00E97198" w:rsidP="00E97198"/>
    <w:p w14:paraId="2BB62ED2" w14:textId="05D06443" w:rsidR="00E97198" w:rsidRDefault="00E97198" w:rsidP="00E97198">
      <w:r>
        <w:t xml:space="preserve">– </w:t>
      </w:r>
      <w:r>
        <w:tab/>
        <w:t>PyQt được phát triển bởi Riverbank Computing Limited</w:t>
      </w:r>
    </w:p>
    <w:p w14:paraId="072F0330" w14:textId="77777777" w:rsidR="00E97198" w:rsidRDefault="00E97198" w:rsidP="00E97198"/>
    <w:p w14:paraId="3199F432" w14:textId="15F7EF48" w:rsidR="00E97198" w:rsidRDefault="00E97198" w:rsidP="00E97198">
      <w:r>
        <w:t xml:space="preserve">– </w:t>
      </w:r>
      <w:r>
        <w:tab/>
        <w:t>Các class của PyQt5 được chia thành các module, bao gồm:</w:t>
      </w:r>
    </w:p>
    <w:p w14:paraId="7A39FEFF" w14:textId="77777777" w:rsidR="00E97198" w:rsidRDefault="00E97198" w:rsidP="00E97198">
      <w:pPr>
        <w:ind w:firstLine="720"/>
      </w:pPr>
      <w:r>
        <w:t>+ QtCore : là module bao gồm phần lõi không thuộc chức năng GUI, ví dụ dùng để làm việc với thời gian, file và thư mục, các loại dữ liệu, streams, URLs, mime type, threads hoặc processes.</w:t>
      </w:r>
    </w:p>
    <w:p w14:paraId="1DF87EDD" w14:textId="77777777" w:rsidR="00E97198" w:rsidRDefault="00E97198" w:rsidP="00E97198">
      <w:pPr>
        <w:ind w:firstLine="720"/>
      </w:pPr>
      <w:r>
        <w:lastRenderedPageBreak/>
        <w:t>+ QtGui : bao gồm các class dùng cho việc lập trình giao diện (windowing system integration), event handling, 2D graphics, basic imaging, fonts và text.</w:t>
      </w:r>
    </w:p>
    <w:p w14:paraId="6127B26F" w14:textId="77777777" w:rsidR="00E97198" w:rsidRDefault="00E97198" w:rsidP="00E97198">
      <w:pPr>
        <w:ind w:firstLine="720"/>
      </w:pPr>
      <w:r>
        <w:t>+ QtWidgets : bao gồm các class cho widget, ví dụ : button, hộp thoại, … được sử dụng để tạo nên giao diện người dùng cơ bản nhất.</w:t>
      </w:r>
    </w:p>
    <w:p w14:paraId="4AF53779" w14:textId="77777777" w:rsidR="00E97198" w:rsidRDefault="00E97198" w:rsidP="00E97198">
      <w:pPr>
        <w:ind w:firstLine="720"/>
      </w:pPr>
      <w:r>
        <w:t xml:space="preserve">+ QtMultimedia : thư viện cho việc sử dụng âm thanh, hình ảnh, camera,… </w:t>
      </w:r>
    </w:p>
    <w:p w14:paraId="3C5DED0E" w14:textId="77777777" w:rsidR="00E97198" w:rsidRDefault="00E97198" w:rsidP="00E97198">
      <w:pPr>
        <w:ind w:firstLine="720"/>
      </w:pPr>
      <w:r>
        <w:t>+ QtBluetooth : bao gồm các class giúp tìm kiếm và kết nối với các thiết bị có giao tiếp với phần mềm.</w:t>
      </w:r>
    </w:p>
    <w:p w14:paraId="7A5C1297" w14:textId="77777777" w:rsidR="00E97198" w:rsidRDefault="00E97198" w:rsidP="00E97198">
      <w:pPr>
        <w:ind w:firstLine="720"/>
      </w:pPr>
      <w:r>
        <w:t>+ QtNetwork : bao gồm các class dùng cho việc lập trình mạng, hỗ trợ lập trình TCP/IP và UDP client , server hỗ trợ việc lập trình mạng.</w:t>
      </w:r>
    </w:p>
    <w:p w14:paraId="39422943" w14:textId="77777777" w:rsidR="00E97198" w:rsidRDefault="00E97198" w:rsidP="00E97198">
      <w:pPr>
        <w:ind w:firstLine="720"/>
      </w:pPr>
      <w:r>
        <w:t>+ QtPositioning : bao gồm các class giúp việc hỗ trợ xác định vị.</w:t>
      </w:r>
    </w:p>
    <w:p w14:paraId="3A35B34D" w14:textId="77777777" w:rsidR="00E97198" w:rsidRDefault="00E97198" w:rsidP="00E97198">
      <w:pPr>
        <w:ind w:firstLine="720"/>
      </w:pPr>
      <w:r>
        <w:t>+ Enginio : module giúp các client truy cập các Cloud Services của Qt.</w:t>
      </w:r>
    </w:p>
    <w:p w14:paraId="392C6126" w14:textId="77777777" w:rsidR="00E97198" w:rsidRDefault="00E97198" w:rsidP="00E97198">
      <w:pPr>
        <w:ind w:firstLine="720"/>
      </w:pPr>
      <w:r>
        <w:t>+ QtWebSockets : cung cấp các công cụ cho WebSocket protocol.</w:t>
      </w:r>
    </w:p>
    <w:p w14:paraId="7697AFEA" w14:textId="77777777" w:rsidR="00E97198" w:rsidRDefault="00E97198" w:rsidP="00E97198">
      <w:pPr>
        <w:ind w:firstLine="720"/>
      </w:pPr>
      <w:r>
        <w:t>+ QtWebKit : cung cấp các class dùng cho làm việc với các trình duyệt Web , dựa trên thư viện WebKit2.</w:t>
      </w:r>
    </w:p>
    <w:p w14:paraId="34449E4B" w14:textId="77777777" w:rsidR="00E97198" w:rsidRDefault="00E97198" w:rsidP="00E97198">
      <w:pPr>
        <w:ind w:firstLine="720"/>
      </w:pPr>
      <w:r>
        <w:t>+ QtWebKitWidgets : các widget cho WebKit.</w:t>
      </w:r>
    </w:p>
    <w:p w14:paraId="47796781" w14:textId="77777777" w:rsidR="00E97198" w:rsidRDefault="00E97198" w:rsidP="00E97198">
      <w:pPr>
        <w:ind w:firstLine="720"/>
      </w:pPr>
      <w:r>
        <w:t>+ QtXml : các class dùng cho làm việc với XML file.</w:t>
      </w:r>
    </w:p>
    <w:p w14:paraId="1784ABEA" w14:textId="77777777" w:rsidR="00E97198" w:rsidRDefault="00E97198" w:rsidP="00E97198">
      <w:pPr>
        <w:ind w:firstLine="720"/>
      </w:pPr>
      <w:r>
        <w:t>+ QtSvg : dùng cho hiển thị các thành phần của SVG file.</w:t>
      </w:r>
    </w:p>
    <w:p w14:paraId="57C3E0A3" w14:textId="77777777" w:rsidR="00E97198" w:rsidRDefault="00E97198" w:rsidP="00E97198">
      <w:pPr>
        <w:ind w:firstLine="720"/>
      </w:pPr>
      <w:r>
        <w:t>+ QtSql : cung cấp các class dùng cho việc làm việc với dữ liệu.</w:t>
      </w:r>
    </w:p>
    <w:p w14:paraId="108DA2A3" w14:textId="77777777" w:rsidR="00E97198" w:rsidRDefault="00E97198" w:rsidP="00E97198">
      <w:pPr>
        <w:ind w:firstLine="720"/>
      </w:pPr>
      <w:r>
        <w:t>+ QtTest : cung cấp các công cụ cho phép test các đơn vị của ứng dụng với PyQt5.</w:t>
      </w:r>
    </w:p>
    <w:p w14:paraId="24A4FD64" w14:textId="77777777" w:rsidR="00E97198" w:rsidRDefault="00E97198" w:rsidP="00E97198"/>
    <w:p w14:paraId="6899A551" w14:textId="77777777" w:rsidR="00E97198" w:rsidRDefault="00E97198" w:rsidP="00E97198">
      <w:r>
        <w:t>Giả sử bạn đã lưu tệp của mình từ Qt Designer dưới dạng dialog.ui. Sau đó, bạn có thể tạo một tệp khác, chẳng hạn như main.py, với nội dung sau:</w:t>
      </w:r>
    </w:p>
    <w:p w14:paraId="6967F2E8" w14:textId="77777777" w:rsidR="00E97198" w:rsidRDefault="00E97198" w:rsidP="00E97198"/>
    <w:p w14:paraId="53DEB05B" w14:textId="77777777" w:rsidR="00E97198" w:rsidRDefault="00E97198" w:rsidP="00E97198">
      <w:r>
        <w:t>Cách 1:</w:t>
      </w:r>
    </w:p>
    <w:p w14:paraId="75E16F7F" w14:textId="77777777" w:rsidR="00E97198" w:rsidRDefault="00E97198" w:rsidP="00E97198"/>
    <w:p w14:paraId="647F5917" w14:textId="77777777" w:rsidR="00E97198" w:rsidRDefault="00E97198" w:rsidP="00E97198">
      <w:pPr>
        <w:ind w:left="1440"/>
      </w:pPr>
      <w:r>
        <w:t>from PyQt5 import uic</w:t>
      </w:r>
    </w:p>
    <w:p w14:paraId="0489AE3C" w14:textId="77777777" w:rsidR="00E97198" w:rsidRDefault="00E97198" w:rsidP="00E97198">
      <w:pPr>
        <w:ind w:left="1440"/>
      </w:pPr>
      <w:r>
        <w:t>from PyQt5.QtWidgets import QApplication</w:t>
      </w:r>
    </w:p>
    <w:p w14:paraId="30EDF656" w14:textId="77777777" w:rsidR="00E97198" w:rsidRDefault="00E97198" w:rsidP="00E97198">
      <w:pPr>
        <w:ind w:left="1440"/>
      </w:pPr>
    </w:p>
    <w:p w14:paraId="3410001C" w14:textId="77777777" w:rsidR="00E97198" w:rsidRDefault="00E97198" w:rsidP="00E97198">
      <w:pPr>
        <w:ind w:left="1440"/>
      </w:pPr>
      <w:r>
        <w:t>Form, Window = uic.loadUiType("dialog.ui")</w:t>
      </w:r>
    </w:p>
    <w:p w14:paraId="64E0F4DB" w14:textId="77777777" w:rsidR="00E97198" w:rsidRDefault="00E97198" w:rsidP="00E97198">
      <w:pPr>
        <w:ind w:left="1440"/>
      </w:pPr>
    </w:p>
    <w:p w14:paraId="251E68BA" w14:textId="77777777" w:rsidR="00E97198" w:rsidRDefault="00E97198" w:rsidP="00E97198">
      <w:pPr>
        <w:ind w:left="1440"/>
      </w:pPr>
      <w:r>
        <w:t>app = QApplication([])</w:t>
      </w:r>
    </w:p>
    <w:p w14:paraId="1AA46204" w14:textId="77777777" w:rsidR="00E97198" w:rsidRDefault="00E97198" w:rsidP="00E97198">
      <w:pPr>
        <w:ind w:left="1440"/>
      </w:pPr>
      <w:r>
        <w:t>window = Window()</w:t>
      </w:r>
    </w:p>
    <w:p w14:paraId="2F510101" w14:textId="77777777" w:rsidR="00E97198" w:rsidRDefault="00E97198" w:rsidP="00E97198">
      <w:pPr>
        <w:ind w:left="1440"/>
      </w:pPr>
      <w:r>
        <w:t>form = Form()</w:t>
      </w:r>
    </w:p>
    <w:p w14:paraId="51A05D20" w14:textId="77777777" w:rsidR="00E97198" w:rsidRDefault="00E97198" w:rsidP="00E97198">
      <w:pPr>
        <w:ind w:left="1440"/>
      </w:pPr>
      <w:r>
        <w:t>form.setupUi(window)</w:t>
      </w:r>
    </w:p>
    <w:p w14:paraId="634AB488" w14:textId="77777777" w:rsidR="00E97198" w:rsidRDefault="00E97198" w:rsidP="00E97198">
      <w:pPr>
        <w:ind w:left="1440"/>
      </w:pPr>
      <w:r>
        <w:t>window.show()</w:t>
      </w:r>
    </w:p>
    <w:p w14:paraId="7112B4CF" w14:textId="57F81501" w:rsidR="00E97198" w:rsidRDefault="00E97198" w:rsidP="00E97198">
      <w:pPr>
        <w:ind w:left="1440"/>
      </w:pPr>
      <w:r>
        <w:t>app.exec()</w:t>
      </w:r>
    </w:p>
    <w:p w14:paraId="75AF5D69" w14:textId="77777777" w:rsidR="00E97198" w:rsidRDefault="00E97198" w:rsidP="00E97198">
      <w:r>
        <w:t>Cách 2:</w:t>
      </w:r>
    </w:p>
    <w:p w14:paraId="639F7ADB" w14:textId="77777777" w:rsidR="00E97198" w:rsidRDefault="00E97198" w:rsidP="00E97198"/>
    <w:p w14:paraId="78390B2E" w14:textId="77777777" w:rsidR="00E97198" w:rsidRDefault="00E97198" w:rsidP="00E97198">
      <w:pPr>
        <w:ind w:left="1440"/>
      </w:pPr>
    </w:p>
    <w:p w14:paraId="3F6EEBEE" w14:textId="77777777" w:rsidR="00E97198" w:rsidRDefault="00E97198" w:rsidP="00E97198">
      <w:pPr>
        <w:ind w:left="1440"/>
      </w:pPr>
      <w:r>
        <w:lastRenderedPageBreak/>
        <w:t>from PyQt5 import QtWidgets, uic</w:t>
      </w:r>
    </w:p>
    <w:p w14:paraId="1D5DEBFE" w14:textId="77777777" w:rsidR="00E97198" w:rsidRDefault="00E97198" w:rsidP="00E97198">
      <w:pPr>
        <w:ind w:left="1440"/>
      </w:pPr>
      <w:r>
        <w:t>import sys</w:t>
      </w:r>
    </w:p>
    <w:p w14:paraId="373343A5" w14:textId="77777777" w:rsidR="00E97198" w:rsidRDefault="00E97198" w:rsidP="00E97198">
      <w:pPr>
        <w:ind w:left="1440"/>
      </w:pPr>
    </w:p>
    <w:p w14:paraId="44B6D8A6" w14:textId="77777777" w:rsidR="00E97198" w:rsidRDefault="00E97198" w:rsidP="00E97198">
      <w:pPr>
        <w:ind w:left="1440"/>
      </w:pPr>
      <w:r>
        <w:t>class Ui(QtWidgets.QMainWindow):</w:t>
      </w:r>
    </w:p>
    <w:p w14:paraId="35A22BA0" w14:textId="77777777" w:rsidR="00E97198" w:rsidRDefault="00E97198" w:rsidP="00E97198">
      <w:pPr>
        <w:ind w:left="1440"/>
      </w:pPr>
      <w:r>
        <w:t xml:space="preserve">    def __init__(self):</w:t>
      </w:r>
    </w:p>
    <w:p w14:paraId="2970725E" w14:textId="77777777" w:rsidR="00E97198" w:rsidRDefault="00E97198" w:rsidP="00E97198">
      <w:pPr>
        <w:ind w:left="1440"/>
      </w:pPr>
      <w:r>
        <w:t xml:space="preserve">        super(Ui, self).__init__()</w:t>
      </w:r>
    </w:p>
    <w:p w14:paraId="59E04070" w14:textId="77777777" w:rsidR="00E97198" w:rsidRDefault="00E97198" w:rsidP="00E97198">
      <w:pPr>
        <w:ind w:left="1440"/>
      </w:pPr>
      <w:r>
        <w:t xml:space="preserve">        uic.loadUi('dialog.ui', self)</w:t>
      </w:r>
    </w:p>
    <w:p w14:paraId="0B14DCB0" w14:textId="77777777" w:rsidR="00E97198" w:rsidRDefault="00E97198" w:rsidP="00E97198">
      <w:pPr>
        <w:ind w:left="1440"/>
      </w:pPr>
      <w:r>
        <w:t xml:space="preserve">        self.show()</w:t>
      </w:r>
    </w:p>
    <w:p w14:paraId="3A62F0CE" w14:textId="77777777" w:rsidR="00E97198" w:rsidRDefault="00E97198" w:rsidP="00E97198">
      <w:pPr>
        <w:ind w:left="1440"/>
      </w:pPr>
    </w:p>
    <w:p w14:paraId="00BCD067" w14:textId="77777777" w:rsidR="00E97198" w:rsidRDefault="00E97198" w:rsidP="00E97198">
      <w:pPr>
        <w:ind w:left="1440"/>
      </w:pPr>
      <w:r>
        <w:t>app = QtWidgets.QApplication(sys.argv)</w:t>
      </w:r>
    </w:p>
    <w:p w14:paraId="6693B06B" w14:textId="77777777" w:rsidR="00E97198" w:rsidRDefault="00E97198" w:rsidP="00E97198">
      <w:pPr>
        <w:ind w:left="1440"/>
      </w:pPr>
      <w:r>
        <w:t>window = Ui()</w:t>
      </w:r>
    </w:p>
    <w:p w14:paraId="4AE3F122" w14:textId="77777777" w:rsidR="00E97198" w:rsidRDefault="00E97198" w:rsidP="00E97198">
      <w:pPr>
        <w:ind w:left="1440"/>
      </w:pPr>
      <w:r>
        <w:t>app.exec_()</w:t>
      </w:r>
    </w:p>
    <w:p w14:paraId="25A678C0" w14:textId="77777777" w:rsidR="00E97198" w:rsidRDefault="00E97198" w:rsidP="00E97198">
      <w:r>
        <w:t>Sau đó, khi bạn gọi python main.py trên dòng lệnh, hộp thoại của bạn sẽ mở ra:</w:t>
      </w:r>
    </w:p>
    <w:p w14:paraId="7E731797" w14:textId="77777777" w:rsidR="00E97198" w:rsidRDefault="00E97198" w:rsidP="00E97198"/>
    <w:p w14:paraId="673547EC" w14:textId="77777777" w:rsidR="00686B2D" w:rsidRDefault="006525EE" w:rsidP="00686B2D">
      <w:pPr>
        <w:keepNext/>
      </w:pPr>
      <w:r>
        <w:rPr>
          <w:noProof/>
        </w:rPr>
        <w:drawing>
          <wp:inline distT="0" distB="0" distL="0" distR="0" wp14:anchorId="28B9A44D" wp14:editId="10B3EE57">
            <wp:extent cx="5733415" cy="3712845"/>
            <wp:effectExtent l="0" t="0" r="635" b="1905"/>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733415" cy="3712845"/>
                    </a:xfrm>
                    <a:prstGeom prst="rect">
                      <a:avLst/>
                    </a:prstGeom>
                  </pic:spPr>
                </pic:pic>
              </a:graphicData>
            </a:graphic>
          </wp:inline>
        </w:drawing>
      </w:r>
    </w:p>
    <w:p w14:paraId="7B1E8A2B" w14:textId="6C41AC4D" w:rsidR="00EA2F97" w:rsidRDefault="00686B2D" w:rsidP="00686B2D">
      <w:pPr>
        <w:pStyle w:val="Chuthich"/>
        <w:ind w:left="1440" w:firstLine="720"/>
        <w:jc w:val="left"/>
      </w:pPr>
      <w:bookmarkStart w:id="80" w:name="_Toc123506008"/>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8</w:t>
      </w:r>
      <w:r w:rsidR="00FB0484">
        <w:fldChar w:fldCharType="end"/>
      </w:r>
      <w:r w:rsidRPr="00686B2D">
        <w:t xml:space="preserve"> </w:t>
      </w:r>
      <w:r w:rsidRPr="00686B2D">
        <w:t>Giao diện tương tác</w:t>
      </w:r>
      <w:r>
        <w:t xml:space="preserve"> trong qt designer</w:t>
      </w:r>
      <w:bookmarkEnd w:id="80"/>
    </w:p>
    <w:p w14:paraId="5448D3C8" w14:textId="77777777" w:rsidR="00EA2F97" w:rsidRDefault="00EA2F97" w:rsidP="00EA2F97">
      <w:pPr>
        <w:ind w:left="2160" w:firstLine="720"/>
      </w:pPr>
    </w:p>
    <w:p w14:paraId="68E55CD9" w14:textId="77777777" w:rsidR="00EA2F97" w:rsidRDefault="00EA2F97" w:rsidP="00E97198">
      <w:pPr>
        <w:rPr>
          <w:lang w:val="en-US"/>
        </w:rPr>
      </w:pPr>
    </w:p>
    <w:p w14:paraId="370962D7" w14:textId="7F89EA10" w:rsidR="00E97198" w:rsidRDefault="00E97198" w:rsidP="00E97198">
      <w:r>
        <w:t>Ngoài ra các bạn cũng có thể chuyển đổi từ tệp .ui (tệp giao diện người dùng) sang tệp .py (tệp Python) bằng câu lệnh trên Terminal như sau:</w:t>
      </w:r>
    </w:p>
    <w:p w14:paraId="6B3606F3" w14:textId="77777777" w:rsidR="00E97198" w:rsidRDefault="00E97198" w:rsidP="00E97198"/>
    <w:p w14:paraId="12B57B69" w14:textId="77777777" w:rsidR="00E97198" w:rsidRDefault="00E97198" w:rsidP="00E97198">
      <w:r>
        <w:t># To convert .ui file to .py using pyqt5 module</w:t>
      </w:r>
    </w:p>
    <w:p w14:paraId="574C2A9C" w14:textId="77777777" w:rsidR="00E97198" w:rsidRDefault="00E97198" w:rsidP="006525EE">
      <w:pPr>
        <w:ind w:firstLine="720"/>
      </w:pPr>
      <w:r>
        <w:t>&gt;&gt; pyuic5 -x main.ui -o main.py # pyQt5 version</w:t>
      </w:r>
    </w:p>
    <w:p w14:paraId="0DB37858" w14:textId="200B76BE" w:rsidR="00E97198" w:rsidRPr="00E97198" w:rsidRDefault="00E97198" w:rsidP="006525EE">
      <w:pPr>
        <w:ind w:firstLine="720"/>
      </w:pPr>
      <w:r>
        <w:t>&gt;&gt; pyuic4 -x main.ui -o main.py # pyQt4 version</w:t>
      </w:r>
    </w:p>
    <w:p w14:paraId="1962F08D" w14:textId="66AE6A97" w:rsidR="00820CB3" w:rsidRPr="001E5523" w:rsidRDefault="00883B02" w:rsidP="004A2E7A">
      <w:pPr>
        <w:pStyle w:val="u4"/>
      </w:pPr>
      <w:r>
        <w:rPr>
          <w:lang w:val="en-US"/>
        </w:rPr>
        <w:lastRenderedPageBreak/>
        <w:t xml:space="preserve">Mục đích và khả năng của Qt </w:t>
      </w:r>
    </w:p>
    <w:p w14:paraId="7CE12931" w14:textId="2FB523B0" w:rsidR="00883B02" w:rsidRDefault="00883B02" w:rsidP="00A26EDC">
      <w:pPr>
        <w:pStyle w:val="Content"/>
        <w:numPr>
          <w:ilvl w:val="0"/>
          <w:numId w:val="24"/>
        </w:numPr>
      </w:pPr>
      <w:r>
        <w:t>Qt được sử dụng để phát triển giao diện người dùng đồ họa (GUI) và các ứng dụng đa nền tảng chạy trên tất cả các nền tảng máy tính để bàn lớn và hầu hết các nền tảng di động hoặc nhúng. Hầu hết các chương trình GUI được tạo bằng Qt đều có giao diện tự nhiên, trong trường hợp này Qt được phân loại là widget toolkit. Ngoài ra các chương trình không phải GUI cũng có thể được phát triển, chẳng hạn như các công cụ dòng lệnh và consoles cho server. Một ví dụ về một chương trình không phải GUI sử dụng Qt là khung công tác web Cutelyst.</w:t>
      </w:r>
    </w:p>
    <w:p w14:paraId="536CF9AE" w14:textId="46769675" w:rsidR="00883B02" w:rsidRDefault="00883B02" w:rsidP="00A26EDC">
      <w:pPr>
        <w:pStyle w:val="Content"/>
        <w:numPr>
          <w:ilvl w:val="0"/>
          <w:numId w:val="24"/>
        </w:numPr>
      </w:pPr>
      <w:r>
        <w:t>Qt hỗ trợ các trình biên dịch khác nhau, bao gồm trình biên dịch GCC C++ và bộ Visual Studio và có hỗ trợ quốc tế hóa rộng rãi. Qt cũng cung cấp Qt Quick, bao gồm một ngôn ngữ kịch bản lệnh được gọi là QML cho phép sử dụng JavaScript để cung cấp logic. Với Qt Quick, việc phát triển ứng dụng nhanh chóng cho các thiết bị di động trở nên khả thi, trong khi logic vẫn có thể được viết bằng mã gốc để đạt được hiệu suất tốt nhất có thể.</w:t>
      </w:r>
    </w:p>
    <w:p w14:paraId="5708AFF6" w14:textId="4E76D567" w:rsidR="00820CB3" w:rsidRPr="001E5523" w:rsidRDefault="00883B02" w:rsidP="00A26EDC">
      <w:pPr>
        <w:pStyle w:val="Content"/>
        <w:numPr>
          <w:ilvl w:val="0"/>
          <w:numId w:val="24"/>
        </w:numPr>
      </w:pPr>
      <w:r>
        <w:t>Các tính năng khác bao gồm truy cập cơ sở dữ liệu SQL, phân tích cú pháp XML, phân tích cú pháp JSON, quản lý luồng và hỗ trợ mạng.</w:t>
      </w:r>
    </w:p>
    <w:p w14:paraId="03535AB2" w14:textId="50E47020" w:rsidR="00820CB3" w:rsidRDefault="00883B02" w:rsidP="004A2E7A">
      <w:pPr>
        <w:pStyle w:val="u4"/>
        <w:rPr>
          <w:lang w:val="en-US"/>
        </w:rPr>
      </w:pPr>
      <w:bookmarkStart w:id="81" w:name="_heading=h.1y810tw" w:colFirst="0" w:colLast="0"/>
      <w:bookmarkEnd w:id="81"/>
      <w:r>
        <w:rPr>
          <w:lang w:val="en-US"/>
        </w:rPr>
        <w:t xml:space="preserve">Các ứn dụng được xây dựng bằng </w:t>
      </w:r>
      <w:r w:rsidR="00FC50D6">
        <w:rPr>
          <w:lang w:val="en-US"/>
        </w:rPr>
        <w:t>Qt</w:t>
      </w:r>
    </w:p>
    <w:p w14:paraId="6A269E85" w14:textId="1A0C5D3E" w:rsidR="00FC50D6" w:rsidRPr="00FC50D6" w:rsidRDefault="00FC50D6" w:rsidP="00FC50D6">
      <w:pPr>
        <w:rPr>
          <w:lang w:val="en-US"/>
        </w:rPr>
      </w:pPr>
      <w:r w:rsidRPr="00FC50D6">
        <w:rPr>
          <w:lang w:val="en-US"/>
        </w:rPr>
        <w:t>Hiện nay có nhiều phần mềm tự do được phát triển dựa trên Qt, chẳng hạn như:</w:t>
      </w:r>
    </w:p>
    <w:p w14:paraId="669C466E" w14:textId="77777777" w:rsidR="00FC50D6" w:rsidRPr="00FC50D6" w:rsidRDefault="00FC50D6">
      <w:pPr>
        <w:pStyle w:val="oancuaDanhsach"/>
        <w:numPr>
          <w:ilvl w:val="0"/>
          <w:numId w:val="46"/>
        </w:numPr>
        <w:rPr>
          <w:lang w:val="en-US"/>
        </w:rPr>
      </w:pPr>
      <w:r w:rsidRPr="00FC50D6">
        <w:rPr>
          <w:lang w:val="en-US"/>
        </w:rPr>
        <w:t>LyX: phần mềm soạn thảo văn bản LaTeX</w:t>
      </w:r>
    </w:p>
    <w:p w14:paraId="1446DC4E" w14:textId="77777777" w:rsidR="00FC50D6" w:rsidRPr="00FC50D6" w:rsidRDefault="00FC50D6">
      <w:pPr>
        <w:pStyle w:val="oancuaDanhsach"/>
        <w:numPr>
          <w:ilvl w:val="0"/>
          <w:numId w:val="46"/>
        </w:numPr>
        <w:rPr>
          <w:lang w:val="en-US"/>
        </w:rPr>
      </w:pPr>
      <w:r w:rsidRPr="00FC50D6">
        <w:rPr>
          <w:lang w:val="en-US"/>
        </w:rPr>
        <w:t>Quantum GIS: phần mềm hệ thống thông tin địa lý</w:t>
      </w:r>
    </w:p>
    <w:p w14:paraId="7D7E56DA" w14:textId="77777777" w:rsidR="00FC50D6" w:rsidRPr="00FC50D6" w:rsidRDefault="00FC50D6">
      <w:pPr>
        <w:pStyle w:val="oancuaDanhsach"/>
        <w:numPr>
          <w:ilvl w:val="0"/>
          <w:numId w:val="46"/>
        </w:numPr>
        <w:rPr>
          <w:lang w:val="en-US"/>
        </w:rPr>
      </w:pPr>
      <w:r w:rsidRPr="00FC50D6">
        <w:rPr>
          <w:lang w:val="en-US"/>
        </w:rPr>
        <w:t>QCad: phần mềm vẽ kĩ thuật</w:t>
      </w:r>
    </w:p>
    <w:p w14:paraId="72D6E413" w14:textId="77777777" w:rsidR="00FC50D6" w:rsidRPr="00FC50D6" w:rsidRDefault="00FC50D6">
      <w:pPr>
        <w:pStyle w:val="oancuaDanhsach"/>
        <w:numPr>
          <w:ilvl w:val="0"/>
          <w:numId w:val="46"/>
        </w:numPr>
        <w:rPr>
          <w:lang w:val="en-US"/>
        </w:rPr>
      </w:pPr>
      <w:r w:rsidRPr="00FC50D6">
        <w:rPr>
          <w:lang w:val="en-US"/>
        </w:rPr>
        <w:t>Scribus: phần mềm xuất bản điện tử</w:t>
      </w:r>
    </w:p>
    <w:p w14:paraId="38F8A8E9" w14:textId="77777777" w:rsidR="00FC50D6" w:rsidRPr="00FC50D6" w:rsidRDefault="00FC50D6">
      <w:pPr>
        <w:pStyle w:val="oancuaDanhsach"/>
        <w:numPr>
          <w:ilvl w:val="0"/>
          <w:numId w:val="46"/>
        </w:numPr>
        <w:rPr>
          <w:lang w:val="en-US"/>
        </w:rPr>
      </w:pPr>
      <w:r w:rsidRPr="00FC50D6">
        <w:rPr>
          <w:lang w:val="en-US"/>
        </w:rPr>
        <w:t>Skype: phần mềm giao tiếp qua mạng internet.</w:t>
      </w:r>
    </w:p>
    <w:p w14:paraId="782E56E4" w14:textId="3674BDCC" w:rsidR="00FC50D6" w:rsidRPr="00FC50D6" w:rsidRDefault="00FC50D6" w:rsidP="00FC50D6">
      <w:pPr>
        <w:rPr>
          <w:lang w:val="en-US"/>
        </w:rPr>
      </w:pPr>
      <w:r w:rsidRPr="00FC50D6">
        <w:rPr>
          <w:lang w:val="en-US"/>
        </w:rPr>
        <w:t>Một thống kê đầy đủ cho thấy Qt không chỉ xuất hiện trong máy tính mà còn trong các thiết bị nhúng và đồ điện gia dụng.</w:t>
      </w:r>
    </w:p>
    <w:p w14:paraId="307116B0" w14:textId="5E723142" w:rsidR="00820CB3" w:rsidRDefault="00EB22A1" w:rsidP="007524BD">
      <w:pPr>
        <w:pStyle w:val="u3"/>
        <w:rPr>
          <w:lang w:val="en-US"/>
        </w:rPr>
      </w:pPr>
      <w:bookmarkStart w:id="82" w:name="_heading=h.4i7ojhp" w:colFirst="0" w:colLast="0"/>
      <w:bookmarkStart w:id="83" w:name="_Toc122699041"/>
      <w:bookmarkStart w:id="84" w:name="_Toc123502408"/>
      <w:bookmarkEnd w:id="82"/>
      <w:r w:rsidRPr="001E5523">
        <w:t xml:space="preserve">Trình soạn thảo </w:t>
      </w:r>
      <w:bookmarkEnd w:id="83"/>
      <w:r w:rsidR="00FC50D6">
        <w:rPr>
          <w:lang w:val="en-US"/>
        </w:rPr>
        <w:t>PyCharm</w:t>
      </w:r>
      <w:bookmarkEnd w:id="84"/>
    </w:p>
    <w:p w14:paraId="026B0D82" w14:textId="3A3C62CE" w:rsidR="00FC50D6" w:rsidRPr="00FC50D6" w:rsidRDefault="00FC50D6" w:rsidP="00FC50D6">
      <w:pPr>
        <w:rPr>
          <w:lang w:val="en-US"/>
        </w:rPr>
      </w:pPr>
      <w:r w:rsidRPr="00FC50D6">
        <w:rPr>
          <w:lang w:val="en-US"/>
        </w:rPr>
        <w:t>PyCharm là một nền tảng hybrid được JetBrains phát triển như một IDE cho Python. Nó thường được sử dụng để phát triển ứng dụng Python. Một số tổ chức kỳ lân như Twitter, Facebook, Amazon và Pinterest cũng sử dụng PyCharm làm IDE Python của họ!</w:t>
      </w:r>
    </w:p>
    <w:p w14:paraId="4A12F996" w14:textId="77777777" w:rsidR="00686B2D" w:rsidRDefault="00FC50D6" w:rsidP="00686B2D">
      <w:pPr>
        <w:keepNext/>
        <w:jc w:val="both"/>
      </w:pPr>
      <w:r>
        <w:rPr>
          <w:noProof/>
        </w:rPr>
        <w:lastRenderedPageBreak/>
        <w:drawing>
          <wp:inline distT="0" distB="0" distL="0" distR="0" wp14:anchorId="6829EA01" wp14:editId="42A172E8">
            <wp:extent cx="5733415" cy="3117850"/>
            <wp:effectExtent l="0" t="0" r="635" b="6350"/>
            <wp:docPr id="61" name="Hình ảnh 61" descr="pycharm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descr="pycharm là gì?"/>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67F3EDCD" w14:textId="2625AE4B" w:rsidR="00A216C7" w:rsidRDefault="00686B2D" w:rsidP="00686B2D">
      <w:pPr>
        <w:pStyle w:val="Chuthich"/>
        <w:ind w:left="2160" w:firstLine="720"/>
        <w:jc w:val="both"/>
      </w:pPr>
      <w:bookmarkStart w:id="85" w:name="_Toc123506009"/>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9</w:t>
      </w:r>
      <w:r w:rsidR="00FB0484">
        <w:fldChar w:fldCharType="end"/>
      </w:r>
      <w:r>
        <w:t xml:space="preserve"> Biểu tượng của PyCharm</w:t>
      </w:r>
      <w:bookmarkEnd w:id="85"/>
    </w:p>
    <w:p w14:paraId="57881292" w14:textId="7EBD6B62" w:rsidR="00FC50D6" w:rsidRDefault="00FC50D6" w:rsidP="00A26EDC">
      <w:pPr>
        <w:pStyle w:val="Content"/>
      </w:pPr>
      <w:r w:rsidRPr="00FC50D6">
        <w:t>Chúng ta có thể chạy PyCharm trên Windows, Linux hoặc Mac OS. Ngoài ra, nó chứa các module và các package giúp các lập trình viên phát triển phần mềm bằng Python tiết kiệm thời gian và công sức. Hơn nữa, nó cũng có thể được tùy chỉnh theo yêu cầu của các nhà phát triển.</w:t>
      </w:r>
    </w:p>
    <w:p w14:paraId="5A840458" w14:textId="462841F0" w:rsidR="00820CB3" w:rsidRPr="001E5523" w:rsidRDefault="00EB22A1" w:rsidP="00A26EDC">
      <w:pPr>
        <w:pStyle w:val="Content"/>
        <w:numPr>
          <w:ilvl w:val="0"/>
          <w:numId w:val="26"/>
        </w:numPr>
      </w:pPr>
      <w:r w:rsidRPr="001E5523">
        <w:t xml:space="preserve">Đa dạng ngôn ngữ lập trình giúp người dùng thỏa sức sáng tạo và sử dụng như C/C++, C#, F#, JavaScript, JSON, Visual Basic, HTML, </w:t>
      </w:r>
      <w:r w:rsidR="00686B2D" w:rsidRPr="001E5523">
        <w:t>CSS, ...</w:t>
      </w:r>
    </w:p>
    <w:p w14:paraId="15A7945D" w14:textId="77777777" w:rsidR="00820CB3" w:rsidRPr="001E5523" w:rsidRDefault="00EB22A1" w:rsidP="00A26EDC">
      <w:pPr>
        <w:pStyle w:val="Content"/>
        <w:numPr>
          <w:ilvl w:val="0"/>
          <w:numId w:val="26"/>
        </w:numPr>
      </w:pPr>
      <w:r w:rsidRPr="001E5523">
        <w:t xml:space="preserve">Ngôn ngữ, giao diện tối giản, thân thiện, giúp các lập trình viên dễ dàng định hình nội dung. </w:t>
      </w:r>
    </w:p>
    <w:p w14:paraId="58F378F1" w14:textId="2399A3E1" w:rsidR="00820CB3" w:rsidRPr="001E5523" w:rsidRDefault="00EB22A1" w:rsidP="00A26EDC">
      <w:pPr>
        <w:pStyle w:val="Content"/>
        <w:numPr>
          <w:ilvl w:val="0"/>
          <w:numId w:val="26"/>
        </w:numPr>
      </w:pPr>
      <w:r w:rsidRPr="001E5523">
        <w:t>Tích hợp các tính năng quan trọng như tính năng bảo mật (Git), khả năng tăng tốc xử lý vòng lặp (Debug</w:t>
      </w:r>
      <w:r w:rsidR="00686B2D" w:rsidRPr="001E5523">
        <w:t>), …</w:t>
      </w:r>
    </w:p>
    <w:p w14:paraId="0F73A87E" w14:textId="24A94E40" w:rsidR="00820CB3" w:rsidRPr="001E5523" w:rsidRDefault="00EB22A1" w:rsidP="00A26EDC">
      <w:pPr>
        <w:pStyle w:val="Content"/>
        <w:numPr>
          <w:ilvl w:val="0"/>
          <w:numId w:val="26"/>
        </w:numPr>
      </w:pPr>
      <w:r w:rsidRPr="001E5523">
        <w:t xml:space="preserve">Hỗ trợ đa nền tảng: Linux, Mac, </w:t>
      </w:r>
      <w:r w:rsidR="00686B2D" w:rsidRPr="001E5523">
        <w:t>Windows, ...</w:t>
      </w:r>
    </w:p>
    <w:p w14:paraId="6313B5AD" w14:textId="77777777" w:rsidR="00820CB3" w:rsidRPr="001E5523" w:rsidRDefault="00EB22A1" w:rsidP="00A26EDC">
      <w:pPr>
        <w:pStyle w:val="Content"/>
        <w:numPr>
          <w:ilvl w:val="0"/>
          <w:numId w:val="26"/>
        </w:numPr>
      </w:pPr>
      <w:r w:rsidRPr="001E5523">
        <w:t>Ít dung lượng</w:t>
      </w:r>
    </w:p>
    <w:p w14:paraId="062D87C4" w14:textId="77777777" w:rsidR="00820CB3" w:rsidRPr="001E5523" w:rsidRDefault="00EB22A1" w:rsidP="00A26EDC">
      <w:pPr>
        <w:pStyle w:val="Content"/>
        <w:numPr>
          <w:ilvl w:val="0"/>
          <w:numId w:val="26"/>
        </w:numPr>
      </w:pPr>
      <w:r w:rsidRPr="001E5523">
        <w:t>Tính năng mạnh mẽ</w:t>
      </w:r>
    </w:p>
    <w:p w14:paraId="1BBE1C7C" w14:textId="77777777" w:rsidR="00820CB3" w:rsidRPr="001E5523" w:rsidRDefault="00EB22A1" w:rsidP="00A26EDC">
      <w:pPr>
        <w:pStyle w:val="Content"/>
        <w:numPr>
          <w:ilvl w:val="0"/>
          <w:numId w:val="26"/>
        </w:numPr>
      </w:pPr>
      <w:r w:rsidRPr="001E5523">
        <w:t>Kiến trúc mạnh mẽ và người dùng có thể khai thác mở rộng</w:t>
      </w:r>
    </w:p>
    <w:p w14:paraId="43CD8B48" w14:textId="10DD0E03" w:rsidR="00FC50D6" w:rsidRDefault="00FC50D6" w:rsidP="004A2E7A">
      <w:pPr>
        <w:pStyle w:val="u4"/>
      </w:pPr>
      <w:bookmarkStart w:id="86" w:name="_Toc122699042"/>
      <w:r w:rsidRPr="00FC50D6">
        <w:t>Các tính năng của PyCharm:</w:t>
      </w:r>
    </w:p>
    <w:p w14:paraId="0B6F470F" w14:textId="22790C04" w:rsidR="00FC50D6" w:rsidRDefault="004A2E7A">
      <w:pPr>
        <w:pStyle w:val="oancuaDanhsach"/>
        <w:numPr>
          <w:ilvl w:val="0"/>
          <w:numId w:val="47"/>
        </w:numPr>
      </w:pPr>
      <w:r w:rsidRPr="004A2E7A">
        <w:t>Trình sửa code thông minh</w:t>
      </w:r>
    </w:p>
    <w:p w14:paraId="6755655C" w14:textId="77777777" w:rsidR="004A2E7A" w:rsidRDefault="004A2E7A">
      <w:pPr>
        <w:pStyle w:val="oancuaDanhsach"/>
        <w:numPr>
          <w:ilvl w:val="0"/>
          <w:numId w:val="48"/>
        </w:numPr>
      </w:pPr>
      <w:r>
        <w:lastRenderedPageBreak/>
        <w:t>Giúp chúng ta viết mã chất lượng cao hơn</w:t>
      </w:r>
    </w:p>
    <w:p w14:paraId="521E6412" w14:textId="77777777" w:rsidR="004A2E7A" w:rsidRDefault="004A2E7A">
      <w:pPr>
        <w:pStyle w:val="oancuaDanhsach"/>
        <w:numPr>
          <w:ilvl w:val="0"/>
          <w:numId w:val="48"/>
        </w:numPr>
      </w:pPr>
      <w:r>
        <w:t>Nó bao gồm các lược đồ màu (color schemes) cho từ khóa, lớp và hàm. Điều này giúp tăng khả năng đọc và hiểu mã.</w:t>
      </w:r>
    </w:p>
    <w:p w14:paraId="72F1E4B9" w14:textId="77777777" w:rsidR="004A2E7A" w:rsidRDefault="004A2E7A">
      <w:pPr>
        <w:pStyle w:val="oancuaDanhsach"/>
        <w:numPr>
          <w:ilvl w:val="0"/>
          <w:numId w:val="48"/>
        </w:numPr>
      </w:pPr>
      <w:r>
        <w:t>Giúp xác định lỗi một cách dễ dàng.</w:t>
      </w:r>
    </w:p>
    <w:p w14:paraId="18CEBAEA" w14:textId="44E07369" w:rsidR="004A2E7A" w:rsidRDefault="004A2E7A">
      <w:pPr>
        <w:pStyle w:val="oancuaDanhsach"/>
        <w:numPr>
          <w:ilvl w:val="0"/>
          <w:numId w:val="48"/>
        </w:numPr>
      </w:pPr>
      <w:r>
        <w:t>Cung cấp tính năng tự động hoàn thành và hướng dẫn để hoàn thành mã.</w:t>
      </w:r>
    </w:p>
    <w:p w14:paraId="60BF32C9" w14:textId="7F92F5A7" w:rsidR="004A2E7A" w:rsidRDefault="004A2E7A">
      <w:pPr>
        <w:pStyle w:val="oancuaDanhsach"/>
        <w:numPr>
          <w:ilvl w:val="0"/>
          <w:numId w:val="47"/>
        </w:numPr>
      </w:pPr>
      <w:r w:rsidRPr="004A2E7A">
        <w:t>Điều hướng mã</w:t>
      </w:r>
    </w:p>
    <w:p w14:paraId="71D67EC5" w14:textId="77777777" w:rsidR="004A2E7A" w:rsidRDefault="004A2E7A">
      <w:pPr>
        <w:pStyle w:val="oancuaDanhsach"/>
        <w:numPr>
          <w:ilvl w:val="0"/>
          <w:numId w:val="49"/>
        </w:numPr>
      </w:pPr>
      <w:r>
        <w:t>Nó giúp các nhà phát triển chỉnh sửa và cải thiện mã với ít nỗ lực và thời gian hơn.</w:t>
      </w:r>
    </w:p>
    <w:p w14:paraId="4CCA4014" w14:textId="77777777" w:rsidR="004A2E7A" w:rsidRDefault="004A2E7A">
      <w:pPr>
        <w:pStyle w:val="oancuaDanhsach"/>
        <w:numPr>
          <w:ilvl w:val="0"/>
          <w:numId w:val="49"/>
        </w:numPr>
      </w:pPr>
      <w:r>
        <w:t>Với điều hướng mã, lập trình viên có thể dễ dàng điều hướng đến một hàm, lớp hoặc tệp.</w:t>
      </w:r>
    </w:p>
    <w:p w14:paraId="06092A7E" w14:textId="77777777" w:rsidR="004A2E7A" w:rsidRDefault="004A2E7A">
      <w:pPr>
        <w:pStyle w:val="oancuaDanhsach"/>
        <w:numPr>
          <w:ilvl w:val="0"/>
          <w:numId w:val="49"/>
        </w:numPr>
      </w:pPr>
      <w:r>
        <w:t>Một lập trình viên có thể xác định vị trí một phần tử, một ký hiệu hoặc một biến trong mã nguồn trong thời gian ngắn.</w:t>
      </w:r>
    </w:p>
    <w:p w14:paraId="43E6F13E" w14:textId="28AFD47B" w:rsidR="004A2E7A" w:rsidRDefault="004A2E7A">
      <w:pPr>
        <w:pStyle w:val="oancuaDanhsach"/>
        <w:numPr>
          <w:ilvl w:val="0"/>
          <w:numId w:val="49"/>
        </w:numPr>
      </w:pPr>
      <w:r>
        <w:t>Hơn nữa, bằng cách sử dụng chế độ thấu kính, nhà phát triển có thể kiểm tra và vá lỗi toàn bộ mã nguồn một cách kỹ lưỡng.</w:t>
      </w:r>
    </w:p>
    <w:p w14:paraId="2007C91E" w14:textId="3E66ED19" w:rsidR="004A2E7A" w:rsidRPr="004A2E7A" w:rsidRDefault="004A2E7A">
      <w:pPr>
        <w:pStyle w:val="oancuaDanhsach"/>
        <w:numPr>
          <w:ilvl w:val="0"/>
          <w:numId w:val="47"/>
        </w:numPr>
      </w:pPr>
      <w:r>
        <w:rPr>
          <w:lang w:val="en-US"/>
        </w:rPr>
        <w:t>Tái cấu trúc</w:t>
      </w:r>
    </w:p>
    <w:p w14:paraId="04432974" w14:textId="77777777" w:rsidR="004A2E7A" w:rsidRDefault="004A2E7A">
      <w:pPr>
        <w:pStyle w:val="oancuaDanhsach"/>
        <w:numPr>
          <w:ilvl w:val="0"/>
          <w:numId w:val="50"/>
        </w:numPr>
      </w:pPr>
      <w:r>
        <w:t>Nó có lợi thế là thực hiện các thay đổi hiệu quả và nhanh chóng đối với cả biến cục bộ (local variables) và biến toàn cục (global variables).</w:t>
      </w:r>
    </w:p>
    <w:p w14:paraId="1F99F41A" w14:textId="77777777" w:rsidR="004A2E7A" w:rsidRDefault="004A2E7A">
      <w:pPr>
        <w:pStyle w:val="oancuaDanhsach"/>
        <w:numPr>
          <w:ilvl w:val="0"/>
          <w:numId w:val="50"/>
        </w:numPr>
      </w:pPr>
      <w:r>
        <w:t>Tái cấu trúc trong PyCharm cho phép các nhà phát triển cải thiện cấu trúc bên trong mà không thay đổi hiệu suất bên ngoài của code.</w:t>
      </w:r>
    </w:p>
    <w:p w14:paraId="0DA29EF8" w14:textId="70363C52" w:rsidR="004A2E7A" w:rsidRPr="004A2E7A" w:rsidRDefault="004A2E7A">
      <w:pPr>
        <w:pStyle w:val="oancuaDanhsach"/>
        <w:numPr>
          <w:ilvl w:val="0"/>
          <w:numId w:val="50"/>
        </w:numPr>
      </w:pPr>
      <w:r>
        <w:t>Pycharm cũng giúp phân chia các lớp và chức năng mở rộng tốt hơn với sự trợ giúp của phương pháp trích xuất.</w:t>
      </w:r>
    </w:p>
    <w:p w14:paraId="68A77BC9" w14:textId="531B4D33" w:rsidR="004A2E7A" w:rsidRPr="004A2E7A" w:rsidRDefault="004A2E7A">
      <w:pPr>
        <w:pStyle w:val="oancuaDanhsach"/>
        <w:numPr>
          <w:ilvl w:val="0"/>
          <w:numId w:val="47"/>
        </w:numPr>
      </w:pPr>
      <w:r>
        <w:rPr>
          <w:lang w:val="en-US"/>
        </w:rPr>
        <w:t>Hỗ trợ cho nhiều công nghệ web khác</w:t>
      </w:r>
    </w:p>
    <w:p w14:paraId="08F8F2E8" w14:textId="77777777" w:rsidR="004A2E7A" w:rsidRDefault="004A2E7A">
      <w:pPr>
        <w:pStyle w:val="oancuaDanhsach"/>
        <w:numPr>
          <w:ilvl w:val="0"/>
          <w:numId w:val="51"/>
        </w:numPr>
      </w:pPr>
      <w:r>
        <w:t>Nó giúp các nhà phát triển tạo các ứng dụng web bằng Python.</w:t>
      </w:r>
    </w:p>
    <w:p w14:paraId="518B61FB" w14:textId="77777777" w:rsidR="004A2E7A" w:rsidRDefault="004A2E7A">
      <w:pPr>
        <w:pStyle w:val="oancuaDanhsach"/>
        <w:numPr>
          <w:ilvl w:val="0"/>
          <w:numId w:val="51"/>
        </w:numPr>
      </w:pPr>
      <w:r>
        <w:t>Nó hỗ trợ các công nghệ web phổ biến như HTML, CSS và JavaScript.</w:t>
      </w:r>
    </w:p>
    <w:p w14:paraId="6B3AC0C2" w14:textId="77777777" w:rsidR="004A2E7A" w:rsidRDefault="004A2E7A">
      <w:pPr>
        <w:pStyle w:val="oancuaDanhsach"/>
        <w:numPr>
          <w:ilvl w:val="0"/>
          <w:numId w:val="51"/>
        </w:numPr>
      </w:pPr>
      <w:r>
        <w:t>Các nhà phát triển có lựa chọn chỉnh sửa trực tuyến với IDE này. Đồng thời, họ có thể xem trước trang web đã cập nhật/đã tạo.</w:t>
      </w:r>
    </w:p>
    <w:p w14:paraId="4801C5DE" w14:textId="77777777" w:rsidR="004A2E7A" w:rsidRDefault="004A2E7A">
      <w:pPr>
        <w:pStyle w:val="oancuaDanhsach"/>
        <w:numPr>
          <w:ilvl w:val="0"/>
          <w:numId w:val="51"/>
        </w:numPr>
      </w:pPr>
      <w:r>
        <w:t>Các nhà phát triển có thể theo dõi các thay đổi trên trình duyệt web trực tiếp.</w:t>
      </w:r>
    </w:p>
    <w:p w14:paraId="596D76D7" w14:textId="0710A500" w:rsidR="004A2E7A" w:rsidRPr="004A2E7A" w:rsidRDefault="004A2E7A">
      <w:pPr>
        <w:pStyle w:val="oancuaDanhsach"/>
        <w:numPr>
          <w:ilvl w:val="0"/>
          <w:numId w:val="51"/>
        </w:numPr>
      </w:pPr>
      <w:r>
        <w:t>PyCharm cũng hỗ trợ AngularJS và NodeJS để phát triển các ứng dụng web.</w:t>
      </w:r>
    </w:p>
    <w:p w14:paraId="4723568D" w14:textId="5D5B3034" w:rsidR="004A2E7A" w:rsidRDefault="004A2E7A">
      <w:pPr>
        <w:pStyle w:val="oancuaDanhsach"/>
        <w:numPr>
          <w:ilvl w:val="0"/>
          <w:numId w:val="47"/>
        </w:numPr>
      </w:pPr>
      <w:r w:rsidRPr="004A2E7A">
        <w:t>Hỗ trợ cho các web framework Python phổ biến</w:t>
      </w:r>
    </w:p>
    <w:p w14:paraId="137E7140" w14:textId="77777777" w:rsidR="004A2E7A" w:rsidRDefault="004A2E7A">
      <w:pPr>
        <w:pStyle w:val="oancuaDanhsach"/>
        <w:numPr>
          <w:ilvl w:val="0"/>
          <w:numId w:val="52"/>
        </w:numPr>
      </w:pPr>
      <w:r>
        <w:t>PyCharm hỗ trợ các web framework như Django.</w:t>
      </w:r>
    </w:p>
    <w:p w14:paraId="74CB61B0" w14:textId="77777777" w:rsidR="004A2E7A" w:rsidRDefault="004A2E7A">
      <w:pPr>
        <w:pStyle w:val="oancuaDanhsach"/>
        <w:numPr>
          <w:ilvl w:val="0"/>
          <w:numId w:val="52"/>
        </w:numPr>
      </w:pPr>
      <w:r>
        <w:t>Cung cấp tính năng tự động điền và gợi ý cho các thông số của Django.</w:t>
      </w:r>
    </w:p>
    <w:p w14:paraId="396F9B0B" w14:textId="77777777" w:rsidR="004A2E7A" w:rsidRDefault="004A2E7A">
      <w:pPr>
        <w:pStyle w:val="oancuaDanhsach"/>
        <w:numPr>
          <w:ilvl w:val="0"/>
          <w:numId w:val="52"/>
        </w:numPr>
      </w:pPr>
      <w:r>
        <w:t>Giúp vá lỗi các code của Django.</w:t>
      </w:r>
    </w:p>
    <w:p w14:paraId="0E55339A" w14:textId="099BC373" w:rsidR="004A2E7A" w:rsidRDefault="004A2E7A">
      <w:pPr>
        <w:pStyle w:val="oancuaDanhsach"/>
        <w:numPr>
          <w:ilvl w:val="0"/>
          <w:numId w:val="52"/>
        </w:numPr>
      </w:pPr>
      <w:r>
        <w:t>Hỗ trợ các web framework thông dụng như web2py và Pyramid</w:t>
      </w:r>
    </w:p>
    <w:p w14:paraId="543D6DED" w14:textId="7D9042A6" w:rsidR="004A2E7A" w:rsidRDefault="004A2E7A">
      <w:pPr>
        <w:pStyle w:val="oancuaDanhsach"/>
        <w:numPr>
          <w:ilvl w:val="0"/>
          <w:numId w:val="47"/>
        </w:numPr>
      </w:pPr>
      <w:r w:rsidRPr="004A2E7A">
        <w:t>Hỗ trợ cho Thư viện Khoa học Python</w:t>
      </w:r>
    </w:p>
    <w:p w14:paraId="727CCDD9" w14:textId="77777777" w:rsidR="004A2E7A" w:rsidRDefault="004A2E7A">
      <w:pPr>
        <w:pStyle w:val="oancuaDanhsach"/>
        <w:numPr>
          <w:ilvl w:val="0"/>
          <w:numId w:val="53"/>
        </w:numPr>
      </w:pPr>
      <w:r>
        <w:t>PyCharm hỗ trợ các thư viện khoa học của Python như Matplotlib, NumPy và Anaconda.</w:t>
      </w:r>
    </w:p>
    <w:p w14:paraId="38F1F605" w14:textId="77777777" w:rsidR="004A2E7A" w:rsidRDefault="004A2E7A">
      <w:pPr>
        <w:pStyle w:val="oancuaDanhsach"/>
        <w:numPr>
          <w:ilvl w:val="0"/>
          <w:numId w:val="53"/>
        </w:numPr>
      </w:pPr>
      <w:r>
        <w:lastRenderedPageBreak/>
        <w:t>Các thư viện khoa học này giúp xây dựng các dự án về Khoa học Dữ liệu và Học máy.</w:t>
      </w:r>
    </w:p>
    <w:p w14:paraId="3577DEC8" w14:textId="77777777" w:rsidR="004A2E7A" w:rsidRDefault="004A2E7A">
      <w:pPr>
        <w:pStyle w:val="oancuaDanhsach"/>
        <w:numPr>
          <w:ilvl w:val="0"/>
          <w:numId w:val="53"/>
        </w:numPr>
      </w:pPr>
      <w:r>
        <w:t>Hỗ trợ các biểu đồ tương tác giúp các nhà phát triển hiểu dữ liệu tốt hơn.</w:t>
      </w:r>
    </w:p>
    <w:p w14:paraId="2259C933" w14:textId="52AA64A3" w:rsidR="004A2E7A" w:rsidRDefault="004A2E7A">
      <w:pPr>
        <w:pStyle w:val="oancuaDanhsach"/>
        <w:numPr>
          <w:ilvl w:val="0"/>
          <w:numId w:val="53"/>
        </w:numPr>
      </w:pPr>
      <w:r>
        <w:t>Nó có khả năng tích hợp với những công cụ khác nhau như IPython, Django và Pytest. Sự tích hợp này giúp thúc đẩy các giải pháp độc đáo.</w:t>
      </w:r>
    </w:p>
    <w:p w14:paraId="302E1CEB" w14:textId="38DC97DD" w:rsidR="004A2E7A" w:rsidRDefault="004A2E7A">
      <w:pPr>
        <w:pStyle w:val="oancuaDanhsach"/>
        <w:numPr>
          <w:ilvl w:val="0"/>
          <w:numId w:val="47"/>
        </w:numPr>
      </w:pPr>
      <w:r w:rsidRPr="004A2E7A">
        <w:t>Ưu và nhược điểm của việc sử dụng PyCharm</w:t>
      </w:r>
    </w:p>
    <w:p w14:paraId="01BABE26" w14:textId="11BF5CAC" w:rsidR="004A2E7A" w:rsidRDefault="004A2E7A">
      <w:pPr>
        <w:pStyle w:val="oancuaDanhsach"/>
        <w:numPr>
          <w:ilvl w:val="0"/>
          <w:numId w:val="54"/>
        </w:numPr>
      </w:pPr>
      <w:r w:rsidRPr="004A2E7A">
        <w:t>Ưu điểm</w:t>
      </w:r>
    </w:p>
    <w:p w14:paraId="39B0EC10" w14:textId="77777777" w:rsidR="004A2E7A" w:rsidRDefault="004A2E7A">
      <w:pPr>
        <w:pStyle w:val="oancuaDanhsach"/>
        <w:numPr>
          <w:ilvl w:val="0"/>
          <w:numId w:val="55"/>
        </w:numPr>
      </w:pPr>
      <w:r>
        <w:t>Cài đặt PyCharm rất dễ dàng.</w:t>
      </w:r>
    </w:p>
    <w:p w14:paraId="535CFAAD" w14:textId="77777777" w:rsidR="004A2E7A" w:rsidRDefault="004A2E7A">
      <w:pPr>
        <w:pStyle w:val="oancuaDanhsach"/>
        <w:numPr>
          <w:ilvl w:val="0"/>
          <w:numId w:val="55"/>
        </w:numPr>
      </w:pPr>
      <w:r>
        <w:t>PyCharm là một IDE dễ sử dụng.</w:t>
      </w:r>
    </w:p>
    <w:p w14:paraId="3109A906" w14:textId="77777777" w:rsidR="004A2E7A" w:rsidRDefault="004A2E7A">
      <w:pPr>
        <w:pStyle w:val="oancuaDanhsach"/>
        <w:numPr>
          <w:ilvl w:val="0"/>
          <w:numId w:val="55"/>
        </w:numPr>
      </w:pPr>
      <w:r>
        <w:t>Có rất nhiều plugin hữu ích và phím tắt hữu ích trong PyCharm.</w:t>
      </w:r>
    </w:p>
    <w:p w14:paraId="5AA60D6A" w14:textId="77777777" w:rsidR="004A2E7A" w:rsidRDefault="004A2E7A">
      <w:pPr>
        <w:pStyle w:val="oancuaDanhsach"/>
        <w:numPr>
          <w:ilvl w:val="0"/>
          <w:numId w:val="55"/>
        </w:numPr>
      </w:pPr>
      <w:r>
        <w:t>PyCharm tích hợp các tính năng của thư viện và IDE như tự động hoàn thành và tô màu.</w:t>
      </w:r>
    </w:p>
    <w:p w14:paraId="2F5D8B3A" w14:textId="77777777" w:rsidR="004A2E7A" w:rsidRDefault="004A2E7A">
      <w:pPr>
        <w:pStyle w:val="oancuaDanhsach"/>
        <w:numPr>
          <w:ilvl w:val="0"/>
          <w:numId w:val="55"/>
        </w:numPr>
      </w:pPr>
      <w:r>
        <w:t>Nó cho phép xem mã nguồn trong một cú nhấp chuột.</w:t>
      </w:r>
    </w:p>
    <w:p w14:paraId="32B3033E" w14:textId="77777777" w:rsidR="004A2E7A" w:rsidRDefault="004A2E7A">
      <w:pPr>
        <w:pStyle w:val="oancuaDanhsach"/>
        <w:numPr>
          <w:ilvl w:val="0"/>
          <w:numId w:val="55"/>
        </w:numPr>
      </w:pPr>
      <w:r>
        <w:t>Tiết kiệm thời gian phát triển phần mềm</w:t>
      </w:r>
    </w:p>
    <w:p w14:paraId="18902CD4" w14:textId="77777777" w:rsidR="004A2E7A" w:rsidRDefault="004A2E7A">
      <w:pPr>
        <w:pStyle w:val="oancuaDanhsach"/>
        <w:numPr>
          <w:ilvl w:val="0"/>
          <w:numId w:val="55"/>
        </w:numPr>
      </w:pPr>
      <w:r>
        <w:t>Tính năng đánh dấu lỗi trong code giúp nâng cao hơn nữa quá trình phát triển.</w:t>
      </w:r>
    </w:p>
    <w:p w14:paraId="7552F8B0" w14:textId="6E14898B" w:rsidR="004A2E7A" w:rsidRDefault="004A2E7A">
      <w:pPr>
        <w:pStyle w:val="oancuaDanhsach"/>
        <w:numPr>
          <w:ilvl w:val="0"/>
          <w:numId w:val="55"/>
        </w:numPr>
      </w:pPr>
      <w:r>
        <w:t>Cộng đồng các nhà phát triển Python vô cùng lớn và chúng ta có thể giải quyết các thắc mắc/ nghi ngờ của mình một cách dễ dàng.</w:t>
      </w:r>
    </w:p>
    <w:p w14:paraId="1CC31F2C" w14:textId="24ED931B" w:rsidR="004A2E7A" w:rsidRDefault="004A2E7A">
      <w:pPr>
        <w:pStyle w:val="oancuaDanhsach"/>
        <w:numPr>
          <w:ilvl w:val="0"/>
          <w:numId w:val="54"/>
        </w:numPr>
      </w:pPr>
      <w:r w:rsidRPr="004A2E7A">
        <w:t>Nhược điểm</w:t>
      </w:r>
    </w:p>
    <w:p w14:paraId="11F80789" w14:textId="77777777" w:rsidR="004A2E7A" w:rsidRDefault="004A2E7A">
      <w:pPr>
        <w:pStyle w:val="oancuaDanhsach"/>
        <w:numPr>
          <w:ilvl w:val="0"/>
          <w:numId w:val="56"/>
        </w:numPr>
      </w:pPr>
      <w:r>
        <w:t>PyCharm không miễn phí và phiên bản Professional của nó khá đắt.</w:t>
      </w:r>
    </w:p>
    <w:p w14:paraId="7345E09E" w14:textId="77777777" w:rsidR="004A2E7A" w:rsidRDefault="004A2E7A">
      <w:pPr>
        <w:pStyle w:val="oancuaDanhsach"/>
        <w:numPr>
          <w:ilvl w:val="0"/>
          <w:numId w:val="56"/>
        </w:numPr>
      </w:pPr>
      <w:r>
        <w:t>Tính năng tự điền (auto-complete) sẽ không tốt cho các lập trình viên newbie</w:t>
      </w:r>
    </w:p>
    <w:p w14:paraId="49314528" w14:textId="5AC70309" w:rsidR="004A2E7A" w:rsidRPr="00FC50D6" w:rsidRDefault="004A2E7A">
      <w:pPr>
        <w:pStyle w:val="oancuaDanhsach"/>
        <w:numPr>
          <w:ilvl w:val="0"/>
          <w:numId w:val="56"/>
        </w:numPr>
      </w:pPr>
      <w:r>
        <w:t>Nó có thể gây ra sự cố trong khi sửa chữa các công cụ như venv.</w:t>
      </w:r>
    </w:p>
    <w:p w14:paraId="206EB23E" w14:textId="225EB812" w:rsidR="00820CB3" w:rsidRPr="001E5523" w:rsidRDefault="00785647" w:rsidP="007524BD">
      <w:pPr>
        <w:pStyle w:val="u3"/>
      </w:pPr>
      <w:bookmarkStart w:id="87" w:name="_Toc123502409"/>
      <w:r w:rsidRPr="001E5523">
        <w:rPr>
          <w:lang w:val="en-US"/>
        </w:rPr>
        <w:t>Một số t</w:t>
      </w:r>
      <w:r w:rsidR="00EB22A1" w:rsidRPr="001E5523">
        <w:t>hư viện được sử dụng</w:t>
      </w:r>
      <w:bookmarkEnd w:id="86"/>
      <w:bookmarkEnd w:id="87"/>
      <w:r w:rsidR="00EB22A1" w:rsidRPr="001E5523">
        <w:t xml:space="preserve"> </w:t>
      </w:r>
    </w:p>
    <w:p w14:paraId="51B8BCC1" w14:textId="77777777" w:rsidR="00820CB3" w:rsidRPr="001E5523" w:rsidRDefault="00EB22A1" w:rsidP="004A2E7A">
      <w:pPr>
        <w:pStyle w:val="u4"/>
      </w:pPr>
      <w:r w:rsidRPr="001E5523">
        <w:t>Thư viện Scikit-learning</w:t>
      </w:r>
    </w:p>
    <w:p w14:paraId="372E15D9" w14:textId="77777777" w:rsidR="00820CB3" w:rsidRPr="001E5523" w:rsidRDefault="00EB22A1" w:rsidP="00A26EDC">
      <w:pPr>
        <w:pStyle w:val="Content"/>
      </w:pPr>
      <w:r w:rsidRPr="001E5523">
        <w:t>Skikit-learn (Sklearn) là một thư viện mạnh mẽ nhất trong những thư viện phổ biến trong các thuật toán học máy cổ điển được viết trên ngôn ngữ Python. Thư viện Scikit-learning cung cấp các công cụ giúp xử lý các bài toán machine learning và statistical. Scikit-learning hỗ trợ hầu hết các thuật toán học có giám sát và không giám sát. Scikit-learning cũng có thể được sử dụng để khai thác dữ liệu và phân tích dữ liệu, đồng thời nó cũng chạy được trên nhiều nền tảng.</w:t>
      </w:r>
    </w:p>
    <w:p w14:paraId="7E090896" w14:textId="77777777" w:rsidR="00820CB3" w:rsidRPr="001E5523" w:rsidRDefault="00EB22A1" w:rsidP="00A26EDC">
      <w:pPr>
        <w:pStyle w:val="Content"/>
      </w:pPr>
      <w:r w:rsidRPr="001E5523">
        <w:t>Để Sklearn được hoạt động tốt nhất, ta cần cài thư viện SciPy gồm những thành phần:</w:t>
      </w:r>
    </w:p>
    <w:p w14:paraId="3B9B4BC4" w14:textId="77777777" w:rsidR="00820CB3" w:rsidRPr="001E5523" w:rsidRDefault="00EB22A1" w:rsidP="00A26EDC">
      <w:pPr>
        <w:pStyle w:val="Content"/>
        <w:numPr>
          <w:ilvl w:val="0"/>
          <w:numId w:val="27"/>
        </w:numPr>
      </w:pPr>
      <w:r w:rsidRPr="001E5523">
        <w:rPr>
          <w:b/>
        </w:rPr>
        <w:t>Numpy</w:t>
      </w:r>
      <w:r w:rsidRPr="001E5523">
        <w:t>: Thư viện xử lý dãy số và ma trận nhiều chiều</w:t>
      </w:r>
    </w:p>
    <w:p w14:paraId="4FB67FFC" w14:textId="77777777" w:rsidR="00820CB3" w:rsidRPr="001E5523" w:rsidRDefault="00EB22A1" w:rsidP="00A26EDC">
      <w:pPr>
        <w:pStyle w:val="Content"/>
        <w:numPr>
          <w:ilvl w:val="0"/>
          <w:numId w:val="27"/>
        </w:numPr>
      </w:pPr>
      <w:r w:rsidRPr="001E5523">
        <w:t>SciPy: Thư viện gồm các hàm tính toán logic khoa học</w:t>
      </w:r>
    </w:p>
    <w:p w14:paraId="2758C1F6" w14:textId="77777777" w:rsidR="00820CB3" w:rsidRPr="001E5523" w:rsidRDefault="00EB22A1" w:rsidP="00A26EDC">
      <w:pPr>
        <w:pStyle w:val="Content"/>
        <w:numPr>
          <w:ilvl w:val="0"/>
          <w:numId w:val="27"/>
        </w:numPr>
      </w:pPr>
      <w:r w:rsidRPr="001E5523">
        <w:rPr>
          <w:b/>
        </w:rPr>
        <w:lastRenderedPageBreak/>
        <w:t>Matplotlib</w:t>
      </w:r>
      <w:r w:rsidRPr="001E5523">
        <w:t xml:space="preserve">: Thư viện giúp biểu diễn dữ liệu dưới dạng đồ thị </w:t>
      </w:r>
    </w:p>
    <w:p w14:paraId="1315C4ED" w14:textId="77777777" w:rsidR="00820CB3" w:rsidRPr="001E5523" w:rsidRDefault="00EB22A1" w:rsidP="00A26EDC">
      <w:pPr>
        <w:pStyle w:val="Content"/>
        <w:numPr>
          <w:ilvl w:val="0"/>
          <w:numId w:val="27"/>
        </w:numPr>
      </w:pPr>
      <w:r w:rsidRPr="001E5523">
        <w:t>IPython: Notebook dùng để tương tác trực quan với Python</w:t>
      </w:r>
    </w:p>
    <w:p w14:paraId="4530614F" w14:textId="77777777" w:rsidR="00820CB3" w:rsidRPr="001E5523" w:rsidRDefault="00EB22A1" w:rsidP="00A26EDC">
      <w:pPr>
        <w:pStyle w:val="Content"/>
        <w:numPr>
          <w:ilvl w:val="0"/>
          <w:numId w:val="27"/>
        </w:numPr>
      </w:pPr>
      <w:r w:rsidRPr="001E5523">
        <w:t>SymPy: Thư viện các kí tự toán học</w:t>
      </w:r>
    </w:p>
    <w:p w14:paraId="6C11E9CA" w14:textId="77777777" w:rsidR="00820CB3" w:rsidRPr="001E5523" w:rsidRDefault="00EB22A1" w:rsidP="00A26EDC">
      <w:pPr>
        <w:pStyle w:val="Content"/>
        <w:numPr>
          <w:ilvl w:val="0"/>
          <w:numId w:val="27"/>
        </w:numPr>
      </w:pPr>
      <w:r w:rsidRPr="001E5523">
        <w:rPr>
          <w:b/>
        </w:rPr>
        <w:t>Pandas</w:t>
      </w:r>
      <w:r w:rsidRPr="001E5523">
        <w:t>: Thư viện xử lý, phân tích dữ liệu dưới dạng bảng</w:t>
      </w:r>
    </w:p>
    <w:p w14:paraId="0642DF46" w14:textId="77777777" w:rsidR="00820CB3" w:rsidRPr="001E5523" w:rsidRDefault="00EB22A1" w:rsidP="00A26EDC">
      <w:pPr>
        <w:pStyle w:val="Content"/>
      </w:pPr>
      <w:r w:rsidRPr="001E5523">
        <w:t>Về cơ bản, các thư viện Numpy, Pandas là hai trong những thư viện cần thiết hơn cả.</w:t>
      </w:r>
    </w:p>
    <w:p w14:paraId="700F889A" w14:textId="77777777" w:rsidR="00686B2D" w:rsidRDefault="00EB22A1" w:rsidP="00686B2D">
      <w:pPr>
        <w:keepNext/>
        <w:ind w:left="720" w:firstLine="720"/>
        <w:jc w:val="both"/>
      </w:pPr>
      <w:r w:rsidRPr="001E5523">
        <w:rPr>
          <w:noProof/>
        </w:rPr>
        <w:drawing>
          <wp:inline distT="114300" distB="114300" distL="114300" distR="114300" wp14:anchorId="2784C1B4" wp14:editId="36AE685A">
            <wp:extent cx="3810000" cy="2263140"/>
            <wp:effectExtent l="0" t="0" r="0" b="3810"/>
            <wp:docPr id="4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43"/>
                    <a:srcRect/>
                    <a:stretch>
                      <a:fillRect/>
                    </a:stretch>
                  </pic:blipFill>
                  <pic:spPr>
                    <a:xfrm>
                      <a:off x="0" y="0"/>
                      <a:ext cx="3810000" cy="2263140"/>
                    </a:xfrm>
                    <a:prstGeom prst="rect">
                      <a:avLst/>
                    </a:prstGeom>
                    <a:ln/>
                  </pic:spPr>
                </pic:pic>
              </a:graphicData>
            </a:graphic>
          </wp:inline>
        </w:drawing>
      </w:r>
    </w:p>
    <w:p w14:paraId="39E6509C" w14:textId="594A2110" w:rsidR="00A216C7" w:rsidRDefault="00686B2D" w:rsidP="00686B2D">
      <w:pPr>
        <w:pStyle w:val="Chuthich"/>
        <w:ind w:left="1440" w:firstLine="720"/>
        <w:jc w:val="both"/>
      </w:pPr>
      <w:bookmarkStart w:id="88" w:name="_Toc123506010"/>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0</w:t>
      </w:r>
      <w:r w:rsidR="00FB0484">
        <w:fldChar w:fldCharType="end"/>
      </w:r>
      <w:r w:rsidRPr="00686B2D">
        <w:t xml:space="preserve"> </w:t>
      </w:r>
      <w:r w:rsidRPr="00686B2D">
        <w:t>Minh họa thư viện Scikit-learn</w:t>
      </w:r>
      <w:bookmarkEnd w:id="88"/>
    </w:p>
    <w:p w14:paraId="2C5FB1EA" w14:textId="77777777" w:rsidR="00820CB3" w:rsidRPr="001E5523" w:rsidRDefault="00EB22A1" w:rsidP="004A2E7A">
      <w:pPr>
        <w:pStyle w:val="u4"/>
      </w:pPr>
      <w:r w:rsidRPr="001E5523">
        <w:t>Thư viện Numpy</w:t>
      </w:r>
    </w:p>
    <w:p w14:paraId="6E392470" w14:textId="77777777" w:rsidR="00820CB3" w:rsidRPr="001E5523" w:rsidRDefault="00EB22A1" w:rsidP="00A26EDC">
      <w:pPr>
        <w:pStyle w:val="Content"/>
      </w:pPr>
      <w:r w:rsidRPr="001E5523">
        <w:t>NumPy là một thư viện python rất phổ biến để xử lý mảng và ma trận lớn đa chiều, với sự trợ giúp của một bộ sưu tập lớn các hàm toán học cấp cao. Numpy rất hữu ích cho các tính toán khoa học cơ bản trong học máy. Nó cũng là một thư viện giúp cho các lập trình tạo và quản lý nhóm, thao tác với các hình dạng logic và đặc biệt thực hiện phép toán đại số tuyến tính, biến đổi Fourier và số ngẫu nhiên.</w:t>
      </w:r>
    </w:p>
    <w:p w14:paraId="73BB692F" w14:textId="77777777" w:rsidR="00686B2D" w:rsidRDefault="00EB22A1" w:rsidP="00686B2D">
      <w:pPr>
        <w:keepNext/>
        <w:ind w:left="360"/>
        <w:jc w:val="both"/>
      </w:pPr>
      <w:r w:rsidRPr="001E5523">
        <w:rPr>
          <w:rFonts w:eastAsia="Arial"/>
          <w:noProof/>
          <w:shd w:val="clear" w:color="auto" w:fill="FBFBFB"/>
        </w:rPr>
        <w:drawing>
          <wp:inline distT="114300" distB="114300" distL="114300" distR="114300" wp14:anchorId="68E00CE4" wp14:editId="456F3C76">
            <wp:extent cx="5509260" cy="1798320"/>
            <wp:effectExtent l="0" t="0" r="0" b="0"/>
            <wp:docPr id="36"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44"/>
                    <a:srcRect/>
                    <a:stretch>
                      <a:fillRect/>
                    </a:stretch>
                  </pic:blipFill>
                  <pic:spPr>
                    <a:xfrm>
                      <a:off x="0" y="0"/>
                      <a:ext cx="5509582" cy="1798425"/>
                    </a:xfrm>
                    <a:prstGeom prst="rect">
                      <a:avLst/>
                    </a:prstGeom>
                    <a:ln/>
                  </pic:spPr>
                </pic:pic>
              </a:graphicData>
            </a:graphic>
          </wp:inline>
        </w:drawing>
      </w:r>
    </w:p>
    <w:p w14:paraId="0D71F97A" w14:textId="5E69576C" w:rsidR="00A216C7" w:rsidRDefault="00686B2D" w:rsidP="00686B2D">
      <w:pPr>
        <w:pStyle w:val="Chuthich"/>
        <w:ind w:left="2160" w:firstLine="720"/>
        <w:jc w:val="both"/>
      </w:pPr>
      <w:bookmarkStart w:id="89" w:name="_Toc123506011"/>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1</w:t>
      </w:r>
      <w:r w:rsidR="00FB0484">
        <w:fldChar w:fldCharType="end"/>
      </w:r>
      <w:r w:rsidRPr="00686B2D">
        <w:t xml:space="preserve"> </w:t>
      </w:r>
      <w:r w:rsidRPr="003338DA">
        <w:t>Minh họa thư viện numpy</w:t>
      </w:r>
      <w:bookmarkEnd w:id="89"/>
    </w:p>
    <w:p w14:paraId="0E959632" w14:textId="77777777" w:rsidR="00820CB3" w:rsidRPr="001E5523" w:rsidRDefault="00EB22A1" w:rsidP="004A2E7A">
      <w:pPr>
        <w:pStyle w:val="u4"/>
      </w:pPr>
      <w:r w:rsidRPr="001E5523">
        <w:lastRenderedPageBreak/>
        <w:t>Thư viện Matplotlib</w:t>
      </w:r>
    </w:p>
    <w:p w14:paraId="1BAFBB55" w14:textId="77777777" w:rsidR="00820CB3" w:rsidRPr="001E5523" w:rsidRDefault="00EB22A1" w:rsidP="00A26EDC">
      <w:pPr>
        <w:pStyle w:val="Content"/>
      </w:pPr>
      <w:r w:rsidRPr="001E5523">
        <w:t>Matpoltlib là một thư viện Python rất phổ biến để trực quan hóa dữ liệu. Các lập trình viên sử dụng nó để hiển thị dữ liệu dưới dạng đồ thị. Nó đặc biệt hữu ích khi một lập trình viên muốn hình dung các mẫu trong dữ liệu. Matpoltlib có thể hiển thị dữ liệu dưới dạng các biểu đồ khác nhau ví dụ như biểu đồ đường, biểu đồ cột.</w:t>
      </w:r>
    </w:p>
    <w:p w14:paraId="4A72D511" w14:textId="77777777" w:rsidR="00686B2D" w:rsidRDefault="00EB22A1" w:rsidP="00686B2D">
      <w:pPr>
        <w:keepNext/>
        <w:ind w:left="720" w:firstLine="720"/>
        <w:jc w:val="both"/>
      </w:pPr>
      <w:r w:rsidRPr="001E5523">
        <w:rPr>
          <w:noProof/>
        </w:rPr>
        <w:drawing>
          <wp:inline distT="114300" distB="114300" distL="114300" distR="114300" wp14:anchorId="2D0815BB" wp14:editId="0FD5D8AF">
            <wp:extent cx="3528060" cy="2895600"/>
            <wp:effectExtent l="0" t="0" r="0" b="0"/>
            <wp:docPr id="39"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45"/>
                    <a:srcRect/>
                    <a:stretch>
                      <a:fillRect/>
                    </a:stretch>
                  </pic:blipFill>
                  <pic:spPr>
                    <a:xfrm>
                      <a:off x="0" y="0"/>
                      <a:ext cx="3528060" cy="2895600"/>
                    </a:xfrm>
                    <a:prstGeom prst="rect">
                      <a:avLst/>
                    </a:prstGeom>
                    <a:ln/>
                  </pic:spPr>
                </pic:pic>
              </a:graphicData>
            </a:graphic>
          </wp:inline>
        </w:drawing>
      </w:r>
    </w:p>
    <w:p w14:paraId="03622EDE" w14:textId="1C4FA74A" w:rsidR="00A216C7" w:rsidRDefault="00686B2D" w:rsidP="00686B2D">
      <w:pPr>
        <w:pStyle w:val="Chuthich"/>
        <w:ind w:left="1440" w:firstLine="720"/>
        <w:jc w:val="both"/>
      </w:pPr>
      <w:bookmarkStart w:id="90" w:name="_Toc123506012"/>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2</w:t>
      </w:r>
      <w:r w:rsidR="00FB0484">
        <w:fldChar w:fldCharType="end"/>
      </w:r>
      <w:r w:rsidRPr="00686B2D">
        <w:t xml:space="preserve"> </w:t>
      </w:r>
      <w:r>
        <w:t>Ảnh minh</w:t>
      </w:r>
      <w:r w:rsidRPr="00686B2D">
        <w:t xml:space="preserve"> họ</w:t>
      </w:r>
      <w:r>
        <w:t>a</w:t>
      </w:r>
      <w:r w:rsidRPr="00686B2D">
        <w:t xml:space="preserve"> thư viện Matplotlib</w:t>
      </w:r>
      <w:bookmarkEnd w:id="90"/>
    </w:p>
    <w:p w14:paraId="1880A970" w14:textId="77777777" w:rsidR="00820CB3" w:rsidRPr="001E5523" w:rsidRDefault="00EB22A1" w:rsidP="004A2E7A">
      <w:pPr>
        <w:pStyle w:val="u4"/>
      </w:pPr>
      <w:r w:rsidRPr="001E5523">
        <w:t>Thư viện Pandas</w:t>
      </w:r>
    </w:p>
    <w:p w14:paraId="1AF0ED28" w14:textId="77777777" w:rsidR="00820CB3" w:rsidRPr="001E5523" w:rsidRDefault="00EB22A1" w:rsidP="00A26EDC">
      <w:pPr>
        <w:pStyle w:val="Content"/>
      </w:pPr>
      <w:r w:rsidRPr="001E5523">
        <w:t>Pandas là một thư viện Python phổ biến để phân tích dữ liệu. Pandas cung cấp cấu trúc dữ liệu cấp cao được tối ưu hóa và nhiều công cụ đa dạng để phân tích dữ liệu chuỗi thời gian và dữ liệu có cấu trúc. Thư viện này được sử dụng nhiều trong khoa học dữ liệu, phân tích dữ liệu và học máy. Bên cạnh đó, nó cung cấp nhiều phương pháp có sẵn để dò tìm, kết hợp và lọc dữ liệu. Ví dụ, ta có thể sử dụng Pandas để đọc, ghi, lọc và nhóm các dữ liệu.</w:t>
      </w:r>
    </w:p>
    <w:p w14:paraId="55ACC6FD" w14:textId="77777777" w:rsidR="00686B2D" w:rsidRDefault="00EB22A1" w:rsidP="00686B2D">
      <w:pPr>
        <w:keepNext/>
        <w:jc w:val="both"/>
      </w:pPr>
      <w:r w:rsidRPr="001E5523">
        <w:rPr>
          <w:noProof/>
        </w:rPr>
        <w:lastRenderedPageBreak/>
        <w:drawing>
          <wp:inline distT="114300" distB="114300" distL="114300" distR="114300" wp14:anchorId="061F92D1" wp14:editId="44E7CB4B">
            <wp:extent cx="6035675" cy="3416300"/>
            <wp:effectExtent l="0" t="0" r="3175" b="0"/>
            <wp:docPr id="3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46"/>
                    <a:srcRect/>
                    <a:stretch>
                      <a:fillRect/>
                    </a:stretch>
                  </pic:blipFill>
                  <pic:spPr>
                    <a:xfrm>
                      <a:off x="0" y="0"/>
                      <a:ext cx="6036023" cy="3416497"/>
                    </a:xfrm>
                    <a:prstGeom prst="rect">
                      <a:avLst/>
                    </a:prstGeom>
                    <a:ln/>
                  </pic:spPr>
                </pic:pic>
              </a:graphicData>
            </a:graphic>
          </wp:inline>
        </w:drawing>
      </w:r>
    </w:p>
    <w:p w14:paraId="23F42C8A" w14:textId="31D97181" w:rsidR="00A216C7" w:rsidRDefault="00686B2D" w:rsidP="00686B2D">
      <w:pPr>
        <w:pStyle w:val="Chuthich"/>
        <w:ind w:left="1440" w:firstLine="720"/>
        <w:jc w:val="both"/>
      </w:pPr>
      <w:bookmarkStart w:id="91" w:name="_Toc123506013"/>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3</w:t>
      </w:r>
      <w:r w:rsidR="00FB0484">
        <w:fldChar w:fldCharType="end"/>
      </w:r>
      <w:r w:rsidRPr="00686B2D">
        <w:t xml:space="preserve"> </w:t>
      </w:r>
      <w:r w:rsidRPr="00686B2D">
        <w:t>Minh họa thư viện pandas (Nguồn: freetuts.net)</w:t>
      </w:r>
      <w:bookmarkEnd w:id="91"/>
    </w:p>
    <w:p w14:paraId="2A1A91DD" w14:textId="7351A5C3" w:rsidR="00820CB3" w:rsidRDefault="00A26BEB" w:rsidP="003E5755">
      <w:pPr>
        <w:pStyle w:val="u2"/>
        <w:rPr>
          <w:lang w:val="en-US"/>
        </w:rPr>
      </w:pPr>
      <w:bookmarkStart w:id="92" w:name="_Toc122699043"/>
      <w:bookmarkStart w:id="93" w:name="_Toc123502410"/>
      <w:r w:rsidRPr="001E5523">
        <w:rPr>
          <w:lang w:val="en-US"/>
        </w:rPr>
        <w:t xml:space="preserve">Các </w:t>
      </w:r>
      <w:r w:rsidR="004A2E7A">
        <w:rPr>
          <w:lang w:val="en-US"/>
        </w:rPr>
        <w:t xml:space="preserve">phương pháp </w:t>
      </w:r>
      <w:r w:rsidRPr="001E5523">
        <w:rPr>
          <w:lang w:val="en-US"/>
        </w:rPr>
        <w:t>đánh giá độ tin cậy của mô hình</w:t>
      </w:r>
      <w:bookmarkEnd w:id="92"/>
      <w:bookmarkEnd w:id="93"/>
      <w:r w:rsidRPr="001E5523">
        <w:rPr>
          <w:lang w:val="en-US"/>
        </w:rPr>
        <w:t xml:space="preserve"> </w:t>
      </w:r>
    </w:p>
    <w:p w14:paraId="5A7F9DB9" w14:textId="77777777" w:rsidR="00576EB9" w:rsidRPr="00576EB9" w:rsidRDefault="00576EB9" w:rsidP="00A26EDC">
      <w:pPr>
        <w:pStyle w:val="Content"/>
      </w:pPr>
      <w:r w:rsidRPr="00576EB9">
        <w:t>Precision và Recall</w:t>
      </w:r>
    </w:p>
    <w:p w14:paraId="56A34C09" w14:textId="77777777" w:rsidR="00686B2D" w:rsidRDefault="00576EB9" w:rsidP="00686B2D">
      <w:pPr>
        <w:keepNext/>
      </w:pPr>
      <w:r>
        <w:rPr>
          <w:noProof/>
        </w:rPr>
        <w:drawing>
          <wp:inline distT="0" distB="0" distL="0" distR="0" wp14:anchorId="52678EE0" wp14:editId="57B8141F">
            <wp:extent cx="5733415" cy="3353435"/>
            <wp:effectExtent l="0" t="0" r="635" b="0"/>
            <wp:docPr id="64" name="Hình ảnh 64" descr="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descr="P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33415" cy="3353435"/>
                    </a:xfrm>
                    <a:prstGeom prst="rect">
                      <a:avLst/>
                    </a:prstGeom>
                    <a:noFill/>
                    <a:ln>
                      <a:noFill/>
                    </a:ln>
                  </pic:spPr>
                </pic:pic>
              </a:graphicData>
            </a:graphic>
          </wp:inline>
        </w:drawing>
      </w:r>
    </w:p>
    <w:p w14:paraId="498D704D" w14:textId="018F8C1C" w:rsidR="00EA2F97" w:rsidRDefault="00686B2D" w:rsidP="00686B2D">
      <w:pPr>
        <w:pStyle w:val="Chuthich"/>
        <w:ind w:left="2160" w:firstLine="720"/>
        <w:jc w:val="left"/>
      </w:pPr>
      <w:bookmarkStart w:id="94" w:name="_Toc123506014"/>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4</w:t>
      </w:r>
      <w:r w:rsidR="00FB0484">
        <w:fldChar w:fldCharType="end"/>
      </w:r>
      <w:r w:rsidRPr="00686B2D">
        <w:t xml:space="preserve"> </w:t>
      </w:r>
      <w:r w:rsidRPr="00686B2D">
        <w:t>Độ</w:t>
      </w:r>
      <w:r>
        <w:t xml:space="preserve"> đo</w:t>
      </w:r>
      <w:r w:rsidRPr="00686B2D">
        <w:t xml:space="preserve"> tin cậy Precision và Recall</w:t>
      </w:r>
      <w:bookmarkEnd w:id="94"/>
    </w:p>
    <w:p w14:paraId="1F46EDDF" w14:textId="77777777" w:rsidR="00576EB9" w:rsidRDefault="00576EB9" w:rsidP="00A26EDC">
      <w:pPr>
        <w:pStyle w:val="Content"/>
      </w:pPr>
    </w:p>
    <w:p w14:paraId="6D27314C" w14:textId="15D4A75B" w:rsidR="00A26BEB" w:rsidRDefault="00A26BEB" w:rsidP="00A26EDC">
      <w:pPr>
        <w:pStyle w:val="Content"/>
      </w:pPr>
    </w:p>
    <w:p w14:paraId="1A2519D0" w14:textId="1C5C0C8B" w:rsidR="00576EB9" w:rsidRDefault="00576EB9" w:rsidP="00A26EDC">
      <w:pPr>
        <w:pStyle w:val="Content"/>
      </w:pPr>
    </w:p>
    <w:p w14:paraId="6B24692D" w14:textId="0EC0D1FF" w:rsidR="00576EB9" w:rsidRDefault="00576EB9" w:rsidP="00A26EDC">
      <w:pPr>
        <w:pStyle w:val="Content"/>
      </w:pPr>
      <w:r>
        <w:t>-</w:t>
      </w:r>
      <w:r>
        <w:tab/>
        <w:t>Precision càng cao, tức là số điểm mô hình dự đoán là positive đều là positive càng nhiều. Precision = 1, tức là tất cả số điểm mô hình dự doán là Positive đều đúng, hay không có điểm nào có nhãn là Negative mà mô hình dự đoán nhầm là Positive.</w:t>
      </w:r>
    </w:p>
    <w:p w14:paraId="6EE3CEA4" w14:textId="77777777" w:rsidR="00576EB9" w:rsidRDefault="00576EB9" w:rsidP="00A26EDC">
      <w:pPr>
        <w:pStyle w:val="Content"/>
      </w:pPr>
    </w:p>
    <w:p w14:paraId="347B6DFA" w14:textId="36CA0B9F" w:rsidR="00576EB9" w:rsidRDefault="00576EB9" w:rsidP="00A26EDC">
      <w:pPr>
        <w:pStyle w:val="Content"/>
      </w:pPr>
      <w:r>
        <w:t>-</w:t>
      </w:r>
      <w:r>
        <w:tab/>
        <w:t>Recall càng cao, tức là số điểm là positive bị bỏ sót càng ít. Recall = 1, tức là tất cả số điểm có nhãn là Positive đều được mô hình nhận ra.</w:t>
      </w:r>
    </w:p>
    <w:p w14:paraId="1B754CA8" w14:textId="4B1FD4B2" w:rsidR="00576EB9" w:rsidRDefault="00576EB9" w:rsidP="00A26EDC">
      <w:pPr>
        <w:pStyle w:val="Content"/>
      </w:pPr>
      <w:r>
        <w:t xml:space="preserve">- </w:t>
      </w:r>
      <w:r>
        <w:tab/>
        <w:t>Để hiểu rõ hơn về hai chỉ số này, ta có thể tưởng tượng một ví dụ như sau. Khi một người nghĩ là mình đang mắc bệnh gì đó, họ thường đi đến bệnh viện để làm các xét nghiệm để bác sĩ chẩn đoán xem kết quả là dương tính hay là âm tính. Ta có hai trường hợp về tình trạng bệnh là mắc bệnh hoặc không mắc bệnh. Ta có hai trường hợp về kết quả chẩn đoán là dương tính và âm tính.</w:t>
      </w:r>
    </w:p>
    <w:p w14:paraId="7E0A81E6" w14:textId="77777777" w:rsidR="00576EB9" w:rsidRDefault="00576EB9" w:rsidP="00A26EDC">
      <w:pPr>
        <w:pStyle w:val="Content"/>
      </w:pPr>
    </w:p>
    <w:p w14:paraId="74264F96" w14:textId="7BF5BEA6" w:rsidR="00576EB9" w:rsidRDefault="00576EB9" w:rsidP="00A26EDC">
      <w:pPr>
        <w:pStyle w:val="Content"/>
      </w:pPr>
      <w:r>
        <w:t>-</w:t>
      </w:r>
      <w:r>
        <w:tab/>
        <w:t>Khi đó, precision là tỉ lệ người được chẩn đoán là dương tính thật sự mắc bệnh trên tổng số người được chẩn đoán là dương tính. Nếu precision = 0.9, thì cứ 100 người được chẩn đoán là dương tính thì sẽ thật sự có 90 người mắc bệnh. Precision càng cao thì xác suất người được chẩn đoán là dương tính có khả năng mắc bệnh càng cao.</w:t>
      </w:r>
    </w:p>
    <w:p w14:paraId="7CC81138" w14:textId="77777777" w:rsidR="00576EB9" w:rsidRDefault="00576EB9" w:rsidP="00A26EDC">
      <w:pPr>
        <w:pStyle w:val="Content"/>
      </w:pPr>
    </w:p>
    <w:p w14:paraId="610AF318" w14:textId="0F3649E2" w:rsidR="00576EB9" w:rsidRDefault="00576EB9" w:rsidP="00A26EDC">
      <w:pPr>
        <w:pStyle w:val="Content"/>
      </w:pPr>
      <w:r>
        <w:t>-</w:t>
      </w:r>
      <w:r>
        <w:tab/>
        <w:t>Recall là tỉ lệ người được chẩn đoán là dương tính thật sự mắc bệnh trên tổng số người thật sự mắc bệnh. Nếu recall = 0.9, thì cứ 100 người mắc bệnh thì sẽ chẩn đoán 90 người dương tính. Recall càng cao thì xác suất người mắc bệnh được chẩn đoán là dương tính càng cao.</w:t>
      </w:r>
    </w:p>
    <w:p w14:paraId="51A1A9CF" w14:textId="5C34D18C" w:rsidR="00884886" w:rsidRDefault="00884886" w:rsidP="00A26EDC">
      <w:pPr>
        <w:pStyle w:val="Content"/>
      </w:pPr>
      <w:r>
        <w:t>-</w:t>
      </w:r>
      <w:r>
        <w:tab/>
        <w:t>F1-score</w:t>
      </w:r>
    </w:p>
    <w:p w14:paraId="061B81B0" w14:textId="3ECDFADE" w:rsidR="00884886" w:rsidRDefault="00884886" w:rsidP="00A26EDC">
      <w:pPr>
        <w:pStyle w:val="Content"/>
      </w:pPr>
      <w:r>
        <w:t>+ Tuy nhiên, chỉ có Precision hay chỉ có Recall thì không đánh giá được chất lượng mô hình.</w:t>
      </w:r>
    </w:p>
    <w:p w14:paraId="684AEFA9" w14:textId="37414CFB" w:rsidR="00884886" w:rsidRDefault="00884886" w:rsidP="00A26EDC">
      <w:pPr>
        <w:pStyle w:val="Content"/>
      </w:pPr>
      <w:r>
        <w:t>+ Chỉ dùng Precision, mô hình chỉ đưa ra dự đoán cho một điểm mà nó chắc chắn nhất. Khi đó Precision = 1, tuy nhiên ta không thể nói là mô hình này tốt.</w:t>
      </w:r>
    </w:p>
    <w:p w14:paraId="1345DC75" w14:textId="77777777" w:rsidR="00884886" w:rsidRDefault="00884886" w:rsidP="00A26EDC">
      <w:pPr>
        <w:pStyle w:val="Content"/>
      </w:pPr>
      <w:r>
        <w:lastRenderedPageBreak/>
        <w:t>+ Chỉ dùng Recall, nếu mô hình dự đoán tất cả các điểm đều là positive. Khi đó Recall = 1, tuy nhiên ta cũng không thể nói đây là mô hình tốt.</w:t>
      </w:r>
    </w:p>
    <w:p w14:paraId="30BD0DA9" w14:textId="3ACADB25" w:rsidR="00884886" w:rsidRDefault="00884886" w:rsidP="00A26EDC">
      <w:pPr>
        <w:pStyle w:val="Content"/>
      </w:pPr>
      <w:r>
        <w:t>Khi đó F1-score được sử dụng. F1-score là trung bình điều hòa (harmonic mean) của precision và recall (giả sử hai đại lượng này khác 0)</w:t>
      </w:r>
    </w:p>
    <w:p w14:paraId="1259EB05" w14:textId="1F336BC9" w:rsidR="00576EB9" w:rsidRPr="00576EB9" w:rsidRDefault="00576EB9" w:rsidP="00A26EDC">
      <w:pPr>
        <w:pStyle w:val="Content"/>
      </w:pPr>
      <w:r>
        <w:t>-</w:t>
      </w:r>
      <w:r>
        <w:tab/>
      </w:r>
      <w:r w:rsidRPr="00576EB9">
        <w:t xml:space="preserve"> </w:t>
      </w:r>
      <w:r w:rsidR="00884886">
        <w:t xml:space="preserve">Chi tiết hơn thì </w:t>
      </w:r>
      <w:r w:rsidRPr="00576EB9">
        <w:t>Precision được định nghĩa là tỉ lệ số điểm Positive mô hình dự đoán đúng trên tổng số điểm mô hình dự đoán là Positive. Recall được định nghĩa là tỉ lệ số điểm Positive mô hình dự đoán đúng trên tổng số điểm thật sự là Positive (hay tổng số điểm được gán nhãn là Positive ban đầu).</w:t>
      </w:r>
    </w:p>
    <w:p w14:paraId="74EF2223" w14:textId="11F261FF" w:rsidR="00E85B0C" w:rsidRPr="00E85B0C" w:rsidRDefault="00E85B0C" w:rsidP="00A26EDC">
      <w:pPr>
        <w:pStyle w:val="Content"/>
      </w:pPr>
      <w:r>
        <w:t>Ta có công thức:</w:t>
      </w:r>
    </w:p>
    <w:p w14:paraId="3248BBD0" w14:textId="345E895C" w:rsidR="00F96587" w:rsidRPr="001E5523" w:rsidRDefault="00000000" w:rsidP="001527AE">
      <w:pPr>
        <w:shd w:val="clear" w:color="auto" w:fill="FFFFFF"/>
        <w:jc w:val="both"/>
        <w:rPr>
          <w:bCs/>
          <w:i/>
        </w:rPr>
      </w:pPr>
      <m:oMathPara>
        <m:oMath>
          <m:sSup>
            <m:sSupPr>
              <m:ctrlPr>
                <w:rPr>
                  <w:rFonts w:ascii="Cambria Math" w:hAnsi="Cambria Math"/>
                  <w:b/>
                  <w:i/>
                </w:rPr>
              </m:ctrlPr>
            </m:sSupPr>
            <m:e>
              <m:r>
                <m:rPr>
                  <m:sty m:val="bi"/>
                </m:rPr>
                <w:rPr>
                  <w:rFonts w:ascii="Cambria Math" w:hAnsi="Cambria Math"/>
                </w:rPr>
                <m:t>R</m:t>
              </m:r>
            </m:e>
            <m:sup>
              <m:r>
                <m:rPr>
                  <m:sty m:val="bi"/>
                </m:rPr>
                <w:rPr>
                  <w:rFonts w:ascii="Cambria Math" w:hAnsi="Cambria Math"/>
                </w:rPr>
                <m:t>2</m:t>
              </m:r>
            </m:sup>
          </m:sSup>
          <m:d>
            <m:dPr>
              <m:ctrlPr>
                <w:rPr>
                  <w:rFonts w:ascii="Cambria Math" w:hAnsi="Cambria Math"/>
                  <w:bCs/>
                  <w:i/>
                </w:rPr>
              </m:ctrlPr>
            </m:dPr>
            <m:e>
              <m:r>
                <w:rPr>
                  <w:rFonts w:ascii="Cambria Math" w:hAnsi="Cambria Math"/>
                </w:rPr>
                <m:t xml:space="preserve">y, </m:t>
              </m:r>
              <m:acc>
                <m:accPr>
                  <m:ctrlPr>
                    <w:rPr>
                      <w:rFonts w:ascii="Cambria Math" w:hAnsi="Cambria Math"/>
                      <w:bCs/>
                      <w:i/>
                    </w:rPr>
                  </m:ctrlPr>
                </m:accPr>
                <m:e>
                  <m:r>
                    <w:rPr>
                      <w:rFonts w:ascii="Cambria Math" w:hAnsi="Cambria Math"/>
                    </w:rPr>
                    <m:t>y</m:t>
                  </m:r>
                </m:e>
              </m:acc>
            </m:e>
          </m:d>
          <m:r>
            <w:rPr>
              <w:rFonts w:ascii="Cambria Math" w:hAnsi="Cambria Math"/>
            </w:rPr>
            <m:t xml:space="preserve">=1- </m:t>
          </m:r>
          <m:f>
            <m:fPr>
              <m:ctrlPr>
                <w:rPr>
                  <w:rFonts w:ascii="Cambria Math" w:hAnsi="Cambria Math"/>
                  <w:bCs/>
                  <w:i/>
                </w:rPr>
              </m:ctrlPr>
            </m:fPr>
            <m:num>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bCs/>
                              <w:i/>
                            </w:rPr>
                          </m:ctrlPr>
                        </m:sSubPr>
                        <m:e>
                          <m:r>
                            <w:rPr>
                              <w:rFonts w:ascii="Cambria Math" w:hAnsi="Cambria Math"/>
                            </w:rPr>
                            <m:t xml:space="preserve"> </m:t>
                          </m:r>
                          <m:acc>
                            <m:accPr>
                              <m:ctrlPr>
                                <w:rPr>
                                  <w:rFonts w:ascii="Cambria Math" w:hAnsi="Cambria Math"/>
                                  <w:bCs/>
                                  <w:i/>
                                </w:rPr>
                              </m:ctrlPr>
                            </m:accPr>
                            <m:e>
                              <m:r>
                                <w:rPr>
                                  <w:rFonts w:ascii="Cambria Math" w:hAnsi="Cambria Math"/>
                                </w:rPr>
                                <m:t>y</m:t>
                              </m:r>
                            </m:e>
                          </m:acc>
                        </m:e>
                        <m:sub>
                          <m:r>
                            <w:rPr>
                              <w:rFonts w:ascii="Cambria Math" w:hAnsi="Cambria Math"/>
                            </w:rPr>
                            <m:t>i</m:t>
                          </m:r>
                        </m:sub>
                      </m:sSub>
                      <m:r>
                        <w:rPr>
                          <w:rFonts w:ascii="Cambria Math" w:hAnsi="Cambria Math"/>
                        </w:rPr>
                        <m:t>)</m:t>
                      </m:r>
                    </m:e>
                    <m:sup>
                      <m:r>
                        <w:rPr>
                          <w:rFonts w:ascii="Cambria Math" w:hAnsi="Cambria Math"/>
                        </w:rPr>
                        <m:t>2</m:t>
                      </m:r>
                    </m:sup>
                  </m:sSup>
                </m:e>
              </m:nary>
            </m:num>
            <m:den>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bCs/>
                              <w:i/>
                            </w:rPr>
                          </m:ctrlPr>
                        </m:accPr>
                        <m:e>
                          <m:r>
                            <w:rPr>
                              <w:rFonts w:ascii="Cambria Math" w:hAnsi="Cambria Math"/>
                            </w:rPr>
                            <m:t>y</m:t>
                          </m:r>
                        </m:e>
                      </m:acc>
                      <m:r>
                        <w:rPr>
                          <w:rFonts w:ascii="Cambria Math" w:hAnsi="Cambria Math"/>
                        </w:rPr>
                        <m:t>)</m:t>
                      </m:r>
                    </m:e>
                    <m:sup>
                      <m:r>
                        <w:rPr>
                          <w:rFonts w:ascii="Cambria Math" w:hAnsi="Cambria Math"/>
                        </w:rPr>
                        <m:t>2</m:t>
                      </m:r>
                    </m:sup>
                  </m:sSup>
                </m:e>
              </m:nary>
            </m:den>
          </m:f>
        </m:oMath>
      </m:oMathPara>
    </w:p>
    <w:p w14:paraId="29C857B4" w14:textId="07B8AE03" w:rsidR="002B3B2E" w:rsidRDefault="00C1696B" w:rsidP="00A26EDC">
      <w:pPr>
        <w:pStyle w:val="Content"/>
      </w:pPr>
      <w:r w:rsidRPr="001E5523">
        <w:rPr>
          <w:iCs/>
        </w:rPr>
        <w:t xml:space="preserve">Trong đó </w:t>
      </w:r>
      <m:oMath>
        <m:sSub>
          <m:sSubPr>
            <m:ctrlPr>
              <w:rPr>
                <w:rFonts w:ascii="Cambria Math" w:hAnsi="Cambria Math"/>
              </w:rPr>
            </m:ctrlPr>
          </m:sSubPr>
          <m:e>
            <m:r>
              <m:rPr>
                <m:sty m:val="p"/>
              </m:rPr>
              <w:rPr>
                <w:rFonts w:ascii="Cambria Math" w:hAnsi="Cambria Math"/>
              </w:rPr>
              <m:t xml:space="preserve"> </m:t>
            </m:r>
            <m:acc>
              <m:accPr>
                <m:ctrlPr>
                  <w:rPr>
                    <w:rFonts w:ascii="Cambria Math" w:hAnsi="Cambria Math"/>
                  </w:rPr>
                </m:ctrlPr>
              </m:accPr>
              <m:e>
                <m:r>
                  <w:rPr>
                    <w:rFonts w:ascii="Cambria Math" w:hAnsi="Cambria Math"/>
                  </w:rPr>
                  <m:t>y</m:t>
                </m:r>
              </m:e>
            </m:acc>
          </m:e>
          <m:sub>
            <m:r>
              <w:rPr>
                <w:rFonts w:ascii="Cambria Math" w:hAnsi="Cambria Math"/>
              </w:rPr>
              <m:t>i</m:t>
            </m:r>
          </m:sub>
        </m:sSub>
      </m:oMath>
      <w:r w:rsidRPr="001E5523">
        <w:t xml:space="preserve"> là giá trị dự đoán,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1E5523">
        <w:t xml:space="preserve"> là giá trị thực. </w:t>
      </w:r>
      <m:oMath>
        <m:acc>
          <m:accPr>
            <m:chr m:val="̅"/>
            <m:ctrlPr>
              <w:rPr>
                <w:rFonts w:ascii="Cambria Math" w:hAnsi="Cambria Math"/>
              </w:rPr>
            </m:ctrlPr>
          </m:accPr>
          <m:e>
            <m:r>
              <w:rPr>
                <w:rFonts w:ascii="Cambria Math" w:hAnsi="Cambria Math"/>
              </w:rPr>
              <m:t>y</m:t>
            </m:r>
          </m:e>
        </m:acc>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oMath>
      <w:r w:rsidRPr="001E5523">
        <w:t xml:space="preserve"> và </w:t>
      </w:r>
      <m:oMath>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acc>
                      <m:accPr>
                        <m:ctrlPr>
                          <w:rPr>
                            <w:rFonts w:ascii="Cambria Math" w:hAnsi="Cambria Math"/>
                          </w:rPr>
                        </m:ctrlPr>
                      </m:accPr>
                      <m:e>
                        <m:r>
                          <w:rPr>
                            <w:rFonts w:ascii="Cambria Math" w:hAnsi="Cambria Math"/>
                          </w:rPr>
                          <m:t>y</m:t>
                        </m:r>
                      </m:e>
                    </m:acc>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ϵ</m:t>
                    </m:r>
                  </m:e>
                  <m:sub>
                    <m:r>
                      <w:rPr>
                        <w:rFonts w:ascii="Cambria Math" w:hAnsi="Cambria Math"/>
                      </w:rPr>
                      <m:t>i</m:t>
                    </m:r>
                  </m:sub>
                  <m:sup>
                    <m:r>
                      <m:rPr>
                        <m:sty m:val="p"/>
                      </m:rPr>
                      <w:rPr>
                        <w:rFonts w:ascii="Cambria Math" w:hAnsi="Cambria Math"/>
                      </w:rPr>
                      <m:t>2</m:t>
                    </m:r>
                  </m:sup>
                </m:sSubSup>
              </m:e>
            </m:nary>
          </m:e>
        </m:nary>
      </m:oMath>
    </w:p>
    <w:p w14:paraId="52F86EEC" w14:textId="1FC438AA" w:rsidR="005F6164" w:rsidRDefault="005F6164" w:rsidP="00A26EDC">
      <w:pPr>
        <w:pStyle w:val="Content"/>
      </w:pPr>
    </w:p>
    <w:p w14:paraId="45BE9EEF" w14:textId="451436F4" w:rsidR="005F6164" w:rsidRPr="005F6164" w:rsidRDefault="005F6164" w:rsidP="00A26EDC">
      <w:pPr>
        <w:pStyle w:val="Content"/>
        <w:rPr>
          <w:noProof/>
        </w:rPr>
      </w:pPr>
      <w:r>
        <w:t>Giá trị của R</w:t>
      </w:r>
      <w:r>
        <w:rPr>
          <w:vertAlign w:val="superscript"/>
        </w:rPr>
        <w:t>2</w:t>
      </w:r>
      <w:r>
        <w:t xml:space="preserve"> giao động trong khoảng từ 0 đến 1: </w:t>
      </w:r>
    </w:p>
    <w:p w14:paraId="4C6AD12C" w14:textId="32CEBBB7" w:rsidR="00C1696B" w:rsidRPr="001E5523" w:rsidRDefault="00C1696B" w:rsidP="00A26EDC">
      <w:pPr>
        <w:pStyle w:val="Content"/>
        <w:numPr>
          <w:ilvl w:val="0"/>
          <w:numId w:val="29"/>
        </w:numPr>
        <w:rPr>
          <w:noProof/>
        </w:rPr>
      </w:pPr>
      <w:r w:rsidRPr="001E5523">
        <w:rPr>
          <w:noProof/>
        </w:rPr>
        <w:t>Nếu R</w:t>
      </w:r>
      <w:r w:rsidRPr="001E5523">
        <w:rPr>
          <w:noProof/>
          <w:vertAlign w:val="superscript"/>
        </w:rPr>
        <w:t>2</w:t>
      </w:r>
      <w:r w:rsidRPr="001E5523">
        <w:rPr>
          <w:noProof/>
        </w:rPr>
        <w:t xml:space="preserve"> </w:t>
      </w:r>
      <w:r w:rsidR="00973F70">
        <w:rPr>
          <w:noProof/>
        </w:rPr>
        <w:t>càng tiến về</w:t>
      </w:r>
      <w:r w:rsidRPr="001E5523">
        <w:rPr>
          <w:noProof/>
        </w:rPr>
        <w:t xml:space="preserve"> 0</w:t>
      </w:r>
      <w:r w:rsidR="00973F70">
        <w:rPr>
          <w:noProof/>
        </w:rPr>
        <w:t>( từ 0.5 đến 0)</w:t>
      </w:r>
      <w:r w:rsidRPr="001E5523">
        <w:rPr>
          <w:noProof/>
        </w:rPr>
        <w:t xml:space="preserve">, mô hình </w:t>
      </w:r>
      <w:r w:rsidR="005F6164">
        <w:rPr>
          <w:noProof/>
        </w:rPr>
        <w:t xml:space="preserve">dự đoán </w:t>
      </w:r>
      <w:r w:rsidR="00973F70">
        <w:rPr>
          <w:noProof/>
        </w:rPr>
        <w:t>chưa là mô hình tốt, khả năng dự đoán chính xác của mô hình tương đối thấp</w:t>
      </w:r>
    </w:p>
    <w:p w14:paraId="38E75529" w14:textId="051971CF" w:rsidR="00C1696B" w:rsidRPr="001E5523" w:rsidRDefault="00C1696B" w:rsidP="00A26EDC">
      <w:pPr>
        <w:pStyle w:val="Content"/>
        <w:numPr>
          <w:ilvl w:val="0"/>
          <w:numId w:val="29"/>
        </w:numPr>
        <w:rPr>
          <w:noProof/>
        </w:rPr>
      </w:pPr>
      <w:r w:rsidRPr="001E5523">
        <w:rPr>
          <w:noProof/>
        </w:rPr>
        <w:t>Nếu R</w:t>
      </w:r>
      <w:r w:rsidRPr="001E5523">
        <w:rPr>
          <w:noProof/>
          <w:vertAlign w:val="superscript"/>
        </w:rPr>
        <w:t>2</w:t>
      </w:r>
      <w:r w:rsidRPr="001E5523">
        <w:rPr>
          <w:noProof/>
        </w:rPr>
        <w:t xml:space="preserve"> nằm trong khoảng từ 0</w:t>
      </w:r>
      <w:r w:rsidR="00973F70">
        <w:rPr>
          <w:noProof/>
        </w:rPr>
        <w:t>,5</w:t>
      </w:r>
      <w:r w:rsidRPr="001E5523">
        <w:rPr>
          <w:noProof/>
        </w:rPr>
        <w:t xml:space="preserve"> </w:t>
      </w:r>
      <w:r w:rsidR="00973F70">
        <w:rPr>
          <w:noProof/>
        </w:rPr>
        <w:t xml:space="preserve">tiến đến </w:t>
      </w:r>
      <w:r w:rsidRPr="001E5523">
        <w:rPr>
          <w:noProof/>
        </w:rPr>
        <w:t>1, mô hình dự đoán</w:t>
      </w:r>
      <w:r w:rsidR="00973F70">
        <w:rPr>
          <w:noProof/>
        </w:rPr>
        <w:t xml:space="preserve"> là một mô hình tốt, R</w:t>
      </w:r>
      <w:r w:rsidR="00973F70" w:rsidRPr="00973F70">
        <w:rPr>
          <w:noProof/>
          <w:vertAlign w:val="superscript"/>
        </w:rPr>
        <w:t>2</w:t>
      </w:r>
      <w:r w:rsidR="00973F70">
        <w:rPr>
          <w:noProof/>
        </w:rPr>
        <w:t xml:space="preserve"> càng gần 1 thì khả năng dự đoán chính xác càng cao</w:t>
      </w:r>
    </w:p>
    <w:p w14:paraId="76585212" w14:textId="26B8AC08" w:rsidR="00C1696B" w:rsidRPr="001E5523" w:rsidRDefault="00C1696B" w:rsidP="00A26EDC">
      <w:pPr>
        <w:pStyle w:val="Content"/>
        <w:numPr>
          <w:ilvl w:val="0"/>
          <w:numId w:val="29"/>
        </w:numPr>
        <w:rPr>
          <w:i/>
          <w:iCs/>
        </w:rPr>
      </w:pPr>
      <w:r w:rsidRPr="001E5523">
        <w:rPr>
          <w:noProof/>
        </w:rPr>
        <w:t>Nếu R</w:t>
      </w:r>
      <w:r w:rsidRPr="001E5523">
        <w:rPr>
          <w:noProof/>
          <w:vertAlign w:val="superscript"/>
        </w:rPr>
        <w:t>2</w:t>
      </w:r>
      <w:r w:rsidRPr="001E5523">
        <w:rPr>
          <w:noProof/>
        </w:rPr>
        <w:t xml:space="preserve"> bằng 1, </w:t>
      </w:r>
      <w:r w:rsidR="00973F70">
        <w:rPr>
          <w:noProof/>
        </w:rPr>
        <w:t xml:space="preserve">điều này là không thể </w:t>
      </w:r>
      <w:r w:rsidR="00973F70" w:rsidRPr="00973F70">
        <w:rPr>
          <w:noProof/>
        </w:rPr>
        <w:t>bởi luôn luôn xuất hiện phần dư trong mô hình</w:t>
      </w:r>
      <w:r w:rsidR="00973F70">
        <w:rPr>
          <w:noProof/>
        </w:rPr>
        <w:t xml:space="preserve"> </w:t>
      </w:r>
    </w:p>
    <w:p w14:paraId="5AE3432C" w14:textId="77777777" w:rsidR="00686B2D" w:rsidRDefault="00B60F76" w:rsidP="00686B2D">
      <w:pPr>
        <w:keepNext/>
        <w:shd w:val="clear" w:color="auto" w:fill="FFFFFF"/>
        <w:jc w:val="both"/>
      </w:pPr>
      <w:r w:rsidRPr="001E5523">
        <w:rPr>
          <w:noProof/>
        </w:rPr>
        <w:lastRenderedPageBreak/>
        <w:drawing>
          <wp:inline distT="0" distB="0" distL="0" distR="0" wp14:anchorId="3149E602" wp14:editId="0BD5FA92">
            <wp:extent cx="5638800" cy="25397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661621" cy="2550077"/>
                    </a:xfrm>
                    <a:prstGeom prst="rect">
                      <a:avLst/>
                    </a:prstGeom>
                  </pic:spPr>
                </pic:pic>
              </a:graphicData>
            </a:graphic>
          </wp:inline>
        </w:drawing>
      </w:r>
    </w:p>
    <w:p w14:paraId="7D21AC66" w14:textId="592BA5B3" w:rsidR="00A216C7" w:rsidRDefault="00686B2D" w:rsidP="00686B2D">
      <w:pPr>
        <w:pStyle w:val="Chuthich"/>
        <w:jc w:val="both"/>
      </w:pPr>
      <w:bookmarkStart w:id="95" w:name="_Toc123506015"/>
      <w:r>
        <w:t xml:space="preserve">Hình </w:t>
      </w:r>
      <w:r w:rsidR="00FB0484">
        <w:fldChar w:fldCharType="begin"/>
      </w:r>
      <w:r w:rsidR="00FB0484">
        <w:instrText xml:space="preserve"> STYLEREF 1 \s </w:instrText>
      </w:r>
      <w:r w:rsidR="00FB0484">
        <w:fldChar w:fldCharType="separate"/>
      </w:r>
      <w:r w:rsidR="00FB0484">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35</w:t>
      </w:r>
      <w:r w:rsidR="00FB0484">
        <w:fldChar w:fldCharType="end"/>
      </w:r>
      <w:r w:rsidRPr="00686B2D">
        <w:t xml:space="preserve"> </w:t>
      </w:r>
      <w:r w:rsidRPr="00686B2D">
        <w:t>Minh họa phân bố dữ liệu khi R2 gần phía 1 (bên trái) và R2 gần phía 0 (bên phải) (Nguồn sưu tầm: scribbr.com)</w:t>
      </w:r>
      <w:bookmarkEnd w:id="95"/>
    </w:p>
    <w:p w14:paraId="1341554D" w14:textId="382B218A" w:rsidR="00C40341" w:rsidRPr="001E5523" w:rsidRDefault="00A216C7" w:rsidP="00A26EDC">
      <w:pPr>
        <w:pStyle w:val="Content"/>
        <w:numPr>
          <w:ilvl w:val="0"/>
          <w:numId w:val="28"/>
        </w:numPr>
        <w:rPr>
          <w:b/>
        </w:rPr>
      </w:pPr>
      <w:r>
        <w:rPr>
          <w:noProof/>
        </w:rPr>
        <mc:AlternateContent>
          <mc:Choice Requires="wps">
            <w:drawing>
              <wp:anchor distT="0" distB="0" distL="114300" distR="114300" simplePos="0" relativeHeight="251689984" behindDoc="0" locked="0" layoutInCell="1" allowOverlap="1" wp14:anchorId="69B286EB" wp14:editId="48A46732">
                <wp:simplePos x="0" y="0"/>
                <wp:positionH relativeFrom="column">
                  <wp:posOffset>4802345</wp:posOffset>
                </wp:positionH>
                <wp:positionV relativeFrom="paragraph">
                  <wp:posOffset>858559</wp:posOffset>
                </wp:positionV>
                <wp:extent cx="649154" cy="349007"/>
                <wp:effectExtent l="0" t="0" r="0" b="0"/>
                <wp:wrapNone/>
                <wp:docPr id="50" name="Text Box 50"/>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B286EB" id="Text Box 50" o:spid="_x0000_s1027" type="#_x0000_t202" style="position:absolute;left:0;text-align:left;margin-left:378.15pt;margin-top:67.6pt;width:51.1pt;height:27.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gdXLg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" fillcolor="white [3201]" stroked="f" strokeweight=".5pt">
                <v:textbo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v:textbox>
              </v:shape>
            </w:pict>
          </mc:Fallback>
        </mc:AlternateContent>
      </w:r>
      <w:r w:rsidR="00C40341" w:rsidRPr="001E5523">
        <w:t xml:space="preserve">Lỗi bình phương trung bình </w:t>
      </w:r>
      <w:r w:rsidR="00C40341" w:rsidRPr="001E5523">
        <w:rPr>
          <w:i/>
          <w:iCs/>
        </w:rPr>
        <w:t xml:space="preserve">(Mean Square Error - MSE) </w:t>
      </w:r>
      <w:r w:rsidR="00C40341" w:rsidRPr="001E5523">
        <w:t>là một metric phổ biến nhất trong các bài toán hồi quy. Nó tính trung bình của bình phương sai số giữa giá trị thực tế và giá trị dự đoán</w:t>
      </w:r>
    </w:p>
    <w:p w14:paraId="5590742A" w14:textId="30B75A8A" w:rsidR="007C2DF8" w:rsidRPr="001E5523" w:rsidRDefault="007C2DF8" w:rsidP="001527AE">
      <w:pPr>
        <w:shd w:val="clear" w:color="auto" w:fill="FFFFFF"/>
        <w:ind w:left="644"/>
        <w:jc w:val="both"/>
        <w:rPr>
          <w:bCs/>
          <w:iCs/>
        </w:rPr>
      </w:pPr>
      <m:oMathPara>
        <m:oMath>
          <m:r>
            <m:rPr>
              <m:sty m:val="b"/>
            </m:rPr>
            <w:rPr>
              <w:rFonts w:ascii="Cambria Math" w:hAnsi="Cambria Math"/>
            </w:rPr>
            <m:t xml:space="preserve">MSE= </m:t>
          </m:r>
          <m:f>
            <m:fPr>
              <m:ctrlPr>
                <w:rPr>
                  <w:rFonts w:ascii="Cambria Math" w:hAnsi="Cambria Math"/>
                  <w:bCs/>
                  <w:iCs/>
                </w:rPr>
              </m:ctrlPr>
            </m:fPr>
            <m:num>
              <m:r>
                <m:rPr>
                  <m:sty m:val="p"/>
                </m:rPr>
                <w:rPr>
                  <w:rFonts w:ascii="Cambria Math" w:hAnsi="Cambria Math"/>
                </w:rPr>
                <m:t>1</m:t>
              </m:r>
            </m:num>
            <m:den>
              <m:r>
                <m:rPr>
                  <m:sty m:val="p"/>
                </m:rP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r>
                    <w:rPr>
                      <w:rFonts w:ascii="Cambria Math" w:hAnsi="Cambria Math"/>
                    </w:rPr>
                    <m:t>)</m:t>
                  </m:r>
                </m:e>
                <m:sup>
                  <m:r>
                    <w:rPr>
                      <w:rFonts w:ascii="Cambria Math" w:hAnsi="Cambria Math"/>
                    </w:rPr>
                    <m:t>2</m:t>
                  </m:r>
                </m:sup>
              </m:sSup>
            </m:e>
          </m:nary>
        </m:oMath>
      </m:oMathPara>
    </w:p>
    <w:p w14:paraId="33EB5028" w14:textId="019D7902" w:rsidR="00C40341" w:rsidRPr="001E5523" w:rsidRDefault="006765B1" w:rsidP="00A26EDC">
      <w:pPr>
        <w:pStyle w:val="Content"/>
        <w:rPr>
          <w:b/>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2C75CA2B" w14:textId="39CAEEA4" w:rsidR="006765B1" w:rsidRPr="001E5523" w:rsidRDefault="00A216C7" w:rsidP="00A26EDC">
      <w:pPr>
        <w:pStyle w:val="Content"/>
        <w:numPr>
          <w:ilvl w:val="0"/>
          <w:numId w:val="28"/>
        </w:numPr>
      </w:pPr>
      <w:r>
        <w:rPr>
          <w:noProof/>
        </w:rPr>
        <mc:AlternateContent>
          <mc:Choice Requires="wps">
            <w:drawing>
              <wp:anchor distT="0" distB="0" distL="114300" distR="114300" simplePos="0" relativeHeight="251692032" behindDoc="0" locked="0" layoutInCell="1" allowOverlap="1" wp14:anchorId="3931D3E8" wp14:editId="02A8A5B0">
                <wp:simplePos x="0" y="0"/>
                <wp:positionH relativeFrom="column">
                  <wp:posOffset>4823286</wp:posOffset>
                </wp:positionH>
                <wp:positionV relativeFrom="paragraph">
                  <wp:posOffset>935341</wp:posOffset>
                </wp:positionV>
                <wp:extent cx="649154" cy="349007"/>
                <wp:effectExtent l="0" t="0" r="0" b="0"/>
                <wp:wrapNone/>
                <wp:docPr id="55" name="Text Box 55"/>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31D3E8" id="Text Box 55" o:spid="_x0000_s1028" type="#_x0000_t202" style="position:absolute;left:0;text-align:left;margin-left:379.8pt;margin-top:73.65pt;width:51.1pt;height:27.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qbz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" fillcolor="white [3201]" stroked="f" strokeweight=".5pt">
                <v:textbo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v:textbox>
              </v:shape>
            </w:pict>
          </mc:Fallback>
        </mc:AlternateContent>
      </w:r>
      <w:r w:rsidR="00A26BEB" w:rsidRPr="001E5523">
        <w:t xml:space="preserve">Sai số tuyệt đối trung bình </w:t>
      </w:r>
      <w:r w:rsidR="00A26BEB" w:rsidRPr="001E5523">
        <w:rPr>
          <w:i/>
          <w:iCs/>
        </w:rPr>
        <w:t>(Mean Absolute Error- MAE)</w:t>
      </w:r>
      <w:r w:rsidR="00267F35" w:rsidRPr="001E5523">
        <w:t xml:space="preserve"> là </w:t>
      </w:r>
      <w:r w:rsidR="00C40341" w:rsidRPr="001E5523">
        <w:t>một</w:t>
      </w:r>
      <w:r w:rsidR="00A26BEB" w:rsidRPr="001E5523">
        <w:t xml:space="preserve"> metric đánh giá mô hình bằng cách tính trung bình giá trị tuyệt đối sai số giữa giá trị thực tế và giá trị dự đoán</w:t>
      </w:r>
    </w:p>
    <w:p w14:paraId="789A8BEE" w14:textId="5C89BF9C" w:rsidR="006765B1" w:rsidRPr="001E5523" w:rsidRDefault="006765B1" w:rsidP="001527AE">
      <w:pPr>
        <w:shd w:val="clear" w:color="auto" w:fill="FFFFFF"/>
        <w:ind w:left="644"/>
        <w:jc w:val="both"/>
        <w:rPr>
          <w:i/>
          <w:iCs/>
          <w:lang w:val="en-US"/>
        </w:rPr>
      </w:pPr>
      <m:oMathPara>
        <m:oMath>
          <m:r>
            <m:rPr>
              <m:sty m:val="b"/>
            </m:rPr>
            <w:rPr>
              <w:rFonts w:ascii="Cambria Math" w:hAnsi="Cambria Math"/>
            </w:rPr>
            <m:t>MAE=</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e>
              </m:d>
            </m:e>
          </m:nary>
        </m:oMath>
      </m:oMathPara>
    </w:p>
    <w:p w14:paraId="0F2B5E3A" w14:textId="1CB7A1D4" w:rsidR="006765B1" w:rsidRDefault="006765B1" w:rsidP="00A26EDC">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30030DBC" w14:textId="335AA35E" w:rsidR="00A503DA" w:rsidRPr="002B72D8" w:rsidRDefault="00A503DA" w:rsidP="00A26EDC">
      <w:pPr>
        <w:pStyle w:val="Content"/>
        <w:numPr>
          <w:ilvl w:val="0"/>
          <w:numId w:val="28"/>
        </w:numPr>
        <w:rPr>
          <w:b/>
        </w:rPr>
      </w:pPr>
      <w:r>
        <w:t>Lỗi trung bình bình phương gốc (Root Mean Square Error - RMSE)</w:t>
      </w:r>
    </w:p>
    <w:p w14:paraId="0032B998" w14:textId="391D6019" w:rsidR="00A503DA" w:rsidRDefault="00A216C7" w:rsidP="00A26EDC">
      <w:pPr>
        <w:pStyle w:val="Content"/>
      </w:pPr>
      <w:r>
        <w:rPr>
          <w:noProof/>
        </w:rPr>
        <mc:AlternateContent>
          <mc:Choice Requires="wps">
            <w:drawing>
              <wp:anchor distT="0" distB="0" distL="114300" distR="114300" simplePos="0" relativeHeight="251694080" behindDoc="0" locked="0" layoutInCell="1" allowOverlap="1" wp14:anchorId="36FC7660" wp14:editId="39679BE9">
                <wp:simplePos x="0" y="0"/>
                <wp:positionH relativeFrom="margin">
                  <wp:align>right</wp:align>
                </wp:positionH>
                <wp:positionV relativeFrom="paragraph">
                  <wp:posOffset>1193606</wp:posOffset>
                </wp:positionV>
                <wp:extent cx="649154" cy="349007"/>
                <wp:effectExtent l="0" t="0" r="0" b="0"/>
                <wp:wrapNone/>
                <wp:docPr id="72" name="Text Box 72"/>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FC7660" id="Text Box 72" o:spid="_x0000_s1029" type="#_x0000_t202" style="position:absolute;margin-left:-.1pt;margin-top:94pt;width:51.1pt;height:27.5pt;z-index:25169408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Okm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" fillcolor="white [3201]" stroked="f" strokeweight=".5pt">
                <v:textbo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v:textbox>
                <w10:wrap anchorx="margin"/>
              </v:shape>
            </w:pict>
          </mc:Fallback>
        </mc:AlternateContent>
      </w:r>
      <w:r w:rsidR="00A503DA">
        <w:t>RMSE là độ lệch chuẩn của phần dư (lỗi dự đoán). RMSE là thước đo mức độ hiệu quả của mô hình bằng cách đo sự khác biệt giữa các giá trị dự đoán và giá trị thực tế. RMSE càng nhỏ thì độ tin cậy của mô hình càng cao.</w:t>
      </w:r>
    </w:p>
    <w:p w14:paraId="3506BCF5" w14:textId="77777777" w:rsidR="00A503DA" w:rsidRDefault="00A503DA" w:rsidP="00A26EDC">
      <w:pPr>
        <w:pStyle w:val="Content"/>
      </w:pPr>
      <m:oMathPara>
        <m:oMath>
          <m:r>
            <w:rPr>
              <w:rFonts w:ascii="Cambria Math" w:hAnsi="Cambria Math"/>
            </w:rPr>
            <m:t>RMSE</m:t>
          </m:r>
          <m:r>
            <m:rPr>
              <m:sty m:val="p"/>
            </m:rPr>
            <w:rPr>
              <w:rFonts w:ascii="Cambria Math" w:hAnsi="Cambria Math"/>
            </w:rPr>
            <m:t xml:space="preserve">= </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es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pre</m:t>
                              </m:r>
                            </m:sub>
                          </m:sSub>
                          <m:r>
                            <m:rPr>
                              <m:sty m:val="p"/>
                            </m:rPr>
                            <w:rPr>
                              <w:rFonts w:ascii="Cambria Math" w:hAnsi="Cambria Math"/>
                            </w:rPr>
                            <m:t>)</m:t>
                          </m:r>
                        </m:e>
                        <m:sup>
                          <m:r>
                            <m:rPr>
                              <m:sty m:val="p"/>
                            </m:rPr>
                            <w:rPr>
                              <w:rFonts w:ascii="Cambria Math" w:hAnsi="Cambria Math"/>
                            </w:rPr>
                            <m:t>2</m:t>
                          </m:r>
                        </m:sup>
                      </m:sSup>
                    </m:num>
                    <m:den>
                      <m:r>
                        <w:rPr>
                          <w:rFonts w:ascii="Cambria Math" w:hAnsi="Cambria Math"/>
                        </w:rPr>
                        <m:t>n</m:t>
                      </m:r>
                    </m:den>
                  </m:f>
                </m:e>
              </m:nary>
            </m:e>
          </m:rad>
        </m:oMath>
      </m:oMathPara>
    </w:p>
    <w:p w14:paraId="29EBB447" w14:textId="77777777" w:rsidR="00A503DA" w:rsidRDefault="00A503DA" w:rsidP="00A26EDC">
      <w:pPr>
        <w:pStyle w:val="Content"/>
        <w:rPr>
          <w:noProof/>
        </w:rPr>
      </w:pPr>
      <w:r w:rsidRPr="001E5523">
        <w:rPr>
          <w:noProof/>
        </w:rPr>
        <w:lastRenderedPageBreak/>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4BC7F20B" w14:textId="77777777" w:rsidR="00A503DA" w:rsidRDefault="00A503DA" w:rsidP="00A26EDC">
      <w:pPr>
        <w:pStyle w:val="Content"/>
        <w:rPr>
          <w:noProof/>
        </w:rPr>
      </w:pPr>
    </w:p>
    <w:p w14:paraId="4B10BF70" w14:textId="77777777" w:rsidR="00A503DA" w:rsidRDefault="00A503DA">
      <w:pPr>
        <w:rPr>
          <w:b/>
          <w:szCs w:val="40"/>
          <w:lang w:val="en-US"/>
        </w:rPr>
      </w:pPr>
      <w:bookmarkStart w:id="96" w:name="_Toc122699044"/>
      <w:r>
        <w:br w:type="page"/>
      </w:r>
    </w:p>
    <w:p w14:paraId="352D6F7E" w14:textId="367F35B6" w:rsidR="00820CB3" w:rsidRPr="00973F70" w:rsidRDefault="00A60BA5" w:rsidP="00A503DA">
      <w:pPr>
        <w:pStyle w:val="u1"/>
        <w:rPr>
          <w:bCs/>
        </w:rPr>
      </w:pPr>
      <w:bookmarkStart w:id="97" w:name="_Toc123502411"/>
      <w:r w:rsidRPr="0017489C">
        <w:lastRenderedPageBreak/>
        <w:t>ỨNG</w:t>
      </w:r>
      <w:r>
        <w:t xml:space="preserve"> DỤNG THUẬT TOÁN</w:t>
      </w:r>
      <w:r w:rsidR="00EB22A1" w:rsidRPr="001E5523">
        <w:t xml:space="preserve"> XÂY DỰNG MÔ HÌNH</w:t>
      </w:r>
      <w:bookmarkEnd w:id="96"/>
      <w:bookmarkEnd w:id="97"/>
      <w:r w:rsidR="00EB22A1" w:rsidRPr="001E5523">
        <w:t xml:space="preserve"> </w:t>
      </w:r>
    </w:p>
    <w:p w14:paraId="2B1B0240" w14:textId="0B4CF732" w:rsidR="00820CB3" w:rsidRPr="001E5523" w:rsidRDefault="00A60BA5" w:rsidP="003E5755">
      <w:pPr>
        <w:pStyle w:val="u2"/>
      </w:pPr>
      <w:bookmarkStart w:id="98" w:name="_heading=h.guvwzjkbt1v" w:colFirst="0" w:colLast="0"/>
      <w:bookmarkStart w:id="99" w:name="_Toc122699045"/>
      <w:bookmarkStart w:id="100" w:name="_Toc123502412"/>
      <w:bookmarkEnd w:id="98"/>
      <w:r>
        <w:rPr>
          <w:lang w:val="en-US"/>
        </w:rPr>
        <w:t>Mô tả</w:t>
      </w:r>
      <w:r w:rsidR="00EB22A1" w:rsidRPr="001E5523">
        <w:t xml:space="preserve"> bài toán</w:t>
      </w:r>
      <w:bookmarkEnd w:id="99"/>
      <w:bookmarkEnd w:id="100"/>
    </w:p>
    <w:p w14:paraId="3E2EDEB2" w14:textId="6D9FFE52" w:rsidR="00CB7E10" w:rsidRPr="001E5523" w:rsidRDefault="004C5801" w:rsidP="007524BD">
      <w:pPr>
        <w:pStyle w:val="u3"/>
        <w:rPr>
          <w:lang w:val="en-US"/>
        </w:rPr>
      </w:pPr>
      <w:bookmarkStart w:id="101" w:name="_heading=h.oiopr667fgii" w:colFirst="0" w:colLast="0"/>
      <w:bookmarkStart w:id="102" w:name="_Toc122699046"/>
      <w:bookmarkStart w:id="103" w:name="_Toc123502413"/>
      <w:bookmarkEnd w:id="101"/>
      <w:r w:rsidRPr="001E5523">
        <w:rPr>
          <w:lang w:val="en-US"/>
        </w:rPr>
        <w:t>Phân tích</w:t>
      </w:r>
      <w:r w:rsidR="00EB22A1" w:rsidRPr="001E5523">
        <w:t xml:space="preserve"> chi tiết bài toá</w:t>
      </w:r>
      <w:r w:rsidRPr="001E5523">
        <w:rPr>
          <w:lang w:val="en-US"/>
        </w:rPr>
        <w:t>n</w:t>
      </w:r>
      <w:bookmarkEnd w:id="102"/>
      <w:bookmarkEnd w:id="103"/>
    </w:p>
    <w:p w14:paraId="21BE4386" w14:textId="2E8E0766" w:rsidR="00CF69B4" w:rsidRPr="001E5523" w:rsidRDefault="00884886" w:rsidP="00A26EDC">
      <w:pPr>
        <w:pStyle w:val="Content"/>
      </w:pPr>
      <w:r>
        <w:t>Việc làm là vấn đề mà mọi sinh viên đều trăn trở lo nghĩ đặc biệt là với những sinh viên năm cuối sắp tốt nghiệp ra trường</w:t>
      </w:r>
    </w:p>
    <w:p w14:paraId="7B386A27" w14:textId="1A5C5394" w:rsidR="00FA31A6" w:rsidRPr="001E5523" w:rsidRDefault="00CF69B4" w:rsidP="00A26EDC">
      <w:pPr>
        <w:pStyle w:val="Content"/>
      </w:pPr>
      <w:r w:rsidRPr="001E5523">
        <w:t xml:space="preserve">Hiện nay, </w:t>
      </w:r>
      <w:r w:rsidR="00884886">
        <w:t xml:space="preserve">các công ty doanh nghiệp đều có yêu cầu nhất định đối với nguồn nhân lực mới, trẻ và các sinh viên đều lo lắng không biết mình có cơ hội để được </w:t>
      </w:r>
      <w:r w:rsidR="00D56A54">
        <w:t>nhận vào</w:t>
      </w:r>
      <w:r w:rsidR="00884886">
        <w:t xml:space="preserve"> làm không</w:t>
      </w:r>
      <w:r w:rsidR="00B27ABC" w:rsidRPr="001E5523">
        <w:t xml:space="preserve">. </w:t>
      </w:r>
      <w:r w:rsidR="00E85952" w:rsidRPr="001E5523">
        <w:t xml:space="preserve">Sau khi nghiên </w:t>
      </w:r>
      <w:r w:rsidR="00884886">
        <w:t>cứu</w:t>
      </w:r>
      <w:r w:rsidR="00E85952" w:rsidRPr="001E5523">
        <w:t>, phân tích một số nền tảng, công cụ về học máy bài báo cáo này quyết định sử dụng thuật toán</w:t>
      </w:r>
      <w:r w:rsidR="00884886">
        <w:t xml:space="preserve"> Cây quyết định</w:t>
      </w:r>
      <w:r w:rsidR="00E85952" w:rsidRPr="001E5523">
        <w:t xml:space="preserve"> </w:t>
      </w:r>
      <w:r w:rsidR="00884886" w:rsidRPr="00884886">
        <w:t>Iterative Dichotomiser 3 (ID3)</w:t>
      </w:r>
      <w:r w:rsidR="00884886">
        <w:t xml:space="preserve"> </w:t>
      </w:r>
      <w:r w:rsidR="00C816E3" w:rsidRPr="001E5523">
        <w:t>để xây dựng mô hình dự đoán</w:t>
      </w:r>
      <w:r w:rsidR="00884886">
        <w:t xml:space="preserve"> cơ hội việc làm cho sinh viên năm cuối</w:t>
      </w:r>
      <w:r w:rsidR="00C816E3" w:rsidRPr="001E5523">
        <w:t xml:space="preserve">. Bên cạnh việc xây dựng mô hình dự đoán, báo cáo này còn định hướng đưa kết quả dự đoán lên giao diện người dùng có thể tương tác. </w:t>
      </w:r>
    </w:p>
    <w:p w14:paraId="4551B7B6" w14:textId="77777777" w:rsidR="00C816E3" w:rsidRPr="001E5523" w:rsidRDefault="00C816E3" w:rsidP="00A26EDC">
      <w:pPr>
        <w:pStyle w:val="Content"/>
      </w:pPr>
      <w:r w:rsidRPr="001E5523">
        <w:t>Như vậy, yêu cầu chung của bài toán:</w:t>
      </w:r>
    </w:p>
    <w:p w14:paraId="0DA7B5C4" w14:textId="1D15F96A" w:rsidR="00CE3912" w:rsidRPr="001E5523" w:rsidRDefault="00C816E3" w:rsidP="00A26EDC">
      <w:pPr>
        <w:pStyle w:val="Content"/>
        <w:numPr>
          <w:ilvl w:val="0"/>
          <w:numId w:val="30"/>
        </w:numPr>
      </w:pPr>
      <w:r w:rsidRPr="001E5523">
        <w:t xml:space="preserve">Giao diện có đủ tính năng của một hệ thống về dự đoán: </w:t>
      </w:r>
    </w:p>
    <w:p w14:paraId="681665F9" w14:textId="1F44C8A1" w:rsidR="00CE3912" w:rsidRPr="001E5523" w:rsidRDefault="00CE3912" w:rsidP="00A26EDC">
      <w:pPr>
        <w:pStyle w:val="Content"/>
        <w:numPr>
          <w:ilvl w:val="1"/>
          <w:numId w:val="30"/>
        </w:numPr>
      </w:pPr>
      <w:r w:rsidRPr="001E5523">
        <w:t>Người dùng có thể nhập</w:t>
      </w:r>
      <w:r w:rsidR="00884886">
        <w:t>, chọn</w:t>
      </w:r>
      <w:r w:rsidRPr="001E5523">
        <w:t xml:space="preserve"> trực tiếp số liệu trên giao diện </w:t>
      </w:r>
    </w:p>
    <w:p w14:paraId="2488C0D0" w14:textId="39F12566" w:rsidR="00CE3912" w:rsidRPr="001E5523" w:rsidRDefault="00CE3912" w:rsidP="00A26EDC">
      <w:pPr>
        <w:pStyle w:val="Content"/>
        <w:numPr>
          <w:ilvl w:val="1"/>
          <w:numId w:val="30"/>
        </w:numPr>
      </w:pPr>
      <w:r w:rsidRPr="001E5523">
        <w:t xml:space="preserve">Hiện thị kết quả dự đoán </w:t>
      </w:r>
      <w:r w:rsidR="00616DE6">
        <w:t xml:space="preserve">chính xác nhất của mô hình </w:t>
      </w:r>
      <w:r w:rsidRPr="001E5523">
        <w:t xml:space="preserve">trên giao diện </w:t>
      </w:r>
    </w:p>
    <w:p w14:paraId="05317B1B" w14:textId="6AD44818" w:rsidR="00CE3912" w:rsidRPr="001E5523" w:rsidRDefault="00CE3912" w:rsidP="00A26EDC">
      <w:pPr>
        <w:pStyle w:val="Content"/>
        <w:numPr>
          <w:ilvl w:val="0"/>
          <w:numId w:val="30"/>
        </w:numPr>
      </w:pPr>
      <w:r w:rsidRPr="001E5523">
        <w:t>Giao diện</w:t>
      </w:r>
      <w:r w:rsidR="00C816E3" w:rsidRPr="001E5523">
        <w:t xml:space="preserve"> đảm bảo dễ sử dụng</w:t>
      </w:r>
      <w:r w:rsidR="00616DE6">
        <w:t xml:space="preserve">, dễ hiểu </w:t>
      </w:r>
    </w:p>
    <w:p w14:paraId="77D9A5B5" w14:textId="1A08310E" w:rsidR="00C816E3" w:rsidRDefault="00CE3912" w:rsidP="00A26EDC">
      <w:pPr>
        <w:pStyle w:val="Content"/>
        <w:numPr>
          <w:ilvl w:val="0"/>
          <w:numId w:val="30"/>
        </w:numPr>
      </w:pPr>
      <w:r w:rsidRPr="001E5523">
        <w:t xml:space="preserve">Đưa ra </w:t>
      </w:r>
      <w:r w:rsidR="00314C94" w:rsidRPr="001E5523">
        <w:t xml:space="preserve">kết quả </w:t>
      </w:r>
      <w:r w:rsidRPr="001E5523">
        <w:t>dự đoán cho độ chính xác cao</w:t>
      </w:r>
      <w:r w:rsidR="00C816E3" w:rsidRPr="001E5523">
        <w:t xml:space="preserve"> </w:t>
      </w:r>
      <w:r w:rsidR="00314C94" w:rsidRPr="001E5523">
        <w:t>hơn</w:t>
      </w:r>
    </w:p>
    <w:p w14:paraId="65C92B2D" w14:textId="23F19151" w:rsidR="00CE3912" w:rsidRPr="001E5523" w:rsidRDefault="001306E9" w:rsidP="007524BD">
      <w:pPr>
        <w:pStyle w:val="u3"/>
        <w:rPr>
          <w:lang w:val="en-US"/>
        </w:rPr>
      </w:pPr>
      <w:bookmarkStart w:id="104" w:name="_Toc122699047"/>
      <w:bookmarkStart w:id="105" w:name="_Toc123502414"/>
      <w:r w:rsidRPr="001E5523">
        <w:rPr>
          <w:lang w:val="en-US"/>
        </w:rPr>
        <w:t>Quy trình thực hiện</w:t>
      </w:r>
      <w:bookmarkEnd w:id="104"/>
      <w:bookmarkEnd w:id="105"/>
      <w:r w:rsidRPr="001E5523">
        <w:rPr>
          <w:lang w:val="en-US"/>
        </w:rPr>
        <w:t xml:space="preserve"> </w:t>
      </w:r>
    </w:p>
    <w:p w14:paraId="5540D03C" w14:textId="42AFFAB5" w:rsidR="00CE3912" w:rsidRPr="001E5523" w:rsidRDefault="00CE3912" w:rsidP="00A26EDC">
      <w:pPr>
        <w:pStyle w:val="Content"/>
      </w:pPr>
      <w:r w:rsidRPr="001E5523">
        <w:t xml:space="preserve">Với các yêu cầu như trên, chương trình </w:t>
      </w:r>
      <w:r w:rsidR="001306E9" w:rsidRPr="001E5523">
        <w:t>được thực hiện như sơ đồ dưới đây:</w:t>
      </w:r>
    </w:p>
    <w:p w14:paraId="3568578B" w14:textId="77777777" w:rsidR="00686B2D" w:rsidRDefault="001306E9" w:rsidP="00686B2D">
      <w:pPr>
        <w:keepNext/>
        <w:ind w:firstLine="360"/>
        <w:jc w:val="both"/>
      </w:pPr>
      <w:r w:rsidRPr="001E5523">
        <w:rPr>
          <w:noProof/>
        </w:rPr>
        <w:lastRenderedPageBreak/>
        <w:drawing>
          <wp:inline distT="0" distB="0" distL="0" distR="0" wp14:anchorId="7BB74596" wp14:editId="46A585EF">
            <wp:extent cx="5649340" cy="6536267"/>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670632" cy="6560902"/>
                    </a:xfrm>
                    <a:prstGeom prst="rect">
                      <a:avLst/>
                    </a:prstGeom>
                  </pic:spPr>
                </pic:pic>
              </a:graphicData>
            </a:graphic>
          </wp:inline>
        </w:drawing>
      </w:r>
    </w:p>
    <w:p w14:paraId="48AA4B7D" w14:textId="7D6B921C" w:rsidR="00A216C7" w:rsidRDefault="00686B2D" w:rsidP="00686B2D">
      <w:pPr>
        <w:pStyle w:val="Chuthich"/>
        <w:ind w:left="1440" w:firstLine="720"/>
        <w:jc w:val="both"/>
      </w:pPr>
      <w:bookmarkStart w:id="106" w:name="_Toc123506016"/>
      <w:r>
        <w:t xml:space="preserve">Hình </w:t>
      </w:r>
      <w:r w:rsidR="00FB0484">
        <w:fldChar w:fldCharType="begin"/>
      </w:r>
      <w:r w:rsidR="00FB0484">
        <w:instrText xml:space="preserve"> STYLEREF 1 \s </w:instrText>
      </w:r>
      <w:r w:rsidR="00FB0484">
        <w:fldChar w:fldCharType="separate"/>
      </w:r>
      <w:r w:rsidR="00FB0484">
        <w:rPr>
          <w:noProof/>
        </w:rPr>
        <w:t>3</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1</w:t>
      </w:r>
      <w:r w:rsidR="00FB0484">
        <w:fldChar w:fldCharType="end"/>
      </w:r>
      <w:r w:rsidRPr="00686B2D">
        <w:t xml:space="preserve"> </w:t>
      </w:r>
      <w:r w:rsidRPr="00686B2D">
        <w:t>Sơ đồ quy trình thực hiện bài toán</w:t>
      </w:r>
      <w:bookmarkEnd w:id="106"/>
    </w:p>
    <w:p w14:paraId="58888DDA" w14:textId="77777777" w:rsidR="001306E9" w:rsidRPr="001E5523" w:rsidRDefault="001306E9" w:rsidP="001527AE">
      <w:pPr>
        <w:jc w:val="both"/>
        <w:rPr>
          <w:lang w:val="en-US"/>
        </w:rPr>
      </w:pPr>
    </w:p>
    <w:p w14:paraId="54B79F82" w14:textId="6911D542" w:rsidR="004C5801" w:rsidRPr="001E5523" w:rsidRDefault="001306E9" w:rsidP="001527AE">
      <w:pPr>
        <w:jc w:val="both"/>
      </w:pPr>
      <w:r w:rsidRPr="001E5523">
        <w:rPr>
          <w:lang w:val="en-US"/>
        </w:rPr>
        <w:tab/>
      </w:r>
      <w:r w:rsidRPr="001E5523">
        <w:rPr>
          <w:lang w:val="en-US"/>
        </w:rPr>
        <w:tab/>
      </w:r>
      <w:r w:rsidRPr="001E5523">
        <w:rPr>
          <w:lang w:val="en-US"/>
        </w:rPr>
        <w:tab/>
      </w:r>
      <w:r w:rsidR="004C5801" w:rsidRPr="001E5523">
        <w:br w:type="page"/>
      </w:r>
    </w:p>
    <w:p w14:paraId="2216956D" w14:textId="04A2A6B3" w:rsidR="00F52C81" w:rsidRDefault="009E1724" w:rsidP="003E5755">
      <w:pPr>
        <w:pStyle w:val="u2"/>
        <w:rPr>
          <w:lang w:val="en-US"/>
        </w:rPr>
      </w:pPr>
      <w:bookmarkStart w:id="107" w:name="_heading=h.2bn6wsx" w:colFirst="0" w:colLast="0"/>
      <w:bookmarkStart w:id="108" w:name="_Toc122699049"/>
      <w:bookmarkStart w:id="109" w:name="_Toc123502415"/>
      <w:bookmarkEnd w:id="107"/>
      <w:r w:rsidRPr="001E5523">
        <w:rPr>
          <w:lang w:val="en-US"/>
        </w:rPr>
        <w:lastRenderedPageBreak/>
        <w:t xml:space="preserve">Xây dựng mô hình </w:t>
      </w:r>
      <w:r w:rsidR="00927C59" w:rsidRPr="001E5523">
        <w:rPr>
          <w:lang w:val="en-US"/>
        </w:rPr>
        <w:t>học máy</w:t>
      </w:r>
      <w:bookmarkEnd w:id="108"/>
      <w:bookmarkEnd w:id="109"/>
      <w:r w:rsidR="00927C59" w:rsidRPr="001E5523">
        <w:rPr>
          <w:lang w:val="en-US"/>
        </w:rPr>
        <w:t xml:space="preserve"> </w:t>
      </w:r>
    </w:p>
    <w:p w14:paraId="426795A9" w14:textId="0928AF47" w:rsidR="00366B9D" w:rsidRDefault="00437DDB" w:rsidP="00A26EDC">
      <w:pPr>
        <w:pStyle w:val="Content"/>
      </w:pPr>
      <w:r>
        <w:t xml:space="preserve">Để đi tới kết quả dự đoán, em </w:t>
      </w:r>
      <w:r w:rsidRPr="00632AB0">
        <w:t>thực hiện</w:t>
      </w:r>
      <w:r>
        <w:t xml:space="preserve"> tiền xử lý dữ liệu và</w:t>
      </w:r>
      <w:r w:rsidRPr="00632AB0">
        <w:t xml:space="preserve"> </w:t>
      </w:r>
      <w:r>
        <w:t xml:space="preserve">xây dựng mô hình dự đoán với thuật toán </w:t>
      </w:r>
      <w:r w:rsidR="006F144C">
        <w:t>cây quyết định</w:t>
      </w:r>
      <w:r w:rsidR="00B004F1">
        <w:t xml:space="preserve"> </w:t>
      </w:r>
      <w:r w:rsidR="00B004F1" w:rsidRPr="00B004F1">
        <w:t>ID3(Iterative Dichotomiser 3)</w:t>
      </w:r>
      <w:r w:rsidR="00366B9D">
        <w:t>.</w:t>
      </w:r>
    </w:p>
    <w:p w14:paraId="78D8D955" w14:textId="7A2F33CF" w:rsidR="00B004F1" w:rsidRDefault="00B004F1" w:rsidP="00A26EDC">
      <w:pPr>
        <w:pStyle w:val="Content"/>
      </w:pPr>
      <w:r>
        <w:t>Kiểm tra độ chính xác của máy học dựa trên cross validation K-Fold. Đ</w:t>
      </w:r>
      <w:r w:rsidRPr="00B004F1">
        <w:t>ây là phương pháp nâng cấp của hold-out. Toàn bộ dữ liệu được chia thành K tập con. Quá trình học của máy có K lần. Trong mỗi lần, một tập con được dùng để kiểm tra và K-1 tập còn lại dùng để dạy.</w:t>
      </w:r>
    </w:p>
    <w:p w14:paraId="7B6A5CE2" w14:textId="48A9D2EA" w:rsidR="00437DDB" w:rsidRPr="0017489C" w:rsidRDefault="00437DDB" w:rsidP="00A26EDC">
      <w:pPr>
        <w:pStyle w:val="Content"/>
      </w:pPr>
      <w:r w:rsidRPr="00632AB0">
        <w:t>Các thực nghiệm được đánh giá trên cùng tập dữ liệu huấn luyện, kiểm thử và</w:t>
      </w:r>
      <w:r>
        <w:t xml:space="preserve"> một số</w:t>
      </w:r>
      <w:r w:rsidRPr="00632AB0">
        <w:t xml:space="preserve"> phương pháp đán</w:t>
      </w:r>
      <w:r>
        <w:t>h</w:t>
      </w:r>
      <w:r w:rsidRPr="00632AB0">
        <w:t xml:space="preserve"> giá</w:t>
      </w:r>
      <w:r w:rsidR="00B004F1">
        <w:t xml:space="preserve"> độ tin cậy</w:t>
      </w:r>
      <w:r>
        <w:t>:</w:t>
      </w:r>
      <w:r w:rsidRPr="00632AB0">
        <w:t xml:space="preserve"> </w:t>
      </w:r>
      <w:r w:rsidR="00B004F1" w:rsidRPr="00B004F1">
        <w:t>Precision</w:t>
      </w:r>
      <w:r w:rsidR="00B004F1">
        <w:t xml:space="preserve">, </w:t>
      </w:r>
      <w:r w:rsidR="00B004F1" w:rsidRPr="00B004F1">
        <w:t>Recall</w:t>
      </w:r>
      <w:r w:rsidR="00B004F1">
        <w:t xml:space="preserve"> và </w:t>
      </w:r>
      <w:r w:rsidR="00B004F1" w:rsidRPr="00B004F1">
        <w:t>F1_score</w:t>
      </w:r>
    </w:p>
    <w:p w14:paraId="3A7A3BEB" w14:textId="77777777" w:rsidR="00437DDB" w:rsidRPr="00632AB0" w:rsidRDefault="00437DDB" w:rsidP="00A26EDC">
      <w:pPr>
        <w:pStyle w:val="Content"/>
      </w:pPr>
      <w:r w:rsidRPr="00632AB0">
        <w:t>Với các tham số thực nghiệm được lựa chọn thông qua các thực nghiệm thay đổi tham số, kết quả được đưa ra dưới đây là các tham số đạt kết quả tốt nhất.</w:t>
      </w:r>
    </w:p>
    <w:p w14:paraId="7E597CE9" w14:textId="663905E5" w:rsidR="00437DDB" w:rsidRPr="009A5FC6" w:rsidRDefault="00437DDB" w:rsidP="00A26EDC">
      <w:pPr>
        <w:pStyle w:val="Content"/>
      </w:pPr>
      <w:r w:rsidRPr="00632AB0">
        <w:t xml:space="preserve">Sau khi lựa chọn được thuật toán học máy có kết quả tốt nhất cho tập dữ liệu, tiến hành xây dựng </w:t>
      </w:r>
      <w:r w:rsidR="00B004F1">
        <w:t>giao diện</w:t>
      </w:r>
      <w:r w:rsidRPr="00632AB0">
        <w:t xml:space="preserve"> trên mô hình đã lựa chọn</w:t>
      </w:r>
      <w:r w:rsidR="002832E4">
        <w:t xml:space="preserve"> từ đó có thể giúp người dùng thao tác với giao diện</w:t>
      </w:r>
      <w:r w:rsidRPr="00632AB0">
        <w:t>.</w:t>
      </w:r>
    </w:p>
    <w:p w14:paraId="248EB582" w14:textId="17ADB7D5" w:rsidR="00022080" w:rsidRPr="001E5523" w:rsidRDefault="00022080" w:rsidP="007524BD">
      <w:pPr>
        <w:pStyle w:val="u3"/>
        <w:rPr>
          <w:lang w:val="en-US"/>
        </w:rPr>
      </w:pPr>
      <w:bookmarkStart w:id="110" w:name="_Toc122699050"/>
      <w:bookmarkStart w:id="111" w:name="_Toc123502416"/>
      <w:r w:rsidRPr="001E5523">
        <w:rPr>
          <w:lang w:val="en-US"/>
        </w:rPr>
        <w:t>Môi trường thực nghiệm</w:t>
      </w:r>
      <w:bookmarkEnd w:id="110"/>
      <w:bookmarkEnd w:id="111"/>
    </w:p>
    <w:p w14:paraId="46383DCA" w14:textId="4EC03BF5" w:rsidR="00022080" w:rsidRPr="001E5523" w:rsidRDefault="00022080" w:rsidP="00A26EDC">
      <w:pPr>
        <w:pStyle w:val="Content"/>
        <w:numPr>
          <w:ilvl w:val="0"/>
          <w:numId w:val="31"/>
        </w:numPr>
      </w:pPr>
      <w:r w:rsidRPr="001E5523">
        <w:t xml:space="preserve">Máy </w:t>
      </w:r>
      <w:r w:rsidR="002832E4">
        <w:t>HP</w:t>
      </w:r>
      <w:r w:rsidRPr="001E5523">
        <w:t xml:space="preserve"> RAM 8G; ổ cứng </w:t>
      </w:r>
      <w:r w:rsidR="002832E4">
        <w:t>SSD</w:t>
      </w:r>
      <w:r w:rsidRPr="001E5523">
        <w:t xml:space="preserve">, </w:t>
      </w:r>
      <w:r w:rsidR="002832E4">
        <w:t>HDD</w:t>
      </w:r>
      <w:r w:rsidRPr="001E5523">
        <w:t xml:space="preserve">; CPU core i- </w:t>
      </w:r>
      <w:r w:rsidR="002832E4">
        <w:t>6820HQ</w:t>
      </w:r>
      <w:r w:rsidRPr="001E5523">
        <w:t xml:space="preserve"> </w:t>
      </w:r>
      <w:r w:rsidR="002832E4">
        <w:t>2.70</w:t>
      </w:r>
      <w:r w:rsidRPr="001E5523">
        <w:t>GHz.</w:t>
      </w:r>
    </w:p>
    <w:p w14:paraId="76A73DBB" w14:textId="6506DE86" w:rsidR="00022080" w:rsidRPr="001E5523" w:rsidRDefault="00022080" w:rsidP="00A26EDC">
      <w:pPr>
        <w:pStyle w:val="Content"/>
        <w:numPr>
          <w:ilvl w:val="0"/>
          <w:numId w:val="31"/>
        </w:numPr>
      </w:pPr>
      <w:r w:rsidRPr="001E5523">
        <w:t xml:space="preserve">Hệ điều hành Windows 10 </w:t>
      </w:r>
      <w:r w:rsidR="002832E4">
        <w:t>pro</w:t>
      </w:r>
      <w:r w:rsidRPr="001E5523">
        <w:t xml:space="preserve"> 64bit</w:t>
      </w:r>
    </w:p>
    <w:p w14:paraId="3D231011" w14:textId="6100151D" w:rsidR="00022080" w:rsidRPr="001E5523" w:rsidRDefault="00022080" w:rsidP="00A26EDC">
      <w:pPr>
        <w:pStyle w:val="Content"/>
        <w:numPr>
          <w:ilvl w:val="0"/>
          <w:numId w:val="31"/>
        </w:numPr>
      </w:pPr>
      <w:r w:rsidRPr="001E5523">
        <w:t>Python phiên bản 3.10.</w:t>
      </w:r>
      <w:r w:rsidR="002832E4">
        <w:t>2</w:t>
      </w:r>
    </w:p>
    <w:p w14:paraId="720659F8" w14:textId="4C0AF337" w:rsidR="00437DDB" w:rsidRDefault="00022080" w:rsidP="00A26EDC">
      <w:pPr>
        <w:pStyle w:val="Content"/>
        <w:numPr>
          <w:ilvl w:val="0"/>
          <w:numId w:val="31"/>
        </w:numPr>
      </w:pPr>
      <w:r w:rsidRPr="001E5523">
        <w:t xml:space="preserve">Framework </w:t>
      </w:r>
      <w:r w:rsidR="002832E4">
        <w:t>PyQt</w:t>
      </w:r>
    </w:p>
    <w:p w14:paraId="75429D81" w14:textId="33B6C019" w:rsidR="00437DDB" w:rsidRDefault="002C508A" w:rsidP="00437DDB">
      <w:pPr>
        <w:pStyle w:val="u3"/>
        <w:rPr>
          <w:lang w:val="en-US"/>
        </w:rPr>
      </w:pPr>
      <w:bookmarkStart w:id="112" w:name="_Toc123502417"/>
      <w:r>
        <w:rPr>
          <w:lang w:val="en-US"/>
        </w:rPr>
        <w:t>Dữ</w:t>
      </w:r>
      <w:r w:rsidR="000851B1">
        <w:rPr>
          <w:lang w:val="en-US"/>
        </w:rPr>
        <w:t xml:space="preserve"> liệu đầu vào</w:t>
      </w:r>
      <w:bookmarkEnd w:id="112"/>
      <w:r w:rsidR="000851B1">
        <w:rPr>
          <w:lang w:val="en-US"/>
        </w:rPr>
        <w:t xml:space="preserve"> </w:t>
      </w:r>
    </w:p>
    <w:p w14:paraId="0AC1FA11" w14:textId="7A6FA2EF" w:rsidR="000851B1" w:rsidRDefault="000851B1" w:rsidP="00A26EDC">
      <w:pPr>
        <w:pStyle w:val="Content"/>
      </w:pPr>
      <w:r w:rsidRPr="001E5523">
        <w:t xml:space="preserve">Dữ liệu </w:t>
      </w:r>
      <w:r>
        <w:t xml:space="preserve">đầu vào </w:t>
      </w:r>
      <w:r w:rsidRPr="001E5523">
        <w:t xml:space="preserve">được thu thập tại </w:t>
      </w:r>
      <w:r w:rsidR="002832E4">
        <w:t xml:space="preserve">trang web </w:t>
      </w:r>
      <w:r w:rsidR="002832E4" w:rsidRPr="002832E4">
        <w:t>cộng đồng dành cho dân trí tuệ nhân tạo và khoa học dữ liệu trên toàn cầu</w:t>
      </w:r>
      <w:r w:rsidR="002832E4">
        <w:t xml:space="preserve"> kaggle (</w:t>
      </w:r>
      <w:hyperlink r:id="rId150" w:history="1">
        <w:r w:rsidR="002832E4">
          <w:rPr>
            <w:rStyle w:val="Siuktni"/>
          </w:rPr>
          <w:t>data</w:t>
        </w:r>
      </w:hyperlink>
      <w:r w:rsidR="002832E4">
        <w:t xml:space="preserve">) </w:t>
      </w:r>
      <w:r w:rsidR="005F0EE1" w:rsidRPr="001D2D27">
        <w:rPr>
          <w:rStyle w:val="ContentChar"/>
        </w:rPr>
        <w:t xml:space="preserve">bản ghi đo được </w:t>
      </w:r>
      <w:r w:rsidR="002832E4">
        <w:rPr>
          <w:rStyle w:val="ContentChar"/>
        </w:rPr>
        <w:t>vào năm 2013 và 2014</w:t>
      </w:r>
      <w:r w:rsidR="005F0EE1">
        <w:t>.</w:t>
      </w:r>
    </w:p>
    <w:p w14:paraId="1B4CA4CF" w14:textId="77777777" w:rsidR="005F0EE1" w:rsidRPr="005F0EE1" w:rsidRDefault="005F0EE1" w:rsidP="000851B1">
      <w:pPr>
        <w:rPr>
          <w:lang w:val="en-US"/>
        </w:rPr>
      </w:pPr>
    </w:p>
    <w:p w14:paraId="204E3154" w14:textId="28CDD595" w:rsidR="002C508A" w:rsidRDefault="00437DDB" w:rsidP="00A26EDC">
      <w:pPr>
        <w:pStyle w:val="Content"/>
      </w:pPr>
      <w:r>
        <w:t xml:space="preserve">Sau khi có được số liệu ban đầu, </w:t>
      </w:r>
      <w:r w:rsidR="002832E4">
        <w:t xml:space="preserve">tiến hành chuẩn hoá dữ liệu với </w:t>
      </w:r>
      <w:r w:rsidR="002832E4" w:rsidRPr="002832E4">
        <w:t>category_encoders</w:t>
      </w:r>
      <w:r w:rsidR="002832E4">
        <w:t xml:space="preserve"> để đưa toàn bộ dữ liệu từ dạng chữ về dạng số. Sau đó chia K-Fold với </w:t>
      </w:r>
      <w:r w:rsidR="00354A68">
        <w:t xml:space="preserve">các lần train và test lần lượt là </w:t>
      </w:r>
      <w:r w:rsidR="00D56A54">
        <w:t>K-1</w:t>
      </w:r>
      <w:r w:rsidR="00354A68">
        <w:t xml:space="preserve"> train và 1 test từ đó tìm ra quá trình máy học đạt kết quả tốt nhất</w:t>
      </w:r>
    </w:p>
    <w:p w14:paraId="3C035CD9" w14:textId="256B4BF8" w:rsidR="00437DDB" w:rsidRPr="00873910" w:rsidRDefault="00873910" w:rsidP="00A26EDC">
      <w:pPr>
        <w:pStyle w:val="Content"/>
      </w:pPr>
      <w:r>
        <w:lastRenderedPageBreak/>
        <w:t>Như vậy, trong đồ án này em sử dụng 2 tập dữ liệu đầu vào train/test</w:t>
      </w:r>
      <w:r w:rsidR="00AC43DD">
        <w:t>, từ đó dựa vào các tham số đánh giá mô hình lựa chọn ra tập dữ liệu tốt nhất cho bài toán và mô hình tốt nhất cho tập dữ liệu đó.</w:t>
      </w:r>
    </w:p>
    <w:p w14:paraId="3859CFDD" w14:textId="34571489" w:rsidR="00A503DA" w:rsidRDefault="00A503DA" w:rsidP="00A503DA">
      <w:pPr>
        <w:pStyle w:val="u3"/>
        <w:rPr>
          <w:lang w:val="en-US"/>
        </w:rPr>
      </w:pPr>
      <w:bookmarkStart w:id="113" w:name="_Toc122699051"/>
      <w:bookmarkStart w:id="114" w:name="_Toc123502418"/>
      <w:r>
        <w:rPr>
          <w:lang w:val="en-US"/>
        </w:rPr>
        <w:t>Xây dựng</w:t>
      </w:r>
      <w:r w:rsidRPr="001E5523">
        <w:rPr>
          <w:lang w:val="en-US"/>
        </w:rPr>
        <w:t xml:space="preserve"> mô hình dự đoán</w:t>
      </w:r>
      <w:bookmarkEnd w:id="113"/>
      <w:bookmarkEnd w:id="114"/>
    </w:p>
    <w:p w14:paraId="650B7B08" w14:textId="30617DCA" w:rsidR="005D694F" w:rsidRDefault="005D694F" w:rsidP="005D694F">
      <w:pPr>
        <w:rPr>
          <w:lang w:val="en-US"/>
        </w:rPr>
      </w:pPr>
      <w:r>
        <w:rPr>
          <w:lang w:val="en-US"/>
        </w:rPr>
        <w:t xml:space="preserve">Xây dựng mô hình dự đoán </w:t>
      </w:r>
      <w:r w:rsidR="00354A68">
        <w:rPr>
          <w:lang w:val="en-US"/>
        </w:rPr>
        <w:t>cơ hội việc làm dành cho sinh viên năm cuối với các tham số</w:t>
      </w:r>
      <w:r>
        <w:rPr>
          <w:lang w:val="en-US"/>
        </w:rPr>
        <w:t xml:space="preserve">: </w:t>
      </w:r>
    </w:p>
    <w:p w14:paraId="3B178607" w14:textId="0727995F" w:rsidR="005D694F" w:rsidRPr="00ED372F" w:rsidRDefault="005D694F">
      <w:pPr>
        <w:pStyle w:val="oancuaDanhsach"/>
        <w:numPr>
          <w:ilvl w:val="0"/>
          <w:numId w:val="32"/>
        </w:numPr>
      </w:pPr>
      <w:r>
        <w:rPr>
          <w:lang w:val="en-US"/>
        </w:rPr>
        <w:t xml:space="preserve">Mô hình thuật toán </w:t>
      </w:r>
      <w:r w:rsidR="00354A68">
        <w:rPr>
          <w:lang w:val="en-US"/>
        </w:rPr>
        <w:t xml:space="preserve">cây quyết định </w:t>
      </w:r>
      <w:r w:rsidR="00354A68" w:rsidRPr="00354A68">
        <w:rPr>
          <w:lang w:val="en-US"/>
        </w:rPr>
        <w:t>Iterative Dichotomiser 3</w:t>
      </w:r>
      <w:r w:rsidR="00354A68">
        <w:rPr>
          <w:lang w:val="en-US"/>
        </w:rPr>
        <w:t xml:space="preserve"> sử dụng</w:t>
      </w:r>
      <w:r>
        <w:rPr>
          <w:lang w:val="en-US"/>
        </w:rPr>
        <w:t xml:space="preserve"> </w:t>
      </w:r>
      <w:r w:rsidR="004A4683" w:rsidRPr="004A4683">
        <w:rPr>
          <w:lang w:val="en-US"/>
        </w:rPr>
        <w:t>DecisionTreeClassifier</w:t>
      </w:r>
      <w:r w:rsidR="004A4683" w:rsidRPr="00354A68">
        <w:rPr>
          <w:lang w:val="en-US"/>
        </w:rPr>
        <w:t xml:space="preserve"> (</w:t>
      </w:r>
      <w:r w:rsidR="004A4683">
        <w:rPr>
          <w:lang w:val="en-US"/>
        </w:rPr>
        <w:t>)</w:t>
      </w:r>
      <w:r>
        <w:rPr>
          <w:lang w:val="en-US"/>
        </w:rPr>
        <w:t xml:space="preserve"> với các tham số đầu vào mặc định </w:t>
      </w:r>
    </w:p>
    <w:p w14:paraId="68882CC5" w14:textId="4E811C32" w:rsidR="00354A68" w:rsidRDefault="00A503DA" w:rsidP="00A26EDC">
      <w:pPr>
        <w:pStyle w:val="Content"/>
        <w:numPr>
          <w:ilvl w:val="0"/>
          <w:numId w:val="7"/>
        </w:numPr>
      </w:pPr>
      <w:r>
        <w:t xml:space="preserve">Với tập dữ liệu đưa vào mô hình dự đoán (mô hình dự đoán dựa trên thuật toán </w:t>
      </w:r>
      <w:r w:rsidR="00354A68">
        <w:t xml:space="preserve">cây quyết định </w:t>
      </w:r>
      <w:r w:rsidR="00354A68" w:rsidRPr="00354A68">
        <w:t>Iterative Dichotomiser 3</w:t>
      </w:r>
      <w:r>
        <w:t xml:space="preserve">) </w:t>
      </w:r>
    </w:p>
    <w:p w14:paraId="7E91FA5A" w14:textId="77777777" w:rsidR="00084C7D" w:rsidRDefault="00772441" w:rsidP="00A26EDC">
      <w:pPr>
        <w:pStyle w:val="Content"/>
      </w:pPr>
      <w:r>
        <w:t xml:space="preserve">Tập dữ liệu đưa vào gồm </w:t>
      </w:r>
      <w:r w:rsidR="00084C7D">
        <w:t>7</w:t>
      </w:r>
      <w:r>
        <w:t xml:space="preserve"> cột X tương ứng dữ </w:t>
      </w:r>
      <w:r w:rsidR="00084C7D">
        <w:t>liệu về:</w:t>
      </w:r>
    </w:p>
    <w:p w14:paraId="440CE7D3" w14:textId="77777777" w:rsidR="00084C7D" w:rsidRDefault="00084C7D" w:rsidP="00A26EDC">
      <w:pPr>
        <w:pStyle w:val="Content"/>
      </w:pPr>
      <w:r>
        <w:t>+</w:t>
      </w:r>
      <w:r w:rsidRPr="00084C7D">
        <w:t xml:space="preserve">Age </w:t>
      </w:r>
    </w:p>
    <w:p w14:paraId="17A640D3" w14:textId="77777777" w:rsidR="00084C7D" w:rsidRDefault="00084C7D" w:rsidP="00A26EDC">
      <w:pPr>
        <w:pStyle w:val="Content"/>
      </w:pPr>
      <w:r>
        <w:t>+</w:t>
      </w:r>
      <w:r w:rsidRPr="00084C7D">
        <w:t xml:space="preserve"> Gender </w:t>
      </w:r>
    </w:p>
    <w:p w14:paraId="476352F7" w14:textId="77777777" w:rsidR="00084C7D" w:rsidRDefault="00084C7D" w:rsidP="00A26EDC">
      <w:pPr>
        <w:pStyle w:val="Content"/>
      </w:pPr>
      <w:r>
        <w:t>+</w:t>
      </w:r>
      <w:r w:rsidRPr="00084C7D">
        <w:t xml:space="preserve"> Stream </w:t>
      </w:r>
    </w:p>
    <w:p w14:paraId="3CE4F932" w14:textId="77777777" w:rsidR="00084C7D" w:rsidRDefault="00084C7D" w:rsidP="00A26EDC">
      <w:pPr>
        <w:pStyle w:val="Content"/>
      </w:pPr>
      <w:r>
        <w:t>+</w:t>
      </w:r>
      <w:r w:rsidRPr="00084C7D">
        <w:t xml:space="preserve"> Internships </w:t>
      </w:r>
    </w:p>
    <w:p w14:paraId="2F55C2FB" w14:textId="77777777" w:rsidR="00084C7D" w:rsidRDefault="00084C7D" w:rsidP="00A26EDC">
      <w:pPr>
        <w:pStyle w:val="Content"/>
      </w:pPr>
      <w:r>
        <w:t>+</w:t>
      </w:r>
      <w:r w:rsidRPr="00084C7D">
        <w:t xml:space="preserve"> CGPA  </w:t>
      </w:r>
    </w:p>
    <w:p w14:paraId="77AB88CD" w14:textId="77777777" w:rsidR="00084C7D" w:rsidRDefault="00084C7D" w:rsidP="00A26EDC">
      <w:pPr>
        <w:pStyle w:val="Content"/>
      </w:pPr>
      <w:r>
        <w:t>+</w:t>
      </w:r>
      <w:r w:rsidRPr="00084C7D">
        <w:t xml:space="preserve"> Hostel </w:t>
      </w:r>
    </w:p>
    <w:p w14:paraId="31A2A7AF" w14:textId="77777777" w:rsidR="00084C7D" w:rsidRDefault="00084C7D" w:rsidP="00A26EDC">
      <w:pPr>
        <w:pStyle w:val="Content"/>
      </w:pPr>
      <w:r>
        <w:t>+</w:t>
      </w:r>
      <w:r w:rsidRPr="00084C7D">
        <w:t xml:space="preserve"> HistoryOfBacklogs</w:t>
      </w:r>
    </w:p>
    <w:p w14:paraId="4F59EFD9" w14:textId="1E42C123" w:rsidR="00772441" w:rsidRDefault="00772441" w:rsidP="00A26EDC">
      <w:pPr>
        <w:pStyle w:val="Content"/>
      </w:pPr>
      <w:r>
        <w:t xml:space="preserve"> </w:t>
      </w:r>
      <w:r w:rsidR="00084C7D">
        <w:t>C</w:t>
      </w:r>
      <w:r>
        <w:t xml:space="preserve">ột Y tương ứng </w:t>
      </w:r>
      <w:r w:rsidR="00084C7D">
        <w:t>với kết quả “có” hoặc “không”</w:t>
      </w:r>
      <w:r>
        <w:t xml:space="preserve"> </w:t>
      </w:r>
      <w:r w:rsidR="00084C7D">
        <w:t xml:space="preserve">về khả năng nhận được cơ hội việc làm </w:t>
      </w:r>
    </w:p>
    <w:p w14:paraId="551CDF45" w14:textId="42BA0800" w:rsidR="00772441" w:rsidRPr="00616DE6" w:rsidRDefault="00772441" w:rsidP="00A26EDC">
      <w:pPr>
        <w:pStyle w:val="Content"/>
      </w:pPr>
      <w:r>
        <w:t xml:space="preserve">Dữ liệu được chia thành hai tập: train/test theo tỷ lệ </w:t>
      </w:r>
      <w:r w:rsidR="00D603D6">
        <w:t xml:space="preserve">K-Fold tuỳ người dùng </w:t>
      </w:r>
      <w:r w:rsidR="00D56A54">
        <w:t>nhập (</w:t>
      </w:r>
      <w:r w:rsidR="00C1798C">
        <w:t>tức</w:t>
      </w:r>
      <w:r w:rsidR="00787DF1">
        <w:t xml:space="preserve"> là trong quá trình học</w:t>
      </w:r>
      <w:r w:rsidR="00D603D6">
        <w:t xml:space="preserve"> của</w:t>
      </w:r>
      <w:r w:rsidR="00787DF1">
        <w:t xml:space="preserve"> máy </w:t>
      </w:r>
      <w:r w:rsidR="00D603D6">
        <w:t xml:space="preserve">sẽ </w:t>
      </w:r>
      <w:r w:rsidR="00787DF1">
        <w:t xml:space="preserve">có </w:t>
      </w:r>
      <w:r w:rsidR="00D603D6">
        <w:t>K</w:t>
      </w:r>
      <w:r w:rsidR="00787DF1">
        <w:t xml:space="preserve"> lần </w:t>
      </w:r>
      <w:r w:rsidR="004A4683">
        <w:t xml:space="preserve">với </w:t>
      </w:r>
      <w:r w:rsidR="00787DF1">
        <w:t>mỗi lần tỷ</w:t>
      </w:r>
      <w:r w:rsidR="004A4683">
        <w:t xml:space="preserve"> lệ </w:t>
      </w:r>
      <w:r w:rsidR="00787DF1">
        <w:t>sẽ là</w:t>
      </w:r>
      <w:r w:rsidR="004A4683">
        <w:t xml:space="preserve"> 1</w:t>
      </w:r>
      <w:r w:rsidR="00787DF1">
        <w:t xml:space="preserve"> tập để test và </w:t>
      </w:r>
      <w:r w:rsidR="00D603D6">
        <w:t xml:space="preserve">K-1 </w:t>
      </w:r>
      <w:r w:rsidR="00787DF1">
        <w:t>tập còn lại dùng để train)</w:t>
      </w:r>
      <w:r w:rsidR="004A4683">
        <w:t xml:space="preserve"> </w:t>
      </w:r>
      <w:r w:rsidR="00366F20">
        <w:t>nhằm kiểm tra độ chính xác của mô hình</w:t>
      </w:r>
      <w:r w:rsidR="00D603D6">
        <w:t xml:space="preserve"> và chọn ra mô hình tốt nhất</w:t>
      </w:r>
      <w:r w:rsidR="00616DE6" w:rsidRPr="00616DE6">
        <w:t xml:space="preserve"> </w:t>
      </w:r>
    </w:p>
    <w:p w14:paraId="3BE86F19" w14:textId="0C7DCDC7" w:rsidR="00927C59" w:rsidRPr="001E5523" w:rsidRDefault="00927C59" w:rsidP="003E5755">
      <w:pPr>
        <w:pStyle w:val="u2"/>
        <w:rPr>
          <w:sz w:val="34"/>
          <w:szCs w:val="40"/>
        </w:rPr>
      </w:pPr>
      <w:bookmarkStart w:id="115" w:name="_Toc122699052"/>
      <w:bookmarkStart w:id="116" w:name="_Toc123502419"/>
      <w:r w:rsidRPr="001E5523">
        <w:rPr>
          <w:lang w:val="en-US"/>
        </w:rPr>
        <w:t>Xây dựng giao diện hiển thị kết quả</w:t>
      </w:r>
      <w:bookmarkEnd w:id="115"/>
      <w:bookmarkEnd w:id="116"/>
    </w:p>
    <w:p w14:paraId="40623493" w14:textId="6AF79D1B" w:rsidR="00E87C47" w:rsidRPr="001E5523" w:rsidRDefault="00E87C47" w:rsidP="00A26EDC">
      <w:pPr>
        <w:pStyle w:val="Content"/>
        <w:numPr>
          <w:ilvl w:val="0"/>
          <w:numId w:val="34"/>
        </w:numPr>
      </w:pPr>
      <w:r>
        <w:t xml:space="preserve">Với mô hình thuật toán </w:t>
      </w:r>
      <w:r w:rsidR="00084C7D">
        <w:t xml:space="preserve">cây quyết định </w:t>
      </w:r>
      <w:r w:rsidR="00084C7D" w:rsidRPr="00084C7D">
        <w:t>Iterative Dichotomiser 3</w:t>
      </w:r>
      <w:r>
        <w:t xml:space="preserve">, em dùng toàn bộ tập dữ liệu ở </w:t>
      </w:r>
      <w:r w:rsidR="006219F6">
        <w:t xml:space="preserve">trường hợp </w:t>
      </w:r>
      <w:r w:rsidR="00D56A54">
        <w:t>mà có lần máy học có tỷ lệ dự đoán tốt nhất</w:t>
      </w:r>
      <w:r>
        <w:t xml:space="preserve"> </w:t>
      </w:r>
      <w:r w:rsidR="005B54E5">
        <w:t>là tập huấn luyện cho mô hình. Mô hình được huấn luyện</w:t>
      </w:r>
      <w:r w:rsidR="00084C7D">
        <w:t xml:space="preserve"> có kết quả tốt nhất</w:t>
      </w:r>
      <w:r w:rsidR="005B54E5">
        <w:t xml:space="preserve"> sẽ được </w:t>
      </w:r>
      <w:r w:rsidR="005B54E5">
        <w:lastRenderedPageBreak/>
        <w:t xml:space="preserve">lưu </w:t>
      </w:r>
      <w:r w:rsidR="00084C7D">
        <w:t>lại và sử dụng mô hình</w:t>
      </w:r>
      <w:r w:rsidR="005B54E5">
        <w:t xml:space="preserve"> </w:t>
      </w:r>
      <w:r w:rsidR="00084C7D">
        <w:t>đó</w:t>
      </w:r>
      <w:r w:rsidR="005B54E5">
        <w:t xml:space="preserve"> </w:t>
      </w:r>
      <w:r w:rsidR="00084C7D">
        <w:t>làm mô hình để đưa ra kết quả dự đoán khi người dùng tương tác trên giao diện</w:t>
      </w:r>
      <w:r w:rsidR="005B54E5">
        <w:t xml:space="preserve"> </w:t>
      </w:r>
    </w:p>
    <w:p w14:paraId="255B4366" w14:textId="53615749" w:rsidR="001527AE" w:rsidRPr="001E5523" w:rsidRDefault="001527AE" w:rsidP="00A26EDC">
      <w:pPr>
        <w:pStyle w:val="Content"/>
        <w:numPr>
          <w:ilvl w:val="0"/>
          <w:numId w:val="34"/>
        </w:numPr>
      </w:pPr>
      <w:r w:rsidRPr="001E5523">
        <w:t xml:space="preserve">Yêu cầu cơ bản đối với giao diện hiển thị </w:t>
      </w:r>
      <w:r w:rsidRPr="00084C7D">
        <w:t>kết</w:t>
      </w:r>
      <w:r w:rsidR="00084C7D" w:rsidRPr="00084C7D">
        <w:t xml:space="preserve"> quả</w:t>
      </w:r>
      <w:r w:rsidRPr="00084C7D">
        <w:t>:</w:t>
      </w:r>
    </w:p>
    <w:p w14:paraId="180D0CA4" w14:textId="2B3F7D1C" w:rsidR="001527AE" w:rsidRPr="001E5523" w:rsidRDefault="001527AE" w:rsidP="00A26EDC">
      <w:pPr>
        <w:pStyle w:val="Content"/>
        <w:numPr>
          <w:ilvl w:val="0"/>
          <w:numId w:val="35"/>
        </w:numPr>
        <w:rPr>
          <w:b/>
          <w:sz w:val="34"/>
          <w:szCs w:val="40"/>
        </w:rPr>
      </w:pPr>
      <w:r w:rsidRPr="001E5523">
        <w:t xml:space="preserve">Có các trường dữ liệu để người dùng có thể nhập dữ liệu để đưa ra dự đoán </w:t>
      </w:r>
    </w:p>
    <w:p w14:paraId="697A75C6" w14:textId="29F61ED2" w:rsidR="001527AE" w:rsidRPr="006219F6" w:rsidRDefault="001527AE" w:rsidP="00A26EDC">
      <w:pPr>
        <w:pStyle w:val="Content"/>
        <w:numPr>
          <w:ilvl w:val="0"/>
          <w:numId w:val="35"/>
        </w:numPr>
        <w:rPr>
          <w:b/>
          <w:sz w:val="34"/>
          <w:szCs w:val="40"/>
        </w:rPr>
      </w:pPr>
      <w:r w:rsidRPr="001E5523">
        <w:t xml:space="preserve">Sử dụng kết quả dự đoán có độ chính xác cao </w:t>
      </w:r>
      <w:r w:rsidR="003B0CC2">
        <w:t>nhất</w:t>
      </w:r>
    </w:p>
    <w:p w14:paraId="51A8EB73" w14:textId="4A377170" w:rsidR="006219F6" w:rsidRPr="00D91884" w:rsidRDefault="006219F6" w:rsidP="00A26EDC">
      <w:pPr>
        <w:pStyle w:val="Content"/>
        <w:numPr>
          <w:ilvl w:val="0"/>
          <w:numId w:val="35"/>
        </w:numPr>
        <w:rPr>
          <w:b/>
          <w:sz w:val="34"/>
          <w:szCs w:val="40"/>
        </w:rPr>
      </w:pPr>
      <w:r>
        <w:t xml:space="preserve">Giao diện thân thiện, dễ sử dụng </w:t>
      </w:r>
    </w:p>
    <w:p w14:paraId="4C07A81C" w14:textId="05F4DCBB" w:rsidR="00D91884" w:rsidRDefault="00D91884" w:rsidP="00A26EDC">
      <w:pPr>
        <w:pStyle w:val="Content"/>
      </w:pPr>
      <w:r>
        <w:t>Giao diện bao gồm</w:t>
      </w:r>
      <w:r w:rsidR="00441B44">
        <w:t xml:space="preserve"> hai phần chính: </w:t>
      </w:r>
    </w:p>
    <w:p w14:paraId="1DC4B6DF" w14:textId="54AD4B0A" w:rsidR="00441B44" w:rsidRDefault="00441B44" w:rsidP="00A26EDC">
      <w:pPr>
        <w:pStyle w:val="Content"/>
        <w:numPr>
          <w:ilvl w:val="0"/>
          <w:numId w:val="36"/>
        </w:numPr>
      </w:pPr>
      <w:r>
        <w:t>Phần cho người dùng nhập</w:t>
      </w:r>
      <w:r w:rsidR="003B0CC2">
        <w:t>, chọn các</w:t>
      </w:r>
      <w:r>
        <w:t xml:space="preserve"> giá trị </w:t>
      </w:r>
      <w:r w:rsidR="003B0CC2">
        <w:t>tương ứng với từng dữ liệu của bản thân</w:t>
      </w:r>
      <w:r>
        <w:t xml:space="preserve"> để</w:t>
      </w:r>
      <w:r w:rsidR="003B0CC2">
        <w:t xml:space="preserve"> đưa vào</w:t>
      </w:r>
      <w:r>
        <w:t xml:space="preserve"> mô hình đưa ra dự đoán </w:t>
      </w:r>
    </w:p>
    <w:p w14:paraId="03AE2137" w14:textId="1C15DDD3" w:rsidR="00441B44" w:rsidRPr="001E5523" w:rsidRDefault="00441B44" w:rsidP="00A26EDC">
      <w:pPr>
        <w:pStyle w:val="Content"/>
        <w:numPr>
          <w:ilvl w:val="0"/>
          <w:numId w:val="36"/>
        </w:numPr>
      </w:pPr>
      <w:r>
        <w:t xml:space="preserve">Phần đưa ra kết quả dự đoán cho bài toán </w:t>
      </w:r>
    </w:p>
    <w:p w14:paraId="0BA4F0BF" w14:textId="77777777" w:rsidR="00686B2D" w:rsidRDefault="00927C59" w:rsidP="00686B2D">
      <w:pPr>
        <w:keepNext/>
      </w:pPr>
      <w:r w:rsidRPr="001E5523">
        <w:br w:type="page"/>
      </w:r>
      <w:r w:rsidR="00D56A54">
        <w:rPr>
          <w:noProof/>
        </w:rPr>
        <w:lastRenderedPageBreak/>
        <w:drawing>
          <wp:inline distT="0" distB="0" distL="0" distR="0" wp14:anchorId="619DA47D" wp14:editId="160CA47B">
            <wp:extent cx="5733415" cy="3106420"/>
            <wp:effectExtent l="0" t="0" r="63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733415" cy="3106420"/>
                    </a:xfrm>
                    <a:prstGeom prst="rect">
                      <a:avLst/>
                    </a:prstGeom>
                  </pic:spPr>
                </pic:pic>
              </a:graphicData>
            </a:graphic>
          </wp:inline>
        </w:drawing>
      </w:r>
    </w:p>
    <w:p w14:paraId="2343C9F1" w14:textId="34B13C57" w:rsidR="00EA2F97" w:rsidRDefault="00686B2D" w:rsidP="00686B2D">
      <w:pPr>
        <w:pStyle w:val="Chuthich"/>
        <w:ind w:left="1440" w:firstLine="720"/>
        <w:jc w:val="left"/>
      </w:pPr>
      <w:bookmarkStart w:id="117" w:name="_Toc123506017"/>
      <w:r>
        <w:t xml:space="preserve">Hình </w:t>
      </w:r>
      <w:r w:rsidR="00FB0484">
        <w:fldChar w:fldCharType="begin"/>
      </w:r>
      <w:r w:rsidR="00FB0484">
        <w:instrText xml:space="preserve"> STYLEREF 1 \s </w:instrText>
      </w:r>
      <w:r w:rsidR="00FB0484">
        <w:fldChar w:fldCharType="separate"/>
      </w:r>
      <w:r w:rsidR="00FB0484">
        <w:rPr>
          <w:noProof/>
        </w:rPr>
        <w:t>3</w:t>
      </w:r>
      <w:r w:rsidR="00FB0484">
        <w:fldChar w:fldCharType="end"/>
      </w:r>
      <w:r w:rsidR="00FB0484">
        <w:t>.</w:t>
      </w:r>
      <w:r w:rsidR="00FB0484">
        <w:fldChar w:fldCharType="begin"/>
      </w:r>
      <w:r w:rsidR="00FB0484">
        <w:instrText xml:space="preserve"> SEQ Hình \* ARABIC \s 1 </w:instrText>
      </w:r>
      <w:r w:rsidR="00FB0484">
        <w:fldChar w:fldCharType="separate"/>
      </w:r>
      <w:r w:rsidR="00FB0484">
        <w:rPr>
          <w:noProof/>
        </w:rPr>
        <w:t>2</w:t>
      </w:r>
      <w:r w:rsidR="00FB0484">
        <w:fldChar w:fldCharType="end"/>
      </w:r>
      <w:r w:rsidRPr="00686B2D">
        <w:t xml:space="preserve"> </w:t>
      </w:r>
      <w:r w:rsidRPr="00686B2D">
        <w:t>Thiết kế giao diện với Qt Designer</w:t>
      </w:r>
      <w:bookmarkEnd w:id="117"/>
    </w:p>
    <w:p w14:paraId="75A27931" w14:textId="004DA6C4" w:rsidR="00927C59" w:rsidRDefault="00EA2F97" w:rsidP="00EA2F97">
      <w:pPr>
        <w:pStyle w:val="Chuthich"/>
        <w:jc w:val="left"/>
      </w:pPr>
      <w:r>
        <w:t xml:space="preserve">                             </w:t>
      </w:r>
    </w:p>
    <w:p w14:paraId="3E422891" w14:textId="23C475E1" w:rsidR="009F36A3" w:rsidRDefault="009F36A3" w:rsidP="009F36A3">
      <w:pPr>
        <w:rPr>
          <w:lang w:val="en-US"/>
        </w:rPr>
      </w:pPr>
      <w:r>
        <w:rPr>
          <w:lang w:val="en-US"/>
        </w:rPr>
        <w:br/>
        <w:t xml:space="preserve">Xây dựng giao diện sẽ gồm 9 thành phần chính. Trong đó có 7 mục là dữ liệu đầu vào </w:t>
      </w:r>
      <w:r w:rsidR="00FB0484">
        <w:rPr>
          <w:lang w:val="en-US"/>
        </w:rPr>
        <w:t>có:</w:t>
      </w:r>
      <w:r>
        <w:rPr>
          <w:lang w:val="en-US"/>
        </w:rPr>
        <w:t xml:space="preserve"> </w:t>
      </w:r>
    </w:p>
    <w:p w14:paraId="271EA833" w14:textId="2F9C4ABB" w:rsidR="009F36A3" w:rsidRDefault="009F36A3" w:rsidP="009F36A3">
      <w:pPr>
        <w:rPr>
          <w:lang w:val="en-US"/>
        </w:rPr>
      </w:pPr>
      <w:r>
        <w:rPr>
          <w:lang w:val="en-US"/>
        </w:rPr>
        <w:t xml:space="preserve">- 3 Spin Box </w:t>
      </w:r>
      <w:r>
        <w:rPr>
          <w:lang w:val="en-US"/>
        </w:rPr>
        <w:br/>
        <w:t xml:space="preserve"> </w:t>
      </w:r>
      <w:r>
        <w:rPr>
          <w:lang w:val="en-US"/>
        </w:rPr>
        <w:tab/>
      </w:r>
      <w:r w:rsidR="006A313E" w:rsidRPr="009F36A3">
        <w:rPr>
          <w:lang w:val="en-US"/>
        </w:rPr>
        <w:t>+</w:t>
      </w:r>
      <w:r w:rsidR="006A313E">
        <w:rPr>
          <w:lang w:val="en-US"/>
        </w:rPr>
        <w:t xml:space="preserve"> Age</w:t>
      </w:r>
      <w:r w:rsidRPr="009F36A3">
        <w:rPr>
          <w:lang w:val="en-US"/>
        </w:rPr>
        <w:t xml:space="preserve"> </w:t>
      </w:r>
    </w:p>
    <w:p w14:paraId="5CC6AAD7" w14:textId="19EBA348" w:rsidR="009F36A3" w:rsidRPr="009F36A3" w:rsidRDefault="009F36A3" w:rsidP="009F36A3">
      <w:pPr>
        <w:ind w:firstLine="720"/>
        <w:rPr>
          <w:lang w:val="en-US"/>
        </w:rPr>
      </w:pPr>
      <w:r w:rsidRPr="009F36A3">
        <w:rPr>
          <w:lang w:val="en-US"/>
        </w:rPr>
        <w:t xml:space="preserve">+ Internships </w:t>
      </w:r>
    </w:p>
    <w:p w14:paraId="3A05FE3B" w14:textId="7FE3AF3C" w:rsidR="009F36A3" w:rsidRDefault="009F36A3" w:rsidP="009F36A3">
      <w:pPr>
        <w:ind w:firstLine="720"/>
        <w:rPr>
          <w:lang w:val="en-US"/>
        </w:rPr>
      </w:pPr>
      <w:r w:rsidRPr="009F36A3">
        <w:rPr>
          <w:lang w:val="en-US"/>
        </w:rPr>
        <w:t xml:space="preserve">+ CGPA  </w:t>
      </w:r>
    </w:p>
    <w:p w14:paraId="1202D905" w14:textId="586D304F" w:rsidR="009F36A3" w:rsidRPr="009F36A3" w:rsidRDefault="009F36A3" w:rsidP="009F36A3">
      <w:pPr>
        <w:rPr>
          <w:lang w:val="en-US"/>
        </w:rPr>
      </w:pPr>
      <w:r>
        <w:rPr>
          <w:lang w:val="en-US"/>
        </w:rPr>
        <w:t xml:space="preserve">- </w:t>
      </w:r>
      <w:r w:rsidRPr="009F36A3">
        <w:rPr>
          <w:lang w:val="en-US"/>
        </w:rPr>
        <w:t>4 Combo Box</w:t>
      </w:r>
    </w:p>
    <w:p w14:paraId="5E276998" w14:textId="5CC685D5" w:rsidR="009F36A3" w:rsidRPr="009F36A3" w:rsidRDefault="009F36A3" w:rsidP="009F36A3">
      <w:pPr>
        <w:ind w:firstLine="720"/>
        <w:rPr>
          <w:lang w:val="en-US"/>
        </w:rPr>
      </w:pPr>
      <w:r w:rsidRPr="009F36A3">
        <w:rPr>
          <w:lang w:val="en-US"/>
        </w:rPr>
        <w:t>+</w:t>
      </w:r>
      <w:r>
        <w:rPr>
          <w:lang w:val="en-US"/>
        </w:rPr>
        <w:t xml:space="preserve"> </w:t>
      </w:r>
      <w:r w:rsidRPr="009F36A3">
        <w:rPr>
          <w:lang w:val="en-US"/>
        </w:rPr>
        <w:t xml:space="preserve">Gender </w:t>
      </w:r>
    </w:p>
    <w:p w14:paraId="290AC77C" w14:textId="0B68EFB0" w:rsidR="009F36A3" w:rsidRPr="009F36A3" w:rsidRDefault="009F36A3" w:rsidP="009F36A3">
      <w:pPr>
        <w:ind w:firstLine="720"/>
        <w:rPr>
          <w:lang w:val="en-US"/>
        </w:rPr>
      </w:pPr>
      <w:r w:rsidRPr="009F36A3">
        <w:rPr>
          <w:lang w:val="en-US"/>
        </w:rPr>
        <w:t xml:space="preserve">+ Stream </w:t>
      </w:r>
    </w:p>
    <w:p w14:paraId="3F25C5BF" w14:textId="22518F65" w:rsidR="009F36A3" w:rsidRPr="009F36A3" w:rsidRDefault="009F36A3" w:rsidP="009F36A3">
      <w:pPr>
        <w:ind w:firstLine="720"/>
        <w:rPr>
          <w:lang w:val="en-US"/>
        </w:rPr>
      </w:pPr>
      <w:r w:rsidRPr="009F36A3">
        <w:rPr>
          <w:lang w:val="en-US"/>
        </w:rPr>
        <w:t xml:space="preserve">+ Hostel </w:t>
      </w:r>
    </w:p>
    <w:p w14:paraId="283EF08C" w14:textId="2DF6EA70" w:rsidR="009F36A3" w:rsidRPr="009F36A3" w:rsidRDefault="009F36A3" w:rsidP="009F36A3">
      <w:pPr>
        <w:ind w:firstLine="720"/>
        <w:rPr>
          <w:sz w:val="34"/>
          <w:szCs w:val="40"/>
          <w:lang w:val="en-US"/>
        </w:rPr>
      </w:pPr>
      <w:r w:rsidRPr="009F36A3">
        <w:rPr>
          <w:lang w:val="en-US"/>
        </w:rPr>
        <w:t>+ HistoryOfBacklogs</w:t>
      </w:r>
      <w:r>
        <w:rPr>
          <w:lang w:val="en-US"/>
        </w:rPr>
        <w:br/>
        <w:t xml:space="preserve">Có 1 nút bấm để </w:t>
      </w:r>
      <w:r w:rsidR="006A313E">
        <w:rPr>
          <w:lang w:val="en-US"/>
        </w:rPr>
        <w:t>xử lý</w:t>
      </w:r>
      <w:r>
        <w:rPr>
          <w:lang w:val="en-US"/>
        </w:rPr>
        <w:t xml:space="preserve"> kết quả</w:t>
      </w:r>
      <w:r w:rsidR="006A313E">
        <w:rPr>
          <w:lang w:val="en-US"/>
        </w:rPr>
        <w:t xml:space="preserve"> dự đoán</w:t>
      </w:r>
      <w:r>
        <w:rPr>
          <w:lang w:val="en-US"/>
        </w:rPr>
        <w:t xml:space="preserve"> </w:t>
      </w:r>
      <w:r w:rsidR="006A313E">
        <w:rPr>
          <w:lang w:val="en-US"/>
        </w:rPr>
        <w:t>và một ô text để hiện ra kết quả dự đoán về khả năng sinh viên đó có nhận được cơ hội việc làm hay không</w:t>
      </w:r>
    </w:p>
    <w:p w14:paraId="383F3C8A" w14:textId="3B451352" w:rsidR="00820CB3" w:rsidRPr="001E5523" w:rsidRDefault="00927C59" w:rsidP="0017489C">
      <w:pPr>
        <w:pStyle w:val="u1"/>
      </w:pPr>
      <w:bookmarkStart w:id="118" w:name="_Toc122699053"/>
      <w:bookmarkStart w:id="119" w:name="_Toc123502420"/>
      <w:r w:rsidRPr="001E5523">
        <w:t>KẾT QUẢ</w:t>
      </w:r>
      <w:r w:rsidR="00EB22A1" w:rsidRPr="001E5523">
        <w:t xml:space="preserve"> </w:t>
      </w:r>
      <w:r w:rsidR="00826B2B">
        <w:t xml:space="preserve">VÀ ĐÁNH GIÁ </w:t>
      </w:r>
      <w:r w:rsidR="00EB22A1" w:rsidRPr="001E5523">
        <w:t>MÔ HÌNH</w:t>
      </w:r>
      <w:bookmarkEnd w:id="118"/>
      <w:bookmarkEnd w:id="119"/>
      <w:r w:rsidR="00EB22A1" w:rsidRPr="001E5523">
        <w:t xml:space="preserve"> </w:t>
      </w:r>
      <w:bookmarkStart w:id="120" w:name="_heading=h.qsh70q" w:colFirst="0" w:colLast="0"/>
      <w:bookmarkEnd w:id="120"/>
    </w:p>
    <w:p w14:paraId="721D1A24" w14:textId="653DDC9F" w:rsidR="00D91884" w:rsidRDefault="006462CA" w:rsidP="00D91884">
      <w:pPr>
        <w:pStyle w:val="u2"/>
        <w:rPr>
          <w:lang w:val="en-US"/>
        </w:rPr>
      </w:pPr>
      <w:bookmarkStart w:id="121" w:name="_Toc122699054"/>
      <w:bookmarkStart w:id="122" w:name="_Toc123502421"/>
      <w:r>
        <w:rPr>
          <w:lang w:val="en-US"/>
        </w:rPr>
        <w:t>Kết quả</w:t>
      </w:r>
      <w:r w:rsidR="000E430D">
        <w:rPr>
          <w:lang w:val="en-US"/>
        </w:rPr>
        <w:t xml:space="preserve"> và đánh giá </w:t>
      </w:r>
      <w:r>
        <w:rPr>
          <w:lang w:val="en-US"/>
        </w:rPr>
        <w:t>mô hình</w:t>
      </w:r>
      <w:bookmarkEnd w:id="121"/>
      <w:bookmarkEnd w:id="122"/>
      <w:r>
        <w:rPr>
          <w:lang w:val="en-US"/>
        </w:rPr>
        <w:t xml:space="preserve"> </w:t>
      </w:r>
    </w:p>
    <w:p w14:paraId="5B7E8579" w14:textId="43728192" w:rsidR="007D218C" w:rsidRPr="007D218C" w:rsidRDefault="007D218C" w:rsidP="007D218C">
      <w:pPr>
        <w:pStyle w:val="u3"/>
        <w:rPr>
          <w:lang w:val="en-US"/>
        </w:rPr>
      </w:pPr>
      <w:bookmarkStart w:id="123" w:name="_Toc123502422"/>
      <w:r>
        <w:rPr>
          <w:lang w:val="en-US"/>
        </w:rPr>
        <w:t>Kết quả mô hình</w:t>
      </w:r>
      <w:bookmarkEnd w:id="123"/>
    </w:p>
    <w:p w14:paraId="6F65F581" w14:textId="688F2E5D" w:rsidR="00441B44" w:rsidRDefault="00BD0192" w:rsidP="00A26EDC">
      <w:pPr>
        <w:pStyle w:val="Content"/>
        <w:numPr>
          <w:ilvl w:val="0"/>
          <w:numId w:val="7"/>
        </w:numPr>
      </w:pPr>
      <w:r>
        <w:t xml:space="preserve">Kết quả đánh giá mô hình ở trường hợp </w:t>
      </w:r>
      <w:r w:rsidR="00C1798C">
        <w:t>K = 7</w:t>
      </w:r>
      <w:r w:rsidR="00C1798C" w:rsidRPr="00C1798C">
        <w:t>. Quá</w:t>
      </w:r>
      <w:r w:rsidR="00C1798C" w:rsidRPr="00C1798C">
        <w:t xml:space="preserve"> trình học của máy sẽ có </w:t>
      </w:r>
      <w:r w:rsidR="00C1798C">
        <w:t>7</w:t>
      </w:r>
      <w:r w:rsidR="00C1798C" w:rsidRPr="00C1798C">
        <w:t xml:space="preserve"> lần</w:t>
      </w:r>
      <w:r w:rsidR="00FC6BBD">
        <w:t xml:space="preserve"> </w:t>
      </w:r>
      <w:r w:rsidR="00C1798C" w:rsidRPr="00C1798C">
        <w:t xml:space="preserve">với mỗi lần tỷ lệ sẽ là 1 tập để test và </w:t>
      </w:r>
      <w:r w:rsidR="00C1798C">
        <w:t>6</w:t>
      </w:r>
      <w:r w:rsidR="00C1798C" w:rsidRPr="00C1798C">
        <w:t xml:space="preserve"> tập còn lại dùng để train</w:t>
      </w:r>
    </w:p>
    <w:p w14:paraId="7FCF0AA9" w14:textId="3C38BD77" w:rsidR="00C00C10" w:rsidRDefault="00FC6BBD" w:rsidP="00A26EDC">
      <w:pPr>
        <w:pStyle w:val="Content"/>
      </w:pPr>
      <w:r>
        <w:lastRenderedPageBreak/>
        <w:t>1</w:t>
      </w:r>
      <w:r w:rsidR="00A26EDC">
        <w:t>.</w:t>
      </w:r>
      <w:r>
        <w:tab/>
        <w:t xml:space="preserve">Đánh giá mô hình học máy qua 3 độ đo: </w:t>
      </w:r>
      <w:r w:rsidRPr="00FC6BBD">
        <w:t>Precision</w:t>
      </w:r>
      <w:r>
        <w:t xml:space="preserve">, </w:t>
      </w:r>
      <w:r w:rsidRPr="00FC6BBD">
        <w:t>Recall</w:t>
      </w:r>
      <w:r>
        <w:t>, F1-score cùng với tỷ lệ dự đoán chính xác của mô hình học máy ở lần học thứ nhất</w:t>
      </w:r>
    </w:p>
    <w:p w14:paraId="752B1FE6" w14:textId="2BB0613B" w:rsidR="00EA2F97" w:rsidRDefault="00EA2F97" w:rsidP="00FB0484">
      <w:pPr>
        <w:pStyle w:val="Chuthich"/>
        <w:keepNext/>
        <w:jc w:val="left"/>
      </w:pPr>
    </w:p>
    <w:tbl>
      <w:tblPr>
        <w:tblStyle w:val="LiBang"/>
        <w:tblW w:w="9931" w:type="dxa"/>
        <w:jc w:val="center"/>
        <w:tblLook w:val="04A0" w:firstRow="1" w:lastRow="0" w:firstColumn="1" w:lastColumn="0" w:noHBand="0" w:noVBand="1"/>
      </w:tblPr>
      <w:tblGrid>
        <w:gridCol w:w="2834"/>
        <w:gridCol w:w="3526"/>
        <w:gridCol w:w="3571"/>
      </w:tblGrid>
      <w:tr w:rsidR="00BD0192" w14:paraId="5BD5C29E" w14:textId="77777777" w:rsidTr="00CB0260">
        <w:trPr>
          <w:trHeight w:val="569"/>
          <w:jc w:val="center"/>
        </w:trPr>
        <w:tc>
          <w:tcPr>
            <w:tcW w:w="2834" w:type="dxa"/>
            <w:vAlign w:val="center"/>
          </w:tcPr>
          <w:p w14:paraId="4CAA5825" w14:textId="61EA951D" w:rsidR="00BD0192" w:rsidRDefault="00FC6BBD" w:rsidP="00A26EDC">
            <w:pPr>
              <w:pStyle w:val="Content"/>
            </w:pPr>
            <w:r>
              <w:t>Độ đo</w:t>
            </w:r>
          </w:p>
        </w:tc>
        <w:tc>
          <w:tcPr>
            <w:tcW w:w="3526" w:type="dxa"/>
            <w:vAlign w:val="center"/>
          </w:tcPr>
          <w:p w14:paraId="3E04746F" w14:textId="4F56E1B6" w:rsidR="00BD0192" w:rsidRDefault="00FC6BBD" w:rsidP="00A26EDC">
            <w:pPr>
              <w:pStyle w:val="Content"/>
            </w:pPr>
            <w:r>
              <w:t>Kết quả</w:t>
            </w:r>
          </w:p>
        </w:tc>
        <w:tc>
          <w:tcPr>
            <w:tcW w:w="3571" w:type="dxa"/>
            <w:tcBorders>
              <w:bottom w:val="single" w:sz="4" w:space="0" w:color="auto"/>
            </w:tcBorders>
            <w:vAlign w:val="center"/>
          </w:tcPr>
          <w:p w14:paraId="4BF39CDE" w14:textId="3D58690F" w:rsidR="00BD0192" w:rsidRDefault="00C00C10" w:rsidP="00A26EDC">
            <w:pPr>
              <w:pStyle w:val="Content"/>
            </w:pPr>
            <w:r>
              <w:t xml:space="preserve">      Tỷ lệ dự đoán chính xác</w:t>
            </w:r>
          </w:p>
        </w:tc>
      </w:tr>
      <w:tr w:rsidR="00BD0192" w14:paraId="2C7E9401" w14:textId="77777777" w:rsidTr="00CB0260">
        <w:trPr>
          <w:trHeight w:val="569"/>
          <w:jc w:val="center"/>
        </w:trPr>
        <w:tc>
          <w:tcPr>
            <w:tcW w:w="2834" w:type="dxa"/>
            <w:vAlign w:val="center"/>
          </w:tcPr>
          <w:p w14:paraId="32981CAA" w14:textId="6F8CE21F" w:rsidR="00BD0192" w:rsidRPr="00ED372F" w:rsidRDefault="00C00C10" w:rsidP="00A26EDC">
            <w:pPr>
              <w:pStyle w:val="Content"/>
              <w:rPr>
                <w:vertAlign w:val="superscript"/>
              </w:rPr>
            </w:pPr>
            <w:r w:rsidRPr="00C00C10">
              <w:t>Precision</w:t>
            </w:r>
          </w:p>
        </w:tc>
        <w:tc>
          <w:tcPr>
            <w:tcW w:w="3526" w:type="dxa"/>
          </w:tcPr>
          <w:p w14:paraId="10906380" w14:textId="0E67996B" w:rsidR="00BD0192" w:rsidRPr="00F14802" w:rsidRDefault="00C00C10" w:rsidP="00A26EDC">
            <w:pPr>
              <w:pStyle w:val="Content"/>
            </w:pPr>
            <w:r w:rsidRPr="00C00C10">
              <w:t>0.8074270291883247</w:t>
            </w:r>
          </w:p>
        </w:tc>
        <w:tc>
          <w:tcPr>
            <w:tcW w:w="3571" w:type="dxa"/>
            <w:tcBorders>
              <w:bottom w:val="nil"/>
            </w:tcBorders>
          </w:tcPr>
          <w:p w14:paraId="0E45F2C1" w14:textId="3A91A295" w:rsidR="00BD0192" w:rsidRPr="00E20C84" w:rsidRDefault="00BD0192" w:rsidP="00A26EDC">
            <w:pPr>
              <w:pStyle w:val="Content"/>
            </w:pPr>
          </w:p>
        </w:tc>
      </w:tr>
      <w:tr w:rsidR="00BD0192" w14:paraId="1CB35445" w14:textId="77777777" w:rsidTr="00CB0260">
        <w:trPr>
          <w:trHeight w:val="581"/>
          <w:jc w:val="center"/>
        </w:trPr>
        <w:tc>
          <w:tcPr>
            <w:tcW w:w="2834" w:type="dxa"/>
            <w:vAlign w:val="center"/>
          </w:tcPr>
          <w:p w14:paraId="0F00C58E" w14:textId="0E1AE471" w:rsidR="00BD0192" w:rsidRDefault="00C00C10" w:rsidP="00A26EDC">
            <w:pPr>
              <w:pStyle w:val="Content"/>
            </w:pPr>
            <w:r w:rsidRPr="00C00C10">
              <w:t>Recall</w:t>
            </w:r>
          </w:p>
        </w:tc>
        <w:tc>
          <w:tcPr>
            <w:tcW w:w="3526" w:type="dxa"/>
          </w:tcPr>
          <w:p w14:paraId="2BA78E3C" w14:textId="786BC31F" w:rsidR="00BD0192" w:rsidRPr="00F14802" w:rsidRDefault="00C00C10" w:rsidP="00A26EDC">
            <w:pPr>
              <w:pStyle w:val="Content"/>
            </w:pPr>
            <w:r w:rsidRPr="00C00C10">
              <w:rPr>
                <w:shd w:val="clear" w:color="auto" w:fill="FFFFFF"/>
              </w:rPr>
              <w:t>0.8015196078431372</w:t>
            </w:r>
          </w:p>
        </w:tc>
        <w:tc>
          <w:tcPr>
            <w:tcW w:w="3571" w:type="dxa"/>
            <w:tcBorders>
              <w:top w:val="nil"/>
              <w:bottom w:val="nil"/>
            </w:tcBorders>
          </w:tcPr>
          <w:p w14:paraId="56086FBC" w14:textId="751CD314" w:rsidR="00BD0192" w:rsidRPr="00E20C84" w:rsidRDefault="00C00C10" w:rsidP="00A26EDC">
            <w:pPr>
              <w:pStyle w:val="Content"/>
            </w:pPr>
            <w:r>
              <w:t xml:space="preserve">         </w:t>
            </w:r>
            <w:r w:rsidRPr="00C00C10">
              <w:t>79.72 %</w:t>
            </w:r>
          </w:p>
        </w:tc>
      </w:tr>
      <w:tr w:rsidR="00BD0192" w14:paraId="06A67A5E" w14:textId="77777777" w:rsidTr="00CB0260">
        <w:trPr>
          <w:trHeight w:val="569"/>
          <w:jc w:val="center"/>
        </w:trPr>
        <w:tc>
          <w:tcPr>
            <w:tcW w:w="2834" w:type="dxa"/>
            <w:vAlign w:val="center"/>
          </w:tcPr>
          <w:p w14:paraId="26B48DCB" w14:textId="6C9B2507" w:rsidR="00BD0192" w:rsidRDefault="00C00C10" w:rsidP="00A26EDC">
            <w:pPr>
              <w:pStyle w:val="Content"/>
            </w:pPr>
            <w:r w:rsidRPr="00C00C10">
              <w:t>F</w:t>
            </w:r>
            <w:r w:rsidR="00FC6BBD">
              <w:t>1-</w:t>
            </w:r>
            <w:r w:rsidRPr="00C00C10">
              <w:t>score</w:t>
            </w:r>
          </w:p>
        </w:tc>
        <w:tc>
          <w:tcPr>
            <w:tcW w:w="3526" w:type="dxa"/>
          </w:tcPr>
          <w:p w14:paraId="77B07D75" w14:textId="40001F35" w:rsidR="00BD0192" w:rsidRPr="00F14802" w:rsidRDefault="00C00C10" w:rsidP="00A26EDC">
            <w:pPr>
              <w:pStyle w:val="Content"/>
            </w:pPr>
            <w:r w:rsidRPr="00C00C10">
              <w:rPr>
                <w:shd w:val="clear" w:color="auto" w:fill="FFFFFF"/>
              </w:rPr>
              <w:t>0.7967156862745097</w:t>
            </w:r>
          </w:p>
        </w:tc>
        <w:tc>
          <w:tcPr>
            <w:tcW w:w="3571" w:type="dxa"/>
            <w:tcBorders>
              <w:top w:val="nil"/>
              <w:bottom w:val="single" w:sz="4" w:space="0" w:color="auto"/>
            </w:tcBorders>
          </w:tcPr>
          <w:p w14:paraId="48C9F41B" w14:textId="3E7D7FB6" w:rsidR="00BD0192" w:rsidRPr="00E20C84" w:rsidRDefault="00BD0192" w:rsidP="00FB0484">
            <w:pPr>
              <w:pStyle w:val="Content"/>
              <w:keepNext/>
            </w:pPr>
          </w:p>
        </w:tc>
      </w:tr>
    </w:tbl>
    <w:p w14:paraId="0ECB0C56" w14:textId="1CB8773E" w:rsidR="00A26EDC" w:rsidRDefault="00FB0484" w:rsidP="00FB0484">
      <w:pPr>
        <w:pStyle w:val="Chuthich"/>
      </w:pPr>
      <w:bookmarkStart w:id="124" w:name="_Toc123506270"/>
      <w:r>
        <w:t xml:space="preserve">Bảng </w:t>
      </w:r>
      <w:r>
        <w:fldChar w:fldCharType="begin"/>
      </w:r>
      <w:r>
        <w:instrText xml:space="preserve"> SEQ Bảng \* ARABIC </w:instrText>
      </w:r>
      <w:r>
        <w:fldChar w:fldCharType="separate"/>
      </w:r>
      <w:r>
        <w:rPr>
          <w:noProof/>
        </w:rPr>
        <w:t>1</w:t>
      </w:r>
      <w:r>
        <w:fldChar w:fldCharType="end"/>
      </w:r>
      <w:r w:rsidRPr="00FB0484">
        <w:t xml:space="preserve"> </w:t>
      </w:r>
      <w:r w:rsidRPr="00FB0484">
        <w:t>Lần máy học thứ 1</w:t>
      </w:r>
      <w:bookmarkEnd w:id="124"/>
    </w:p>
    <w:p w14:paraId="55F5FAC5" w14:textId="66EE47A4" w:rsidR="00BD0192" w:rsidRDefault="00BD0192" w:rsidP="00A26EDC">
      <w:pPr>
        <w:pStyle w:val="Content"/>
      </w:pPr>
      <w:r w:rsidRPr="00650CF1">
        <w:t xml:space="preserve">Dựa vào bảng cho thấy, </w:t>
      </w:r>
      <w:r>
        <w:t xml:space="preserve">ở trường hợp này, </w:t>
      </w:r>
      <w:r w:rsidRPr="00650CF1">
        <w:t>độ</w:t>
      </w:r>
      <w:r w:rsidR="00CB0260">
        <w:t xml:space="preserve"> đo Precision và </w:t>
      </w:r>
      <w:r w:rsidR="00CB0260" w:rsidRPr="00CB0260">
        <w:t xml:space="preserve">độ đo </w:t>
      </w:r>
      <w:r w:rsidR="00CB0260">
        <w:t>Recall chênh nhau không đáng kể trong khi độ đo F1-score thấp hơn còn tỷ lệ dự đoán</w:t>
      </w:r>
      <w:r w:rsidRPr="00650CF1">
        <w:t xml:space="preserve"> chính xác </w:t>
      </w:r>
      <w:r w:rsidR="00CB0260">
        <w:t>đạt 79.72%.</w:t>
      </w:r>
    </w:p>
    <w:p w14:paraId="5E3F44A1" w14:textId="77777777" w:rsidR="00A26EDC" w:rsidRDefault="00A26EDC" w:rsidP="00A26EDC">
      <w:pPr>
        <w:pStyle w:val="Content"/>
      </w:pPr>
    </w:p>
    <w:p w14:paraId="68C133B2" w14:textId="67C94410" w:rsidR="00CB0260" w:rsidRPr="00A26EDC" w:rsidRDefault="00CB0260" w:rsidP="00A26EDC">
      <w:pPr>
        <w:rPr>
          <w:szCs w:val="22"/>
          <w:lang w:val="en-US"/>
        </w:rPr>
      </w:pPr>
      <w:r>
        <w:t>2</w:t>
      </w:r>
      <w:r w:rsidR="00A26EDC">
        <w:rPr>
          <w:lang w:val="en-US"/>
        </w:rPr>
        <w:t>.</w:t>
      </w:r>
      <w:r>
        <w:tab/>
      </w:r>
      <w:r>
        <w:t xml:space="preserve">Đánh giá mô hình học máy qua 3 độ đo: Precision, Recall, F1-score cùng với tỷ lệ dự đoán chính xác của mô hình học máy ở lần học thứ </w:t>
      </w:r>
      <w:r w:rsidR="00052397">
        <w:t>hai</w:t>
      </w:r>
    </w:p>
    <w:p w14:paraId="38FD6EA5" w14:textId="77777777" w:rsidR="00A26EDC" w:rsidRDefault="00A26EDC" w:rsidP="00A26EDC">
      <w:pPr>
        <w:pStyle w:val="Content"/>
      </w:pPr>
    </w:p>
    <w:p w14:paraId="7E84EE74" w14:textId="58970B16" w:rsidR="00EA2F97" w:rsidRDefault="00EA2F97" w:rsidP="00FB0484">
      <w:pPr>
        <w:pStyle w:val="Chuthich"/>
        <w:keepNext/>
        <w:jc w:val="left"/>
      </w:pPr>
    </w:p>
    <w:tbl>
      <w:tblPr>
        <w:tblStyle w:val="LiBang"/>
        <w:tblW w:w="9931" w:type="dxa"/>
        <w:jc w:val="center"/>
        <w:tblLook w:val="04A0" w:firstRow="1" w:lastRow="0" w:firstColumn="1" w:lastColumn="0" w:noHBand="0" w:noVBand="1"/>
      </w:tblPr>
      <w:tblGrid>
        <w:gridCol w:w="2834"/>
        <w:gridCol w:w="3526"/>
        <w:gridCol w:w="3571"/>
      </w:tblGrid>
      <w:tr w:rsidR="00CB0260" w14:paraId="7601477A" w14:textId="77777777" w:rsidTr="00CB0260">
        <w:trPr>
          <w:trHeight w:val="569"/>
          <w:jc w:val="center"/>
        </w:trPr>
        <w:tc>
          <w:tcPr>
            <w:tcW w:w="2834" w:type="dxa"/>
            <w:vAlign w:val="center"/>
          </w:tcPr>
          <w:p w14:paraId="741EECA4" w14:textId="4CC25C15" w:rsidR="00CB0260" w:rsidRDefault="00CB0260" w:rsidP="00A26EDC">
            <w:pPr>
              <w:pStyle w:val="Content"/>
            </w:pPr>
            <w:r>
              <w:t xml:space="preserve">             </w:t>
            </w:r>
            <w:r>
              <w:t>Độ đo</w:t>
            </w:r>
          </w:p>
        </w:tc>
        <w:tc>
          <w:tcPr>
            <w:tcW w:w="3526" w:type="dxa"/>
            <w:vAlign w:val="center"/>
          </w:tcPr>
          <w:p w14:paraId="61694729" w14:textId="241DDF1E" w:rsidR="00CB0260" w:rsidRDefault="00CB0260" w:rsidP="00A26EDC">
            <w:pPr>
              <w:pStyle w:val="Content"/>
            </w:pPr>
            <w:r>
              <w:t xml:space="preserve">                 </w:t>
            </w:r>
            <w:r>
              <w:t>Kết quả</w:t>
            </w:r>
          </w:p>
        </w:tc>
        <w:tc>
          <w:tcPr>
            <w:tcW w:w="3571" w:type="dxa"/>
            <w:tcBorders>
              <w:bottom w:val="single" w:sz="4" w:space="0" w:color="auto"/>
            </w:tcBorders>
            <w:vAlign w:val="center"/>
          </w:tcPr>
          <w:p w14:paraId="1EDBEC34" w14:textId="77777777" w:rsidR="00CB0260" w:rsidRDefault="00CB0260" w:rsidP="00A26EDC">
            <w:pPr>
              <w:pStyle w:val="Content"/>
            </w:pPr>
            <w:r>
              <w:t xml:space="preserve">      Tỷ lệ dự đoán chính xác</w:t>
            </w:r>
          </w:p>
        </w:tc>
      </w:tr>
      <w:tr w:rsidR="00CB0260" w14:paraId="36CA6AE8" w14:textId="77777777" w:rsidTr="00CB0260">
        <w:trPr>
          <w:trHeight w:val="569"/>
          <w:jc w:val="center"/>
        </w:trPr>
        <w:tc>
          <w:tcPr>
            <w:tcW w:w="2834" w:type="dxa"/>
            <w:vAlign w:val="center"/>
          </w:tcPr>
          <w:p w14:paraId="2A200331" w14:textId="261E8688" w:rsidR="00CB0260" w:rsidRPr="00ED372F" w:rsidRDefault="00CB0260" w:rsidP="00A26EDC">
            <w:pPr>
              <w:pStyle w:val="Content"/>
              <w:rPr>
                <w:vertAlign w:val="superscript"/>
              </w:rPr>
            </w:pPr>
            <w:r>
              <w:t xml:space="preserve">          </w:t>
            </w:r>
            <w:r w:rsidRPr="00C00C10">
              <w:t>Precision</w:t>
            </w:r>
          </w:p>
        </w:tc>
        <w:tc>
          <w:tcPr>
            <w:tcW w:w="3526" w:type="dxa"/>
          </w:tcPr>
          <w:p w14:paraId="2927299F" w14:textId="3C9536EC" w:rsidR="00CB0260" w:rsidRPr="00F14802" w:rsidRDefault="00CB0260" w:rsidP="00A26EDC">
            <w:pPr>
              <w:pStyle w:val="Content"/>
            </w:pPr>
            <w:r>
              <w:t xml:space="preserve">       </w:t>
            </w:r>
            <w:r w:rsidRPr="00CB0260">
              <w:t>0.8406945463438493</w:t>
            </w:r>
          </w:p>
        </w:tc>
        <w:tc>
          <w:tcPr>
            <w:tcW w:w="3571" w:type="dxa"/>
            <w:tcBorders>
              <w:bottom w:val="nil"/>
            </w:tcBorders>
          </w:tcPr>
          <w:p w14:paraId="5E7482CA" w14:textId="77777777" w:rsidR="00CB0260" w:rsidRPr="00E20C84" w:rsidRDefault="00CB0260" w:rsidP="00A26EDC">
            <w:pPr>
              <w:pStyle w:val="Content"/>
            </w:pPr>
          </w:p>
        </w:tc>
      </w:tr>
      <w:tr w:rsidR="00CB0260" w14:paraId="7D53A050" w14:textId="77777777" w:rsidTr="00CB0260">
        <w:trPr>
          <w:trHeight w:val="581"/>
          <w:jc w:val="center"/>
        </w:trPr>
        <w:tc>
          <w:tcPr>
            <w:tcW w:w="2834" w:type="dxa"/>
            <w:vAlign w:val="center"/>
          </w:tcPr>
          <w:p w14:paraId="0E7412DC" w14:textId="65F6A021" w:rsidR="00CB0260" w:rsidRDefault="00CB0260" w:rsidP="00A26EDC">
            <w:pPr>
              <w:pStyle w:val="Content"/>
            </w:pPr>
            <w:r>
              <w:t xml:space="preserve">          </w:t>
            </w:r>
            <w:r w:rsidRPr="00C00C10">
              <w:t>Recall</w:t>
            </w:r>
          </w:p>
        </w:tc>
        <w:tc>
          <w:tcPr>
            <w:tcW w:w="3526" w:type="dxa"/>
          </w:tcPr>
          <w:p w14:paraId="16044DD4" w14:textId="4D06CB4D" w:rsidR="00CB0260" w:rsidRPr="00F14802" w:rsidRDefault="00CB0260" w:rsidP="00A26EDC">
            <w:pPr>
              <w:pStyle w:val="Content"/>
            </w:pPr>
            <w:r>
              <w:rPr>
                <w:shd w:val="clear" w:color="auto" w:fill="FFFFFF"/>
              </w:rPr>
              <w:t xml:space="preserve">       </w:t>
            </w:r>
            <w:r w:rsidRPr="00CB0260">
              <w:rPr>
                <w:shd w:val="clear" w:color="auto" w:fill="FFFFFF"/>
              </w:rPr>
              <w:t>0.8563097856667861</w:t>
            </w:r>
          </w:p>
        </w:tc>
        <w:tc>
          <w:tcPr>
            <w:tcW w:w="3571" w:type="dxa"/>
            <w:tcBorders>
              <w:top w:val="nil"/>
              <w:bottom w:val="nil"/>
            </w:tcBorders>
          </w:tcPr>
          <w:p w14:paraId="3E2A7191" w14:textId="093CD4E0" w:rsidR="00CB0260" w:rsidRPr="00E20C84" w:rsidRDefault="00CB0260" w:rsidP="00A26EDC">
            <w:pPr>
              <w:pStyle w:val="Content"/>
            </w:pPr>
            <w:r>
              <w:t xml:space="preserve">         </w:t>
            </w:r>
            <w:r w:rsidR="00052397">
              <w:t xml:space="preserve">          </w:t>
            </w:r>
            <w:r w:rsidR="00052397" w:rsidRPr="00052397">
              <w:t xml:space="preserve"> 83.92 %</w:t>
            </w:r>
          </w:p>
        </w:tc>
      </w:tr>
      <w:tr w:rsidR="00CB0260" w14:paraId="5C96A557" w14:textId="77777777" w:rsidTr="00CB0260">
        <w:trPr>
          <w:trHeight w:val="569"/>
          <w:jc w:val="center"/>
        </w:trPr>
        <w:tc>
          <w:tcPr>
            <w:tcW w:w="2834" w:type="dxa"/>
            <w:vAlign w:val="center"/>
          </w:tcPr>
          <w:p w14:paraId="0C3A18B3" w14:textId="6FAF67AE" w:rsidR="00CB0260" w:rsidRDefault="00CB0260" w:rsidP="00A26EDC">
            <w:pPr>
              <w:pStyle w:val="Content"/>
            </w:pPr>
            <w:r>
              <w:t xml:space="preserve">          </w:t>
            </w:r>
            <w:r w:rsidRPr="00C00C10">
              <w:t>F</w:t>
            </w:r>
            <w:r>
              <w:t>1-</w:t>
            </w:r>
            <w:r w:rsidRPr="00C00C10">
              <w:t>score</w:t>
            </w:r>
          </w:p>
        </w:tc>
        <w:tc>
          <w:tcPr>
            <w:tcW w:w="3526" w:type="dxa"/>
          </w:tcPr>
          <w:p w14:paraId="2BD2336A" w14:textId="20B88856" w:rsidR="00CB0260" w:rsidRPr="00F14802" w:rsidRDefault="00052397" w:rsidP="00A26EDC">
            <w:pPr>
              <w:pStyle w:val="Content"/>
            </w:pPr>
            <w:r>
              <w:rPr>
                <w:shd w:val="clear" w:color="auto" w:fill="FFFFFF"/>
              </w:rPr>
              <w:t xml:space="preserve">       </w:t>
            </w:r>
            <w:r w:rsidRPr="00052397">
              <w:rPr>
                <w:shd w:val="clear" w:color="auto" w:fill="FFFFFF"/>
              </w:rPr>
              <w:t>0.8376043055349824</w:t>
            </w:r>
          </w:p>
        </w:tc>
        <w:tc>
          <w:tcPr>
            <w:tcW w:w="3571" w:type="dxa"/>
            <w:tcBorders>
              <w:top w:val="nil"/>
              <w:bottom w:val="single" w:sz="4" w:space="0" w:color="auto"/>
            </w:tcBorders>
          </w:tcPr>
          <w:p w14:paraId="3A0B3FAD" w14:textId="77777777" w:rsidR="00CB0260" w:rsidRPr="00E20C84" w:rsidRDefault="00CB0260" w:rsidP="00FB0484">
            <w:pPr>
              <w:pStyle w:val="Content"/>
              <w:keepNext/>
            </w:pPr>
          </w:p>
        </w:tc>
      </w:tr>
    </w:tbl>
    <w:p w14:paraId="3AC7336D" w14:textId="58A9765A" w:rsidR="00A26EDC" w:rsidRDefault="00FB0484" w:rsidP="00FB0484">
      <w:pPr>
        <w:pStyle w:val="Chuthich"/>
      </w:pPr>
      <w:bookmarkStart w:id="125" w:name="_Toc123506271"/>
      <w:r>
        <w:t xml:space="preserve">Bảng </w:t>
      </w:r>
      <w:r>
        <w:fldChar w:fldCharType="begin"/>
      </w:r>
      <w:r>
        <w:instrText xml:space="preserve"> SEQ Bảng \* ARABIC </w:instrText>
      </w:r>
      <w:r>
        <w:fldChar w:fldCharType="separate"/>
      </w:r>
      <w:r>
        <w:rPr>
          <w:noProof/>
        </w:rPr>
        <w:t>2</w:t>
      </w:r>
      <w:r>
        <w:fldChar w:fldCharType="end"/>
      </w:r>
      <w:r w:rsidRPr="00FB0484">
        <w:t xml:space="preserve"> </w:t>
      </w:r>
      <w:r w:rsidRPr="00FB0484">
        <w:t>Lần máy học thứ 2</w:t>
      </w:r>
      <w:bookmarkEnd w:id="125"/>
    </w:p>
    <w:p w14:paraId="4A48EBE2" w14:textId="5A9C571F" w:rsidR="00052397" w:rsidRDefault="00CB0260" w:rsidP="00A26EDC">
      <w:pPr>
        <w:pStyle w:val="Content"/>
      </w:pPr>
      <w:r>
        <w:t xml:space="preserve">Dựa vào bảng cho thấy, ở </w:t>
      </w:r>
      <w:r w:rsidR="00052397">
        <w:t xml:space="preserve">lần </w:t>
      </w:r>
      <w:r w:rsidR="005339AD">
        <w:t>máy học</w:t>
      </w:r>
      <w:r w:rsidR="00052397">
        <w:t xml:space="preserve"> thứ 2 </w:t>
      </w:r>
      <w:r>
        <w:t xml:space="preserve">độ đo </w:t>
      </w:r>
      <w:r w:rsidR="00052397">
        <w:t>Precision,</w:t>
      </w:r>
      <w:r>
        <w:t xml:space="preserve"> độ đo Recall</w:t>
      </w:r>
      <w:r w:rsidR="00052397">
        <w:t xml:space="preserve"> và</w:t>
      </w:r>
      <w:r>
        <w:t xml:space="preserve"> F1-score</w:t>
      </w:r>
      <w:r w:rsidR="00052397">
        <w:t xml:space="preserve"> đều khác nhau với độ đo cao nhất là Recall còn độ đo</w:t>
      </w:r>
      <w:r>
        <w:t xml:space="preserve"> thấp </w:t>
      </w:r>
      <w:r w:rsidR="00052397">
        <w:t>nhất là F1-score</w:t>
      </w:r>
      <w:r>
        <w:t xml:space="preserve"> còn tỷ lệ dự đoán chính xác </w:t>
      </w:r>
      <w:r w:rsidR="00052397">
        <w:t>đạt 83.92</w:t>
      </w:r>
      <w:r w:rsidR="00052397" w:rsidRPr="00052397">
        <w:t xml:space="preserve"> %</w:t>
      </w:r>
    </w:p>
    <w:p w14:paraId="671167AB" w14:textId="3E561E4D" w:rsidR="00A26EDC" w:rsidRDefault="00A26EDC" w:rsidP="00A26EDC">
      <w:pPr>
        <w:pStyle w:val="Content"/>
      </w:pPr>
    </w:p>
    <w:p w14:paraId="08D54C37" w14:textId="79D97E18" w:rsidR="006A313E" w:rsidRDefault="006A313E" w:rsidP="00A26EDC">
      <w:pPr>
        <w:pStyle w:val="Content"/>
      </w:pPr>
    </w:p>
    <w:p w14:paraId="27C74DB0" w14:textId="23FC333A" w:rsidR="006A313E" w:rsidRDefault="006A313E" w:rsidP="00A26EDC">
      <w:pPr>
        <w:pStyle w:val="Content"/>
      </w:pPr>
    </w:p>
    <w:p w14:paraId="1D460D31" w14:textId="77777777" w:rsidR="006A313E" w:rsidRDefault="006A313E" w:rsidP="00A26EDC">
      <w:pPr>
        <w:pStyle w:val="Content"/>
      </w:pPr>
    </w:p>
    <w:p w14:paraId="52C45E63" w14:textId="7A601C7D" w:rsidR="006A313E" w:rsidRDefault="006A313E" w:rsidP="006A313E">
      <w:pPr>
        <w:pStyle w:val="Content"/>
      </w:pPr>
      <w:r>
        <w:t>3.</w:t>
      </w:r>
      <w:r>
        <w:tab/>
      </w:r>
      <w:r w:rsidR="00052397">
        <w:t xml:space="preserve">Đánh giá mô hình học máy qua 3 độ đo: Precision, Recall, F1-score cùng với tỷ lệ dự đoán chính xác của mô hình học máy ở lần học thứ </w:t>
      </w:r>
      <w:r w:rsidR="00052397">
        <w:t>ba</w:t>
      </w:r>
    </w:p>
    <w:p w14:paraId="5108168E" w14:textId="77777777" w:rsidR="006A313E" w:rsidRDefault="006A313E" w:rsidP="006A313E">
      <w:pPr>
        <w:pStyle w:val="Content"/>
        <w:ind w:left="720"/>
      </w:pPr>
    </w:p>
    <w:p w14:paraId="7F951430" w14:textId="1673AF40" w:rsidR="00EA2F97" w:rsidRDefault="00EA2F97" w:rsidP="00EA2F97">
      <w:pPr>
        <w:pStyle w:val="Chuthich"/>
        <w:keepNext/>
      </w:pPr>
    </w:p>
    <w:tbl>
      <w:tblPr>
        <w:tblStyle w:val="LiBang"/>
        <w:tblW w:w="9931" w:type="dxa"/>
        <w:jc w:val="center"/>
        <w:tblLook w:val="04A0" w:firstRow="1" w:lastRow="0" w:firstColumn="1" w:lastColumn="0" w:noHBand="0" w:noVBand="1"/>
      </w:tblPr>
      <w:tblGrid>
        <w:gridCol w:w="2834"/>
        <w:gridCol w:w="3526"/>
        <w:gridCol w:w="3571"/>
      </w:tblGrid>
      <w:tr w:rsidR="00052397" w14:paraId="58B5FEC8" w14:textId="77777777" w:rsidTr="00F40072">
        <w:trPr>
          <w:trHeight w:val="569"/>
          <w:jc w:val="center"/>
        </w:trPr>
        <w:tc>
          <w:tcPr>
            <w:tcW w:w="2834" w:type="dxa"/>
            <w:vAlign w:val="center"/>
          </w:tcPr>
          <w:p w14:paraId="23B26F02" w14:textId="77777777" w:rsidR="00052397" w:rsidRDefault="00052397" w:rsidP="00A26EDC">
            <w:pPr>
              <w:pStyle w:val="Content"/>
            </w:pPr>
            <w:r>
              <w:t xml:space="preserve">             Độ đo</w:t>
            </w:r>
          </w:p>
        </w:tc>
        <w:tc>
          <w:tcPr>
            <w:tcW w:w="3526" w:type="dxa"/>
            <w:vAlign w:val="center"/>
          </w:tcPr>
          <w:p w14:paraId="0F5972AD" w14:textId="77777777" w:rsidR="00052397" w:rsidRDefault="00052397" w:rsidP="00A26EDC">
            <w:pPr>
              <w:pStyle w:val="Content"/>
            </w:pPr>
            <w:r>
              <w:t xml:space="preserve">                 Kết quả</w:t>
            </w:r>
          </w:p>
        </w:tc>
        <w:tc>
          <w:tcPr>
            <w:tcW w:w="3571" w:type="dxa"/>
            <w:tcBorders>
              <w:bottom w:val="single" w:sz="4" w:space="0" w:color="auto"/>
            </w:tcBorders>
            <w:vAlign w:val="center"/>
          </w:tcPr>
          <w:p w14:paraId="75910D3E" w14:textId="77777777" w:rsidR="00052397" w:rsidRDefault="00052397" w:rsidP="00A26EDC">
            <w:pPr>
              <w:pStyle w:val="Content"/>
            </w:pPr>
            <w:r>
              <w:t xml:space="preserve">      Tỷ lệ dự đoán chính xác</w:t>
            </w:r>
          </w:p>
        </w:tc>
      </w:tr>
      <w:tr w:rsidR="00052397" w14:paraId="5A81F966" w14:textId="77777777" w:rsidTr="00F40072">
        <w:trPr>
          <w:trHeight w:val="569"/>
          <w:jc w:val="center"/>
        </w:trPr>
        <w:tc>
          <w:tcPr>
            <w:tcW w:w="2834" w:type="dxa"/>
            <w:vAlign w:val="center"/>
          </w:tcPr>
          <w:p w14:paraId="58FC10DA" w14:textId="77777777" w:rsidR="00052397" w:rsidRPr="00ED372F" w:rsidRDefault="00052397" w:rsidP="00A26EDC">
            <w:pPr>
              <w:pStyle w:val="Content"/>
              <w:rPr>
                <w:vertAlign w:val="superscript"/>
              </w:rPr>
            </w:pPr>
            <w:r>
              <w:t xml:space="preserve">          </w:t>
            </w:r>
            <w:r w:rsidRPr="00C00C10">
              <w:t>Precision</w:t>
            </w:r>
          </w:p>
        </w:tc>
        <w:tc>
          <w:tcPr>
            <w:tcW w:w="3526" w:type="dxa"/>
          </w:tcPr>
          <w:p w14:paraId="591F5F00" w14:textId="3559312E" w:rsidR="00052397" w:rsidRPr="00F14802" w:rsidRDefault="00052397" w:rsidP="00A26EDC">
            <w:pPr>
              <w:pStyle w:val="Content"/>
            </w:pPr>
            <w:r>
              <w:t xml:space="preserve">       </w:t>
            </w:r>
            <w:r w:rsidRPr="00052397">
              <w:t>0.8460677749360614</w:t>
            </w:r>
          </w:p>
        </w:tc>
        <w:tc>
          <w:tcPr>
            <w:tcW w:w="3571" w:type="dxa"/>
            <w:tcBorders>
              <w:bottom w:val="nil"/>
            </w:tcBorders>
          </w:tcPr>
          <w:p w14:paraId="238C5ABE" w14:textId="77777777" w:rsidR="00052397" w:rsidRPr="00E20C84" w:rsidRDefault="00052397" w:rsidP="00A26EDC">
            <w:pPr>
              <w:pStyle w:val="Content"/>
            </w:pPr>
          </w:p>
        </w:tc>
      </w:tr>
      <w:tr w:rsidR="00052397" w14:paraId="206E7ABF" w14:textId="77777777" w:rsidTr="00F40072">
        <w:trPr>
          <w:trHeight w:val="581"/>
          <w:jc w:val="center"/>
        </w:trPr>
        <w:tc>
          <w:tcPr>
            <w:tcW w:w="2834" w:type="dxa"/>
            <w:vAlign w:val="center"/>
          </w:tcPr>
          <w:p w14:paraId="474997BE" w14:textId="77777777" w:rsidR="00052397" w:rsidRDefault="00052397" w:rsidP="00A26EDC">
            <w:pPr>
              <w:pStyle w:val="Content"/>
            </w:pPr>
            <w:r>
              <w:t xml:space="preserve">          </w:t>
            </w:r>
            <w:r w:rsidRPr="00C00C10">
              <w:t>Recall</w:t>
            </w:r>
          </w:p>
        </w:tc>
        <w:tc>
          <w:tcPr>
            <w:tcW w:w="3526" w:type="dxa"/>
          </w:tcPr>
          <w:p w14:paraId="6D4F3E1F" w14:textId="2E57C0EE" w:rsidR="00052397" w:rsidRPr="00F14802" w:rsidRDefault="00052397" w:rsidP="00A26EDC">
            <w:pPr>
              <w:pStyle w:val="Content"/>
            </w:pPr>
            <w:r>
              <w:rPr>
                <w:shd w:val="clear" w:color="auto" w:fill="FFFFFF"/>
              </w:rPr>
              <w:t xml:space="preserve">       </w:t>
            </w:r>
            <w:r w:rsidRPr="00052397">
              <w:rPr>
                <w:shd w:val="clear" w:color="auto" w:fill="FFFFFF"/>
              </w:rPr>
              <w:t>0.8227329192546584</w:t>
            </w:r>
          </w:p>
        </w:tc>
        <w:tc>
          <w:tcPr>
            <w:tcW w:w="3571" w:type="dxa"/>
            <w:tcBorders>
              <w:top w:val="nil"/>
              <w:bottom w:val="nil"/>
            </w:tcBorders>
          </w:tcPr>
          <w:p w14:paraId="140F0CE5" w14:textId="2459C6F2" w:rsidR="00052397" w:rsidRPr="00E20C84" w:rsidRDefault="00052397" w:rsidP="00A26EDC">
            <w:pPr>
              <w:pStyle w:val="Content"/>
            </w:pPr>
            <w:r>
              <w:t xml:space="preserve">                   </w:t>
            </w:r>
            <w:r w:rsidRPr="00052397">
              <w:t xml:space="preserve"> 83.57 %</w:t>
            </w:r>
          </w:p>
        </w:tc>
      </w:tr>
      <w:tr w:rsidR="00052397" w14:paraId="78DACBB6" w14:textId="77777777" w:rsidTr="00F40072">
        <w:trPr>
          <w:trHeight w:val="569"/>
          <w:jc w:val="center"/>
        </w:trPr>
        <w:tc>
          <w:tcPr>
            <w:tcW w:w="2834" w:type="dxa"/>
            <w:vAlign w:val="center"/>
          </w:tcPr>
          <w:p w14:paraId="4967A4CA" w14:textId="77777777" w:rsidR="00052397" w:rsidRDefault="00052397" w:rsidP="00A26EDC">
            <w:pPr>
              <w:pStyle w:val="Content"/>
            </w:pPr>
            <w:r>
              <w:t xml:space="preserve">          </w:t>
            </w:r>
            <w:r w:rsidRPr="00C00C10">
              <w:t>F</w:t>
            </w:r>
            <w:r>
              <w:t>1-</w:t>
            </w:r>
            <w:r w:rsidRPr="00C00C10">
              <w:t>score</w:t>
            </w:r>
          </w:p>
        </w:tc>
        <w:tc>
          <w:tcPr>
            <w:tcW w:w="3526" w:type="dxa"/>
          </w:tcPr>
          <w:p w14:paraId="2829A417" w14:textId="7D0CD7E2" w:rsidR="00052397" w:rsidRPr="00F14802" w:rsidRDefault="00052397" w:rsidP="00A26EDC">
            <w:pPr>
              <w:pStyle w:val="Content"/>
            </w:pPr>
            <w:r>
              <w:rPr>
                <w:shd w:val="clear" w:color="auto" w:fill="FFFFFF"/>
              </w:rPr>
              <w:t xml:space="preserve">       </w:t>
            </w:r>
            <w:r w:rsidRPr="00052397">
              <w:rPr>
                <w:shd w:val="clear" w:color="auto" w:fill="FFFFFF"/>
              </w:rPr>
              <w:t>0.8283598288961247</w:t>
            </w:r>
          </w:p>
        </w:tc>
        <w:tc>
          <w:tcPr>
            <w:tcW w:w="3571" w:type="dxa"/>
            <w:tcBorders>
              <w:top w:val="nil"/>
              <w:bottom w:val="single" w:sz="4" w:space="0" w:color="auto"/>
            </w:tcBorders>
          </w:tcPr>
          <w:p w14:paraId="6088BD80" w14:textId="77777777" w:rsidR="00052397" w:rsidRPr="00E20C84" w:rsidRDefault="00052397" w:rsidP="00FB0484">
            <w:pPr>
              <w:pStyle w:val="Content"/>
              <w:keepNext/>
            </w:pPr>
          </w:p>
        </w:tc>
      </w:tr>
    </w:tbl>
    <w:p w14:paraId="6AD3CE40" w14:textId="656758D6" w:rsidR="00A26EDC" w:rsidRDefault="00FB0484" w:rsidP="00FB0484">
      <w:pPr>
        <w:pStyle w:val="Chuthich"/>
      </w:pPr>
      <w:bookmarkStart w:id="126" w:name="_Toc123506272"/>
      <w:r>
        <w:t xml:space="preserve">Bảng </w:t>
      </w:r>
      <w:r>
        <w:fldChar w:fldCharType="begin"/>
      </w:r>
      <w:r>
        <w:instrText xml:space="preserve"> SEQ Bảng \* ARABIC </w:instrText>
      </w:r>
      <w:r>
        <w:fldChar w:fldCharType="separate"/>
      </w:r>
      <w:r>
        <w:rPr>
          <w:noProof/>
        </w:rPr>
        <w:t>3</w:t>
      </w:r>
      <w:r>
        <w:fldChar w:fldCharType="end"/>
      </w:r>
      <w:r w:rsidRPr="00FB0484">
        <w:t xml:space="preserve"> </w:t>
      </w:r>
      <w:r w:rsidRPr="00FB0484">
        <w:t>Lần máy học thứ 3</w:t>
      </w:r>
      <w:bookmarkEnd w:id="126"/>
    </w:p>
    <w:p w14:paraId="7CC5FAC0" w14:textId="539A8B03" w:rsidR="00052397" w:rsidRDefault="00052397" w:rsidP="00A26EDC">
      <w:pPr>
        <w:pStyle w:val="Content"/>
      </w:pPr>
      <w:r>
        <w:t xml:space="preserve">Dựa vào bảng cho thấy, ở lần </w:t>
      </w:r>
      <w:r w:rsidR="005339AD">
        <w:t>máy học</w:t>
      </w:r>
      <w:r>
        <w:t xml:space="preserve"> thứ </w:t>
      </w:r>
      <w:r>
        <w:t>3</w:t>
      </w:r>
      <w:r>
        <w:t xml:space="preserve"> độ đo Recall và F1-score</w:t>
      </w:r>
      <w:r>
        <w:t xml:space="preserve"> đạt 0.82 thấp hơn </w:t>
      </w:r>
      <w:r w:rsidRPr="00052397">
        <w:t xml:space="preserve">độ đo </w:t>
      </w:r>
      <w:r>
        <w:t>Precision c</w:t>
      </w:r>
      <w:r>
        <w:t xml:space="preserve">ao nhất là </w:t>
      </w:r>
      <w:r>
        <w:t>0.84</w:t>
      </w:r>
      <w:r>
        <w:t xml:space="preserve"> còn tỷ lệ dự đoán chính xác </w:t>
      </w:r>
      <w:r>
        <w:t xml:space="preserve">đạt </w:t>
      </w:r>
      <w:r w:rsidRPr="00052397">
        <w:t>83.57 %</w:t>
      </w:r>
    </w:p>
    <w:p w14:paraId="4085C18D" w14:textId="77777777" w:rsidR="00A26EDC" w:rsidRDefault="00A26EDC" w:rsidP="00A26EDC">
      <w:pPr>
        <w:pStyle w:val="Content"/>
      </w:pPr>
    </w:p>
    <w:p w14:paraId="247DC86B" w14:textId="04ED8C34" w:rsidR="00052397" w:rsidRDefault="00052397" w:rsidP="00A26EDC">
      <w:pPr>
        <w:pStyle w:val="Content"/>
      </w:pPr>
      <w:r>
        <w:t>4</w:t>
      </w:r>
      <w:r w:rsidR="00A26EDC">
        <w:t>.</w:t>
      </w:r>
      <w:r>
        <w:tab/>
        <w:t xml:space="preserve">Đánh giá mô hình học máy qua 3 độ đo: Precision, Recall, F1-score cùng với tỷ lệ dự đoán chính xác của mô hình học máy ở lần học thứ </w:t>
      </w:r>
      <w:r>
        <w:t>tư</w:t>
      </w:r>
    </w:p>
    <w:p w14:paraId="533E191E" w14:textId="1340FD31" w:rsidR="00EA2F97" w:rsidRDefault="00EA2F97" w:rsidP="00EA2F97">
      <w:pPr>
        <w:pStyle w:val="Chuthich"/>
        <w:keepNext/>
      </w:pPr>
    </w:p>
    <w:tbl>
      <w:tblPr>
        <w:tblStyle w:val="LiBang"/>
        <w:tblW w:w="9931" w:type="dxa"/>
        <w:jc w:val="center"/>
        <w:tblLook w:val="04A0" w:firstRow="1" w:lastRow="0" w:firstColumn="1" w:lastColumn="0" w:noHBand="0" w:noVBand="1"/>
      </w:tblPr>
      <w:tblGrid>
        <w:gridCol w:w="2834"/>
        <w:gridCol w:w="3526"/>
        <w:gridCol w:w="3571"/>
      </w:tblGrid>
      <w:tr w:rsidR="00052397" w14:paraId="340461F8"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87E7356" w14:textId="77777777" w:rsidR="00052397" w:rsidRDefault="00052397" w:rsidP="00A26EDC">
            <w:pPr>
              <w:pStyle w:val="Content"/>
            </w:pPr>
            <w:r>
              <w:t xml:space="preserve">             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761B6223" w14:textId="77777777" w:rsidR="00052397" w:rsidRDefault="00052397" w:rsidP="00A26EDC">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90C5E3" w14:textId="77777777" w:rsidR="00052397" w:rsidRDefault="00052397" w:rsidP="00A26EDC">
            <w:pPr>
              <w:pStyle w:val="Content"/>
            </w:pPr>
            <w:r>
              <w:t xml:space="preserve">      Tỷ lệ dự đoán chính xác</w:t>
            </w:r>
          </w:p>
        </w:tc>
      </w:tr>
      <w:tr w:rsidR="00052397" w14:paraId="25A5CFB3"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272F2C08" w14:textId="77777777" w:rsidR="00052397" w:rsidRDefault="00052397" w:rsidP="00A26EDC">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57B8E694" w14:textId="2FC9D8F6" w:rsidR="00052397" w:rsidRDefault="00052397" w:rsidP="00A26EDC">
            <w:pPr>
              <w:pStyle w:val="Content"/>
            </w:pPr>
            <w:r>
              <w:t xml:space="preserve">       </w:t>
            </w:r>
            <w:r w:rsidRPr="00052397">
              <w:t>0.8329032258064516</w:t>
            </w:r>
          </w:p>
        </w:tc>
        <w:tc>
          <w:tcPr>
            <w:tcW w:w="3571" w:type="dxa"/>
            <w:tcBorders>
              <w:top w:val="single" w:sz="4" w:space="0" w:color="auto"/>
              <w:left w:val="single" w:sz="4" w:space="0" w:color="auto"/>
              <w:bottom w:val="nil"/>
              <w:right w:val="single" w:sz="4" w:space="0" w:color="auto"/>
            </w:tcBorders>
          </w:tcPr>
          <w:p w14:paraId="6B729407" w14:textId="77777777" w:rsidR="00052397" w:rsidRDefault="00052397" w:rsidP="00A26EDC">
            <w:pPr>
              <w:pStyle w:val="Content"/>
            </w:pPr>
          </w:p>
        </w:tc>
      </w:tr>
      <w:tr w:rsidR="00052397" w14:paraId="19911CAC" w14:textId="77777777" w:rsidTr="00052397">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51DC2F1" w14:textId="77777777" w:rsidR="00052397" w:rsidRDefault="00052397" w:rsidP="00A26EDC">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41CC8B3E" w14:textId="18ABD236" w:rsidR="00052397" w:rsidRDefault="00052397" w:rsidP="00A26EDC">
            <w:pPr>
              <w:pStyle w:val="Content"/>
            </w:pPr>
            <w:r>
              <w:rPr>
                <w:shd w:val="clear" w:color="auto" w:fill="FFFFFF"/>
              </w:rPr>
              <w:t xml:space="preserve">       </w:t>
            </w:r>
            <w:r w:rsidR="005339AD" w:rsidRPr="005339AD">
              <w:rPr>
                <w:shd w:val="clear" w:color="auto" w:fill="FFFFFF"/>
              </w:rPr>
              <w:t>0.802861335289802</w:t>
            </w:r>
          </w:p>
        </w:tc>
        <w:tc>
          <w:tcPr>
            <w:tcW w:w="3571" w:type="dxa"/>
            <w:tcBorders>
              <w:top w:val="nil"/>
              <w:left w:val="single" w:sz="4" w:space="0" w:color="auto"/>
              <w:bottom w:val="nil"/>
              <w:right w:val="single" w:sz="4" w:space="0" w:color="auto"/>
            </w:tcBorders>
            <w:hideMark/>
          </w:tcPr>
          <w:p w14:paraId="5F068E62" w14:textId="62694A6A" w:rsidR="00052397" w:rsidRDefault="00052397" w:rsidP="00A26EDC">
            <w:pPr>
              <w:pStyle w:val="Content"/>
            </w:pPr>
            <w:r>
              <w:t xml:space="preserve">                    </w:t>
            </w:r>
            <w:r w:rsidR="005339AD" w:rsidRPr="005339AD">
              <w:t>80.07 %</w:t>
            </w:r>
          </w:p>
        </w:tc>
      </w:tr>
      <w:tr w:rsidR="00052397" w14:paraId="2CD6504D"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F05A881" w14:textId="77777777" w:rsidR="00052397" w:rsidRDefault="00052397" w:rsidP="00A26EDC">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71E5BA4" w14:textId="43848DBC" w:rsidR="00052397" w:rsidRDefault="00052397" w:rsidP="00A26EDC">
            <w:pPr>
              <w:pStyle w:val="Content"/>
            </w:pPr>
            <w:r>
              <w:rPr>
                <w:shd w:val="clear" w:color="auto" w:fill="FFFFFF"/>
              </w:rPr>
              <w:t xml:space="preserve">       </w:t>
            </w:r>
            <w:r w:rsidR="005339AD" w:rsidRPr="005339AD">
              <w:rPr>
                <w:shd w:val="clear" w:color="auto" w:fill="FFFFFF"/>
              </w:rPr>
              <w:t>0.7965175060850029</w:t>
            </w:r>
          </w:p>
        </w:tc>
        <w:tc>
          <w:tcPr>
            <w:tcW w:w="3571" w:type="dxa"/>
            <w:tcBorders>
              <w:top w:val="nil"/>
              <w:left w:val="single" w:sz="4" w:space="0" w:color="auto"/>
              <w:bottom w:val="single" w:sz="4" w:space="0" w:color="auto"/>
              <w:right w:val="single" w:sz="4" w:space="0" w:color="auto"/>
            </w:tcBorders>
          </w:tcPr>
          <w:p w14:paraId="72AE894D" w14:textId="77777777" w:rsidR="00052397" w:rsidRDefault="00052397" w:rsidP="00FB0484">
            <w:pPr>
              <w:pStyle w:val="Content"/>
              <w:keepNext/>
            </w:pPr>
          </w:p>
        </w:tc>
      </w:tr>
    </w:tbl>
    <w:p w14:paraId="010F227A" w14:textId="762CAC41" w:rsidR="00FB0484" w:rsidRDefault="00FB0484">
      <w:pPr>
        <w:pStyle w:val="Chuthich"/>
      </w:pPr>
      <w:bookmarkStart w:id="127" w:name="_Toc123506273"/>
      <w:r>
        <w:t xml:space="preserve">Bảng </w:t>
      </w:r>
      <w:r>
        <w:fldChar w:fldCharType="begin"/>
      </w:r>
      <w:r>
        <w:instrText xml:space="preserve"> SEQ Bảng \* ARABIC </w:instrText>
      </w:r>
      <w:r>
        <w:fldChar w:fldCharType="separate"/>
      </w:r>
      <w:r>
        <w:rPr>
          <w:noProof/>
        </w:rPr>
        <w:t>4</w:t>
      </w:r>
      <w:r>
        <w:fldChar w:fldCharType="end"/>
      </w:r>
      <w:r w:rsidRPr="00FB0484">
        <w:t xml:space="preserve"> </w:t>
      </w:r>
      <w:r w:rsidRPr="00FB0484">
        <w:t xml:space="preserve">Lần máy học thứ </w:t>
      </w:r>
      <w:r>
        <w:t>4</w:t>
      </w:r>
      <w:bookmarkEnd w:id="127"/>
    </w:p>
    <w:p w14:paraId="34D3613B" w14:textId="35C02A73" w:rsidR="00052397" w:rsidRDefault="00052397" w:rsidP="00A26EDC">
      <w:pPr>
        <w:pStyle w:val="Content"/>
      </w:pPr>
      <w:r>
        <w:t xml:space="preserve">Dựa vào bảng cho thấy, ở lần </w:t>
      </w:r>
      <w:r w:rsidR="005339AD">
        <w:t>máy học</w:t>
      </w:r>
      <w:r>
        <w:t xml:space="preserve"> thứ </w:t>
      </w:r>
      <w:r w:rsidR="005339AD">
        <w:t>4</w:t>
      </w:r>
      <w:r>
        <w:t xml:space="preserve"> độ đo Precision, độ đo Recall và F1-score đều </w:t>
      </w:r>
      <w:r w:rsidR="005339AD">
        <w:t>thấp hơn so với lần máy học thứ 3</w:t>
      </w:r>
      <w:r>
        <w:t xml:space="preserve"> với độ đo cao nhất là </w:t>
      </w:r>
      <w:r w:rsidR="005339AD">
        <w:t>Precision</w:t>
      </w:r>
      <w:r>
        <w:t xml:space="preserve"> còn độ đo thấp nhất là F1-score còn tỷ lệ dự đoán chính xác </w:t>
      </w:r>
      <w:r w:rsidR="005339AD">
        <w:t xml:space="preserve">đạt </w:t>
      </w:r>
      <w:r w:rsidR="005339AD" w:rsidRPr="005339AD">
        <w:t>80.07 %</w:t>
      </w:r>
    </w:p>
    <w:p w14:paraId="28294DCD" w14:textId="77777777" w:rsidR="00A26EDC" w:rsidRDefault="00A26EDC" w:rsidP="00A26EDC">
      <w:pPr>
        <w:pStyle w:val="Content"/>
      </w:pPr>
    </w:p>
    <w:p w14:paraId="7148F985" w14:textId="28285DD1" w:rsidR="00052397" w:rsidRDefault="00052397" w:rsidP="00A26EDC">
      <w:pPr>
        <w:pStyle w:val="Content"/>
      </w:pPr>
      <w:r>
        <w:t>5</w:t>
      </w:r>
      <w:r w:rsidR="00A26EDC">
        <w:t>.</w:t>
      </w:r>
      <w:r>
        <w:tab/>
        <w:t xml:space="preserve">Đánh giá mô hình học máy qua 3 độ đo: Precision, Recall, F1-score cùng với tỷ lệ dự đoán chính xác của mô hình học máy ở lần học thứ </w:t>
      </w:r>
      <w:r w:rsidR="005339AD">
        <w:t>5</w:t>
      </w:r>
    </w:p>
    <w:p w14:paraId="24AAD3EC" w14:textId="600DDE52" w:rsidR="00EA2F97" w:rsidRDefault="00EA2F97" w:rsidP="00EA2F97">
      <w:pPr>
        <w:pStyle w:val="Chuthich"/>
        <w:keepNext/>
      </w:pPr>
    </w:p>
    <w:tbl>
      <w:tblPr>
        <w:tblStyle w:val="LiBang"/>
        <w:tblW w:w="9931" w:type="dxa"/>
        <w:jc w:val="center"/>
        <w:tblLook w:val="04A0" w:firstRow="1" w:lastRow="0" w:firstColumn="1" w:lastColumn="0" w:noHBand="0" w:noVBand="1"/>
      </w:tblPr>
      <w:tblGrid>
        <w:gridCol w:w="2834"/>
        <w:gridCol w:w="3526"/>
        <w:gridCol w:w="3571"/>
      </w:tblGrid>
      <w:tr w:rsidR="00052397" w14:paraId="605D9C18"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7994CF8" w14:textId="77777777" w:rsidR="00052397" w:rsidRDefault="00052397" w:rsidP="00A26EDC">
            <w:pPr>
              <w:pStyle w:val="Content"/>
            </w:pPr>
            <w:r>
              <w:t xml:space="preserve">             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F2A7E10" w14:textId="77777777" w:rsidR="00052397" w:rsidRDefault="00052397" w:rsidP="00A26EDC">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4C331FF3" w14:textId="77777777" w:rsidR="00052397" w:rsidRDefault="00052397" w:rsidP="00A26EDC">
            <w:pPr>
              <w:pStyle w:val="Content"/>
            </w:pPr>
            <w:r>
              <w:t xml:space="preserve">      Tỷ lệ dự đoán chính xác</w:t>
            </w:r>
          </w:p>
        </w:tc>
      </w:tr>
      <w:tr w:rsidR="00052397" w14:paraId="70B85682"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23A375D" w14:textId="77777777" w:rsidR="00052397" w:rsidRDefault="00052397" w:rsidP="00A26EDC">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0E6A9AD1" w14:textId="52D657CD" w:rsidR="00052397" w:rsidRDefault="00052397" w:rsidP="00A26EDC">
            <w:pPr>
              <w:pStyle w:val="Content"/>
            </w:pPr>
            <w:r>
              <w:t xml:space="preserve">       </w:t>
            </w:r>
            <w:r w:rsidR="005339AD" w:rsidRPr="005339AD">
              <w:t>0.8942462230793957</w:t>
            </w:r>
          </w:p>
        </w:tc>
        <w:tc>
          <w:tcPr>
            <w:tcW w:w="3571" w:type="dxa"/>
            <w:tcBorders>
              <w:top w:val="single" w:sz="4" w:space="0" w:color="auto"/>
              <w:left w:val="single" w:sz="4" w:space="0" w:color="auto"/>
              <w:bottom w:val="nil"/>
              <w:right w:val="single" w:sz="4" w:space="0" w:color="auto"/>
            </w:tcBorders>
          </w:tcPr>
          <w:p w14:paraId="2AC207F7" w14:textId="77777777" w:rsidR="00052397" w:rsidRDefault="00052397" w:rsidP="00A26EDC">
            <w:pPr>
              <w:pStyle w:val="Content"/>
            </w:pPr>
          </w:p>
        </w:tc>
      </w:tr>
      <w:tr w:rsidR="00052397" w14:paraId="1512F5BB"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ADBB9E0" w14:textId="77777777" w:rsidR="00052397" w:rsidRDefault="00052397" w:rsidP="00A26EDC">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A76C1EF" w14:textId="5C51D2E6" w:rsidR="00052397" w:rsidRDefault="00052397" w:rsidP="00A26EDC">
            <w:pPr>
              <w:pStyle w:val="Content"/>
            </w:pPr>
            <w:r>
              <w:rPr>
                <w:shd w:val="clear" w:color="auto" w:fill="FFFFFF"/>
              </w:rPr>
              <w:t xml:space="preserve">       </w:t>
            </w:r>
            <w:r w:rsidR="005339AD" w:rsidRPr="005339AD">
              <w:rPr>
                <w:shd w:val="clear" w:color="auto" w:fill="FFFFFF"/>
              </w:rPr>
              <w:t>0.9055886243386244</w:t>
            </w:r>
          </w:p>
        </w:tc>
        <w:tc>
          <w:tcPr>
            <w:tcW w:w="3571" w:type="dxa"/>
            <w:tcBorders>
              <w:top w:val="nil"/>
              <w:left w:val="single" w:sz="4" w:space="0" w:color="auto"/>
              <w:bottom w:val="nil"/>
              <w:right w:val="single" w:sz="4" w:space="0" w:color="auto"/>
            </w:tcBorders>
            <w:hideMark/>
          </w:tcPr>
          <w:p w14:paraId="08FAB589" w14:textId="462FBE78" w:rsidR="00052397" w:rsidRDefault="00052397" w:rsidP="00A26EDC">
            <w:pPr>
              <w:pStyle w:val="Content"/>
            </w:pPr>
            <w:r>
              <w:t xml:space="preserve">                    </w:t>
            </w:r>
            <w:r w:rsidR="005339AD" w:rsidRPr="005339AD">
              <w:t>90.88 %</w:t>
            </w:r>
          </w:p>
        </w:tc>
      </w:tr>
      <w:tr w:rsidR="00052397" w14:paraId="4708660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69B9D0" w14:textId="77777777" w:rsidR="00052397" w:rsidRDefault="00052397" w:rsidP="00A26EDC">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5A0A20DA" w14:textId="15A091E7" w:rsidR="00052397" w:rsidRDefault="00052397" w:rsidP="00A26EDC">
            <w:pPr>
              <w:pStyle w:val="Content"/>
            </w:pPr>
            <w:r>
              <w:rPr>
                <w:shd w:val="clear" w:color="auto" w:fill="FFFFFF"/>
              </w:rPr>
              <w:t xml:space="preserve">       </w:t>
            </w:r>
            <w:r w:rsidR="005339AD" w:rsidRPr="005339AD">
              <w:rPr>
                <w:shd w:val="clear" w:color="auto" w:fill="FFFFFF"/>
              </w:rPr>
              <w:t>0.8993971977842945</w:t>
            </w:r>
          </w:p>
        </w:tc>
        <w:tc>
          <w:tcPr>
            <w:tcW w:w="3571" w:type="dxa"/>
            <w:tcBorders>
              <w:top w:val="nil"/>
              <w:left w:val="single" w:sz="4" w:space="0" w:color="auto"/>
              <w:bottom w:val="single" w:sz="4" w:space="0" w:color="auto"/>
              <w:right w:val="single" w:sz="4" w:space="0" w:color="auto"/>
            </w:tcBorders>
          </w:tcPr>
          <w:p w14:paraId="519B1F30" w14:textId="77777777" w:rsidR="00052397" w:rsidRDefault="00052397" w:rsidP="00FB0484">
            <w:pPr>
              <w:pStyle w:val="Content"/>
              <w:keepNext/>
            </w:pPr>
          </w:p>
        </w:tc>
      </w:tr>
    </w:tbl>
    <w:p w14:paraId="41B41CC3" w14:textId="41DF9EC2" w:rsidR="00A26EDC" w:rsidRDefault="00FB0484" w:rsidP="00FB0484">
      <w:pPr>
        <w:pStyle w:val="Chuthich"/>
      </w:pPr>
      <w:bookmarkStart w:id="128" w:name="_Toc123506274"/>
      <w:r>
        <w:t xml:space="preserve">Bảng </w:t>
      </w:r>
      <w:r>
        <w:fldChar w:fldCharType="begin"/>
      </w:r>
      <w:r>
        <w:instrText xml:space="preserve"> SEQ Bảng \* ARABIC </w:instrText>
      </w:r>
      <w:r>
        <w:fldChar w:fldCharType="separate"/>
      </w:r>
      <w:r>
        <w:rPr>
          <w:noProof/>
        </w:rPr>
        <w:t>5</w:t>
      </w:r>
      <w:r>
        <w:fldChar w:fldCharType="end"/>
      </w:r>
      <w:r w:rsidRPr="00FB0484">
        <w:t xml:space="preserve"> </w:t>
      </w:r>
      <w:r w:rsidRPr="00FB0484">
        <w:t xml:space="preserve">Lần máy học thứ </w:t>
      </w:r>
      <w:r>
        <w:t>5</w:t>
      </w:r>
      <w:bookmarkEnd w:id="128"/>
    </w:p>
    <w:p w14:paraId="283F0278" w14:textId="77BA50A1" w:rsidR="00052397" w:rsidRDefault="00052397" w:rsidP="00A26EDC">
      <w:pPr>
        <w:pStyle w:val="Content"/>
      </w:pPr>
      <w:r>
        <w:t xml:space="preserve">Dựa vào bảng cho thấy, ở lần </w:t>
      </w:r>
      <w:r w:rsidR="005339AD">
        <w:t>máy học</w:t>
      </w:r>
      <w:r>
        <w:t xml:space="preserve"> thứ </w:t>
      </w:r>
      <w:r w:rsidR="005339AD">
        <w:t>5</w:t>
      </w:r>
      <w:r>
        <w:t xml:space="preserve"> độ đo </w:t>
      </w:r>
      <w:r w:rsidR="005339AD">
        <w:t>Precision,</w:t>
      </w:r>
      <w:r>
        <w:t xml:space="preserve"> độ đo Recall và F1-score đều cao</w:t>
      </w:r>
      <w:r w:rsidR="005339AD">
        <w:t>. Độ đo</w:t>
      </w:r>
      <w:r>
        <w:t xml:space="preserve"> nhất là Recall còn độ đo</w:t>
      </w:r>
      <w:r w:rsidR="005339AD">
        <w:t xml:space="preserve"> </w:t>
      </w:r>
      <w:r w:rsidR="005339AD" w:rsidRPr="005339AD">
        <w:t>Precision</w:t>
      </w:r>
      <w:r w:rsidR="005339AD">
        <w:t xml:space="preserve"> và </w:t>
      </w:r>
      <w:r w:rsidR="005339AD" w:rsidRPr="005339AD">
        <w:t>F1-score</w:t>
      </w:r>
      <w:r>
        <w:t xml:space="preserve"> thấp </w:t>
      </w:r>
      <w:r w:rsidR="005339AD">
        <w:t>hơn</w:t>
      </w:r>
      <w:r>
        <w:t xml:space="preserve"> còn tỷ lệ dự đoán chính xác </w:t>
      </w:r>
      <w:r w:rsidR="005339AD">
        <w:t xml:space="preserve">đạt </w:t>
      </w:r>
      <w:r w:rsidR="005339AD" w:rsidRPr="005339AD">
        <w:t>90.88 %</w:t>
      </w:r>
    </w:p>
    <w:p w14:paraId="4168EE3D" w14:textId="77777777" w:rsidR="005339AD" w:rsidRDefault="005339AD" w:rsidP="00A26EDC">
      <w:pPr>
        <w:pStyle w:val="Content"/>
      </w:pPr>
    </w:p>
    <w:p w14:paraId="7DED340B" w14:textId="755A6C7B" w:rsidR="00052397" w:rsidRDefault="00052397" w:rsidP="00A26EDC">
      <w:pPr>
        <w:pStyle w:val="Content"/>
      </w:pPr>
      <w:r>
        <w:t>6</w:t>
      </w:r>
      <w:r w:rsidR="00A26EDC">
        <w:t>.</w:t>
      </w:r>
      <w:r>
        <w:tab/>
        <w:t xml:space="preserve">Đánh giá mô hình học máy qua 3 độ đo: Precision, Recall, F1-score cùng với tỷ lệ dự đoán chính xác của mô hình học máy ở lần học thứ </w:t>
      </w:r>
      <w:r w:rsidR="005339AD">
        <w:t>6</w:t>
      </w:r>
    </w:p>
    <w:p w14:paraId="2900AC16" w14:textId="77777777" w:rsidR="00A26EDC" w:rsidRDefault="00A26EDC" w:rsidP="00A26EDC">
      <w:pPr>
        <w:pStyle w:val="Content"/>
      </w:pPr>
    </w:p>
    <w:p w14:paraId="06C2818C" w14:textId="2677CDBA" w:rsidR="00EA2F97" w:rsidRDefault="00EA2F97" w:rsidP="00EA2F97">
      <w:pPr>
        <w:pStyle w:val="Chuthich"/>
        <w:keepNext/>
      </w:pPr>
    </w:p>
    <w:tbl>
      <w:tblPr>
        <w:tblStyle w:val="LiBang"/>
        <w:tblW w:w="9931" w:type="dxa"/>
        <w:jc w:val="center"/>
        <w:tblLook w:val="04A0" w:firstRow="1" w:lastRow="0" w:firstColumn="1" w:lastColumn="0" w:noHBand="0" w:noVBand="1"/>
      </w:tblPr>
      <w:tblGrid>
        <w:gridCol w:w="2834"/>
        <w:gridCol w:w="3526"/>
        <w:gridCol w:w="3571"/>
      </w:tblGrid>
      <w:tr w:rsidR="00052397" w14:paraId="2E04CDA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FF28927" w14:textId="77777777" w:rsidR="00052397" w:rsidRDefault="00052397" w:rsidP="00A26EDC">
            <w:pPr>
              <w:pStyle w:val="Content"/>
            </w:pPr>
            <w:r>
              <w:t xml:space="preserve">             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6845A15" w14:textId="77777777" w:rsidR="00052397" w:rsidRDefault="00052397" w:rsidP="00A26EDC">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7E80CB51" w14:textId="77777777" w:rsidR="00052397" w:rsidRDefault="00052397" w:rsidP="00A26EDC">
            <w:pPr>
              <w:pStyle w:val="Content"/>
            </w:pPr>
            <w:r>
              <w:t xml:space="preserve">      Tỷ lệ dự đoán chính xác</w:t>
            </w:r>
          </w:p>
        </w:tc>
      </w:tr>
      <w:tr w:rsidR="00052397" w14:paraId="2980DC0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9523073" w14:textId="77777777" w:rsidR="00052397" w:rsidRDefault="00052397" w:rsidP="00A26EDC">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311968C5" w14:textId="423D4E89" w:rsidR="00052397" w:rsidRDefault="00052397" w:rsidP="00A26EDC">
            <w:pPr>
              <w:pStyle w:val="Content"/>
            </w:pPr>
            <w:r>
              <w:t xml:space="preserve">       </w:t>
            </w:r>
            <w:r w:rsidR="005339AD" w:rsidRPr="005339AD">
              <w:t>0.8036294691224268</w:t>
            </w:r>
          </w:p>
        </w:tc>
        <w:tc>
          <w:tcPr>
            <w:tcW w:w="3571" w:type="dxa"/>
            <w:tcBorders>
              <w:top w:val="single" w:sz="4" w:space="0" w:color="auto"/>
              <w:left w:val="single" w:sz="4" w:space="0" w:color="auto"/>
              <w:bottom w:val="nil"/>
              <w:right w:val="single" w:sz="4" w:space="0" w:color="auto"/>
            </w:tcBorders>
          </w:tcPr>
          <w:p w14:paraId="36D521DD" w14:textId="77777777" w:rsidR="00052397" w:rsidRDefault="00052397" w:rsidP="00A26EDC">
            <w:pPr>
              <w:pStyle w:val="Content"/>
            </w:pPr>
          </w:p>
        </w:tc>
      </w:tr>
      <w:tr w:rsidR="00052397" w14:paraId="6CC27935"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F85A99F" w14:textId="77777777" w:rsidR="00052397" w:rsidRDefault="00052397" w:rsidP="00A26EDC">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55C911A0" w14:textId="316C995A" w:rsidR="00052397" w:rsidRDefault="00052397" w:rsidP="00A26EDC">
            <w:pPr>
              <w:pStyle w:val="Content"/>
            </w:pPr>
            <w:r>
              <w:rPr>
                <w:shd w:val="clear" w:color="auto" w:fill="FFFFFF"/>
              </w:rPr>
              <w:t xml:space="preserve">       </w:t>
            </w:r>
            <w:r w:rsidR="005339AD" w:rsidRPr="005339AD">
              <w:rPr>
                <w:shd w:val="clear" w:color="auto" w:fill="FFFFFF"/>
              </w:rPr>
              <w:t>0.8049812030075187</w:t>
            </w:r>
          </w:p>
        </w:tc>
        <w:tc>
          <w:tcPr>
            <w:tcW w:w="3571" w:type="dxa"/>
            <w:tcBorders>
              <w:top w:val="nil"/>
              <w:left w:val="single" w:sz="4" w:space="0" w:color="auto"/>
              <w:bottom w:val="nil"/>
              <w:right w:val="single" w:sz="4" w:space="0" w:color="auto"/>
            </w:tcBorders>
            <w:hideMark/>
          </w:tcPr>
          <w:p w14:paraId="1DB6114D" w14:textId="0A9B3670" w:rsidR="00052397" w:rsidRDefault="00052397" w:rsidP="00A26EDC">
            <w:pPr>
              <w:pStyle w:val="Content"/>
            </w:pPr>
            <w:r>
              <w:t xml:space="preserve">                    </w:t>
            </w:r>
            <w:r w:rsidR="005339AD" w:rsidRPr="005339AD">
              <w:t>80.35 %</w:t>
            </w:r>
          </w:p>
        </w:tc>
      </w:tr>
      <w:tr w:rsidR="00052397" w14:paraId="7BD0810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7BB0D5F8" w14:textId="77777777" w:rsidR="00052397" w:rsidRDefault="00052397" w:rsidP="00A26EDC">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A0D84B4" w14:textId="358D5475" w:rsidR="00052397" w:rsidRDefault="00052397" w:rsidP="00A26EDC">
            <w:pPr>
              <w:pStyle w:val="Content"/>
            </w:pPr>
            <w:r>
              <w:rPr>
                <w:shd w:val="clear" w:color="auto" w:fill="FFFFFF"/>
              </w:rPr>
              <w:t xml:space="preserve">       </w:t>
            </w:r>
            <w:r w:rsidR="005339AD" w:rsidRPr="005339AD">
              <w:rPr>
                <w:shd w:val="clear" w:color="auto" w:fill="FFFFFF"/>
              </w:rPr>
              <w:t>0.803312629399586</w:t>
            </w:r>
          </w:p>
        </w:tc>
        <w:tc>
          <w:tcPr>
            <w:tcW w:w="3571" w:type="dxa"/>
            <w:tcBorders>
              <w:top w:val="nil"/>
              <w:left w:val="single" w:sz="4" w:space="0" w:color="auto"/>
              <w:bottom w:val="single" w:sz="4" w:space="0" w:color="auto"/>
              <w:right w:val="single" w:sz="4" w:space="0" w:color="auto"/>
            </w:tcBorders>
          </w:tcPr>
          <w:p w14:paraId="03A8BFBE" w14:textId="77777777" w:rsidR="00052397" w:rsidRDefault="00052397" w:rsidP="00FB0484">
            <w:pPr>
              <w:pStyle w:val="Content"/>
              <w:keepNext/>
            </w:pPr>
          </w:p>
        </w:tc>
      </w:tr>
    </w:tbl>
    <w:p w14:paraId="77183BC8" w14:textId="67B3CAE7" w:rsidR="00A26EDC" w:rsidRDefault="00FB0484" w:rsidP="00FB0484">
      <w:pPr>
        <w:pStyle w:val="Chuthich"/>
      </w:pPr>
      <w:bookmarkStart w:id="129" w:name="_Toc123506275"/>
      <w:r>
        <w:t xml:space="preserve">Bảng </w:t>
      </w:r>
      <w:r>
        <w:fldChar w:fldCharType="begin"/>
      </w:r>
      <w:r>
        <w:instrText xml:space="preserve"> SEQ Bảng \* ARABIC </w:instrText>
      </w:r>
      <w:r>
        <w:fldChar w:fldCharType="separate"/>
      </w:r>
      <w:r>
        <w:rPr>
          <w:noProof/>
        </w:rPr>
        <w:t>6</w:t>
      </w:r>
      <w:r>
        <w:fldChar w:fldCharType="end"/>
      </w:r>
      <w:r w:rsidRPr="00FB0484">
        <w:t xml:space="preserve"> </w:t>
      </w:r>
      <w:r w:rsidRPr="00FB0484">
        <w:t xml:space="preserve">Lần máy học thứ </w:t>
      </w:r>
      <w:r>
        <w:t>6</w:t>
      </w:r>
      <w:bookmarkEnd w:id="129"/>
    </w:p>
    <w:p w14:paraId="4E597FED" w14:textId="5A367AF7" w:rsidR="00052397" w:rsidRDefault="005339AD" w:rsidP="00A26EDC">
      <w:pPr>
        <w:pStyle w:val="Content"/>
      </w:pPr>
      <w:r w:rsidRPr="005339AD">
        <w:t>Dựa vào bảng cho thấy, ở lần máy học thứ</w:t>
      </w:r>
      <w:r>
        <w:t xml:space="preserve"> 6</w:t>
      </w:r>
      <w:r w:rsidRPr="005339AD">
        <w:t xml:space="preserve"> độ đo Precision, độ đo Recall và F1-score đều </w:t>
      </w:r>
      <w:r>
        <w:t>khá đồng đều nhưng thấp hơn hẳn so với độ đo ở lần học thứ 5 còn tỷ lệ dự đoán chính xác đạt 80.35 %</w:t>
      </w:r>
    </w:p>
    <w:p w14:paraId="03CBAF84" w14:textId="77777777" w:rsidR="00052397" w:rsidRDefault="00052397" w:rsidP="00A26EDC">
      <w:pPr>
        <w:pStyle w:val="Content"/>
      </w:pPr>
    </w:p>
    <w:p w14:paraId="33E9A808" w14:textId="77777777" w:rsidR="00052397" w:rsidRDefault="00052397" w:rsidP="00A26EDC">
      <w:pPr>
        <w:pStyle w:val="Content"/>
      </w:pPr>
    </w:p>
    <w:p w14:paraId="445EEDE4" w14:textId="77777777" w:rsidR="00A26EDC" w:rsidRDefault="00A26EDC" w:rsidP="00A26EDC">
      <w:pPr>
        <w:pStyle w:val="Content"/>
      </w:pPr>
    </w:p>
    <w:p w14:paraId="0BC16164" w14:textId="77777777" w:rsidR="00A26EDC" w:rsidRDefault="00A26EDC" w:rsidP="00A26EDC">
      <w:pPr>
        <w:pStyle w:val="Content"/>
      </w:pPr>
    </w:p>
    <w:p w14:paraId="71556D99" w14:textId="77777777" w:rsidR="00A26EDC" w:rsidRDefault="00A26EDC" w:rsidP="00A26EDC">
      <w:pPr>
        <w:pStyle w:val="Content"/>
      </w:pPr>
    </w:p>
    <w:p w14:paraId="53570CDA" w14:textId="14C1FEB7" w:rsidR="00052397" w:rsidRDefault="00052397" w:rsidP="00A26EDC">
      <w:pPr>
        <w:pStyle w:val="Content"/>
      </w:pPr>
      <w:r>
        <w:t>7</w:t>
      </w:r>
      <w:r w:rsidR="00A26EDC">
        <w:t>.</w:t>
      </w:r>
      <w:r>
        <w:tab/>
        <w:t xml:space="preserve">Đánh giá mô hình học máy qua 3 độ đo: Precision, Recall, F1-score cùng với tỷ lệ dự đoán chính xác của mô hình học máy ở lần học thứ </w:t>
      </w:r>
      <w:r w:rsidR="005339AD">
        <w:t>7</w:t>
      </w:r>
    </w:p>
    <w:p w14:paraId="21489A6A" w14:textId="0B86066C" w:rsidR="00A26EDC" w:rsidRDefault="00A26EDC" w:rsidP="00A26EDC">
      <w:pPr>
        <w:pStyle w:val="Content"/>
      </w:pPr>
    </w:p>
    <w:p w14:paraId="37BF1973" w14:textId="1281188F" w:rsidR="00EA2F97" w:rsidRDefault="00EA2F97" w:rsidP="00FB0484">
      <w:pPr>
        <w:pStyle w:val="Chuthich"/>
        <w:keepNext/>
        <w:jc w:val="left"/>
      </w:pPr>
    </w:p>
    <w:tbl>
      <w:tblPr>
        <w:tblStyle w:val="LiBang"/>
        <w:tblW w:w="9931" w:type="dxa"/>
        <w:jc w:val="center"/>
        <w:tblLook w:val="04A0" w:firstRow="1" w:lastRow="0" w:firstColumn="1" w:lastColumn="0" w:noHBand="0" w:noVBand="1"/>
      </w:tblPr>
      <w:tblGrid>
        <w:gridCol w:w="2834"/>
        <w:gridCol w:w="3526"/>
        <w:gridCol w:w="3571"/>
      </w:tblGrid>
      <w:tr w:rsidR="00052397" w14:paraId="32B6734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D94D917" w14:textId="77777777" w:rsidR="00052397" w:rsidRDefault="00052397" w:rsidP="00A26EDC">
            <w:pPr>
              <w:pStyle w:val="Content"/>
            </w:pPr>
            <w:r>
              <w:t xml:space="preserve">             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25935A6" w14:textId="77777777" w:rsidR="00052397" w:rsidRDefault="00052397" w:rsidP="00A26EDC">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6C0988" w14:textId="77777777" w:rsidR="00052397" w:rsidRDefault="00052397" w:rsidP="00A26EDC">
            <w:pPr>
              <w:pStyle w:val="Content"/>
            </w:pPr>
            <w:r>
              <w:t xml:space="preserve">      Tỷ lệ dự đoán chính xác</w:t>
            </w:r>
          </w:p>
        </w:tc>
      </w:tr>
      <w:tr w:rsidR="00052397" w14:paraId="099AD04C"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C7178EF" w14:textId="77777777" w:rsidR="00052397" w:rsidRDefault="00052397" w:rsidP="00A26EDC">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48393241" w14:textId="3FDD25C7" w:rsidR="00052397" w:rsidRDefault="00052397" w:rsidP="00A26EDC">
            <w:pPr>
              <w:pStyle w:val="Content"/>
            </w:pPr>
            <w:r>
              <w:t xml:space="preserve">       </w:t>
            </w:r>
            <w:r w:rsidR="005339AD" w:rsidRPr="005339AD">
              <w:t>0.8467908902691512</w:t>
            </w:r>
          </w:p>
        </w:tc>
        <w:tc>
          <w:tcPr>
            <w:tcW w:w="3571" w:type="dxa"/>
            <w:tcBorders>
              <w:top w:val="single" w:sz="4" w:space="0" w:color="auto"/>
              <w:left w:val="single" w:sz="4" w:space="0" w:color="auto"/>
              <w:bottom w:val="nil"/>
              <w:right w:val="single" w:sz="4" w:space="0" w:color="auto"/>
            </w:tcBorders>
          </w:tcPr>
          <w:p w14:paraId="5549C1C0" w14:textId="77777777" w:rsidR="00052397" w:rsidRDefault="00052397" w:rsidP="00A26EDC">
            <w:pPr>
              <w:pStyle w:val="Content"/>
            </w:pPr>
          </w:p>
        </w:tc>
      </w:tr>
      <w:tr w:rsidR="00052397" w14:paraId="0F264906"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35BC85" w14:textId="77777777" w:rsidR="00052397" w:rsidRDefault="00052397" w:rsidP="00A26EDC">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F8DE3AE" w14:textId="5A5614F8" w:rsidR="00052397" w:rsidRDefault="005339AD" w:rsidP="00A26EDC">
            <w:pPr>
              <w:pStyle w:val="Content"/>
            </w:pPr>
            <w:r>
              <w:rPr>
                <w:shd w:val="clear" w:color="auto" w:fill="FFFFFF"/>
              </w:rPr>
              <w:t xml:space="preserve">       </w:t>
            </w:r>
            <w:r w:rsidRPr="005339AD">
              <w:rPr>
                <w:shd w:val="clear" w:color="auto" w:fill="FFFFFF"/>
              </w:rPr>
              <w:t>0.8474074074074074</w:t>
            </w:r>
          </w:p>
        </w:tc>
        <w:tc>
          <w:tcPr>
            <w:tcW w:w="3571" w:type="dxa"/>
            <w:tcBorders>
              <w:top w:val="nil"/>
              <w:left w:val="single" w:sz="4" w:space="0" w:color="auto"/>
              <w:bottom w:val="nil"/>
              <w:right w:val="single" w:sz="4" w:space="0" w:color="auto"/>
            </w:tcBorders>
            <w:hideMark/>
          </w:tcPr>
          <w:p w14:paraId="516447E0" w14:textId="611BF6C3" w:rsidR="00052397" w:rsidRDefault="00052397" w:rsidP="00A26EDC">
            <w:pPr>
              <w:pStyle w:val="Content"/>
            </w:pPr>
            <w:r>
              <w:t xml:space="preserve">                    </w:t>
            </w:r>
            <w:r w:rsidR="005339AD" w:rsidRPr="005339AD">
              <w:t>84.56 %</w:t>
            </w:r>
          </w:p>
        </w:tc>
      </w:tr>
      <w:tr w:rsidR="00052397" w14:paraId="6869DC3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ACC2D31" w14:textId="77777777" w:rsidR="00052397" w:rsidRDefault="00052397" w:rsidP="00A26EDC">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15EE8B9E" w14:textId="4BFBB108" w:rsidR="00052397" w:rsidRDefault="00052397" w:rsidP="00A26EDC">
            <w:pPr>
              <w:pStyle w:val="Content"/>
            </w:pPr>
            <w:r>
              <w:rPr>
                <w:shd w:val="clear" w:color="auto" w:fill="FFFFFF"/>
              </w:rPr>
              <w:t xml:space="preserve">       </w:t>
            </w:r>
            <w:r w:rsidR="005339AD" w:rsidRPr="005339AD">
              <w:rPr>
                <w:shd w:val="clear" w:color="auto" w:fill="FFFFFF"/>
              </w:rPr>
              <w:t>0.845596926713948</w:t>
            </w:r>
          </w:p>
        </w:tc>
        <w:tc>
          <w:tcPr>
            <w:tcW w:w="3571" w:type="dxa"/>
            <w:tcBorders>
              <w:top w:val="nil"/>
              <w:left w:val="single" w:sz="4" w:space="0" w:color="auto"/>
              <w:bottom w:val="single" w:sz="4" w:space="0" w:color="auto"/>
              <w:right w:val="single" w:sz="4" w:space="0" w:color="auto"/>
            </w:tcBorders>
          </w:tcPr>
          <w:p w14:paraId="7B6EE591" w14:textId="77777777" w:rsidR="00052397" w:rsidRDefault="00052397" w:rsidP="00FB0484">
            <w:pPr>
              <w:pStyle w:val="Content"/>
              <w:keepNext/>
            </w:pPr>
          </w:p>
        </w:tc>
      </w:tr>
    </w:tbl>
    <w:p w14:paraId="3C9FD18A" w14:textId="5CA6207B" w:rsidR="00A26EDC" w:rsidRDefault="00FB0484" w:rsidP="00FB0484">
      <w:pPr>
        <w:pStyle w:val="Chuthich"/>
      </w:pPr>
      <w:bookmarkStart w:id="130" w:name="_Toc123506276"/>
      <w:r>
        <w:t xml:space="preserve">Bảng </w:t>
      </w:r>
      <w:r>
        <w:fldChar w:fldCharType="begin"/>
      </w:r>
      <w:r>
        <w:instrText xml:space="preserve"> SEQ Bảng \* ARABIC </w:instrText>
      </w:r>
      <w:r>
        <w:fldChar w:fldCharType="separate"/>
      </w:r>
      <w:r>
        <w:rPr>
          <w:noProof/>
        </w:rPr>
        <w:t>7</w:t>
      </w:r>
      <w:r>
        <w:fldChar w:fldCharType="end"/>
      </w:r>
      <w:r w:rsidRPr="00FB0484">
        <w:t xml:space="preserve"> </w:t>
      </w:r>
      <w:r w:rsidRPr="00FB0484">
        <w:t xml:space="preserve">Lần máy học thứ </w:t>
      </w:r>
      <w:r>
        <w:t>7</w:t>
      </w:r>
      <w:bookmarkEnd w:id="130"/>
    </w:p>
    <w:p w14:paraId="40322397" w14:textId="6E7293DF" w:rsidR="00052397" w:rsidRDefault="00052397" w:rsidP="00A26EDC">
      <w:pPr>
        <w:pStyle w:val="Content"/>
      </w:pPr>
      <w:r>
        <w:t xml:space="preserve">Dựa vào bảng cho thấy, ở lần đo </w:t>
      </w:r>
      <w:r w:rsidR="005339AD">
        <w:t>cuối c</w:t>
      </w:r>
      <w:r>
        <w:t xml:space="preserve">độ đo </w:t>
      </w:r>
      <w:r w:rsidR="005339AD">
        <w:t>Precision,</w:t>
      </w:r>
      <w:r>
        <w:t xml:space="preserve"> độ đo Recall và F1-score đều </w:t>
      </w:r>
      <w:r w:rsidR="00A26EDC">
        <w:t>gần như bằng nhau</w:t>
      </w:r>
      <w:r>
        <w:t xml:space="preserve"> với độ đo cao nhất là Recall còn độ đo thấp nhất là F1-score còn tỷ lệ dự đoán chính xác </w:t>
      </w:r>
      <w:r w:rsidR="00A26EDC">
        <w:t xml:space="preserve">đạt </w:t>
      </w:r>
      <w:r w:rsidR="00A26EDC" w:rsidRPr="005339AD">
        <w:t>84.56 %</w:t>
      </w:r>
    </w:p>
    <w:p w14:paraId="52BB7E68" w14:textId="77777777" w:rsidR="00052397" w:rsidRDefault="00052397" w:rsidP="00A26EDC">
      <w:pPr>
        <w:pStyle w:val="Content"/>
      </w:pPr>
    </w:p>
    <w:p w14:paraId="2B9A4711" w14:textId="5D76E06F" w:rsidR="00BD0192" w:rsidRDefault="00BD0192" w:rsidP="00A26EDC">
      <w:pPr>
        <w:pStyle w:val="Content"/>
        <w:numPr>
          <w:ilvl w:val="0"/>
          <w:numId w:val="7"/>
        </w:numPr>
      </w:pPr>
      <w:r>
        <w:t xml:space="preserve">Như vậy, cả </w:t>
      </w:r>
      <w:r w:rsidR="00A26EDC">
        <w:t>7 lần máy học thì tỷ lệ dự đoán</w:t>
      </w:r>
      <w:r w:rsidRPr="001E5523">
        <w:t xml:space="preserve"> </w:t>
      </w:r>
      <w:r w:rsidR="00FB64EC">
        <w:t xml:space="preserve">tương </w:t>
      </w:r>
      <w:r w:rsidR="00A26EDC">
        <w:t>chính xác đều tương đối cao</w:t>
      </w:r>
      <w:r w:rsidRPr="001E5523">
        <w:t xml:space="preserve">. </w:t>
      </w:r>
      <w:r w:rsidR="00A26EDC">
        <w:t xml:space="preserve">Độ đo Precision thấp nhất là ở lần máy học thứ 6 còn cao nhất là ở lần máy học thứ 5. Recall thấp nhất ở </w:t>
      </w:r>
      <w:r w:rsidR="00FB0484">
        <w:t>lần máy</w:t>
      </w:r>
      <w:r w:rsidR="00A26EDC">
        <w:t xml:space="preserve"> học thứ 1 cao nhất là lần máy học thứ 5, còn độ đo F1-Score thấp nhất ở lần máy</w:t>
      </w:r>
      <w:r w:rsidR="00095726">
        <w:t xml:space="preserve"> </w:t>
      </w:r>
      <w:r w:rsidR="00A26EDC">
        <w:t>học thứ</w:t>
      </w:r>
      <w:r w:rsidR="00095726">
        <w:t xml:space="preserve"> 1 cao nhất vẫn là lần máy học thứ 5. Từ đó ta thấy kết quả máy học ở lần học thứ 5 là mô hình tốt nhất. Tỷ lệ dự đoán chính xác ở lần máy học thứ 5 đạt tới </w:t>
      </w:r>
      <w:r w:rsidR="00095726" w:rsidRPr="00095726">
        <w:t>90.88 %</w:t>
      </w:r>
    </w:p>
    <w:p w14:paraId="485C64CB" w14:textId="573B2FF2" w:rsidR="007D218C" w:rsidRDefault="007D218C" w:rsidP="007D218C">
      <w:pPr>
        <w:pStyle w:val="u3"/>
      </w:pPr>
      <w:bookmarkStart w:id="131" w:name="_Toc123502423"/>
      <w:r>
        <w:t>Đánh giá và lựa chọn mô hình</w:t>
      </w:r>
      <w:bookmarkEnd w:id="131"/>
    </w:p>
    <w:p w14:paraId="24E0F930" w14:textId="20DC480A" w:rsidR="00FB64EC" w:rsidRDefault="007669A5" w:rsidP="00A26EDC">
      <w:pPr>
        <w:pStyle w:val="Content"/>
      </w:pPr>
      <w:r>
        <w:t xml:space="preserve">Sau khi đã thu được kết quả </w:t>
      </w:r>
      <w:r w:rsidR="00C678F9">
        <w:t>dự đoán, ta t</w:t>
      </w:r>
      <w:r w:rsidR="00FB64EC">
        <w:t xml:space="preserve">ổng hợp kết quả thu được </w:t>
      </w:r>
      <w:r w:rsidR="00C678F9">
        <w:t>và</w:t>
      </w:r>
      <w:r w:rsidR="00FB64EC">
        <w:t xml:space="preserve"> lấy tiêu chí</w:t>
      </w:r>
      <w:r w:rsidR="00095726">
        <w:t xml:space="preserve"> ở</w:t>
      </w:r>
      <w:r w:rsidR="00FB64EC">
        <w:t xml:space="preserve"> </w:t>
      </w:r>
      <w:r w:rsidR="00095726">
        <w:t>tỷ lệ dự đoán chính xác</w:t>
      </w:r>
      <w:r w:rsidR="00C678F9">
        <w:t>, từ đó thấy được</w:t>
      </w:r>
      <w:r w:rsidR="00FB64EC">
        <w:t xml:space="preserve"> tổng quan việc dự đoán của mô hình: </w:t>
      </w:r>
    </w:p>
    <w:p w14:paraId="2170D5C1" w14:textId="3286DC00" w:rsidR="00EA2F97" w:rsidRDefault="00EA2F97" w:rsidP="00EA2F97">
      <w:pPr>
        <w:pStyle w:val="Chuthich"/>
        <w:keepNext/>
      </w:pPr>
    </w:p>
    <w:tbl>
      <w:tblPr>
        <w:tblStyle w:val="LiBang"/>
        <w:tblW w:w="0" w:type="auto"/>
        <w:tblLook w:val="04A0" w:firstRow="1" w:lastRow="0" w:firstColumn="1" w:lastColumn="0" w:noHBand="0" w:noVBand="1"/>
      </w:tblPr>
      <w:tblGrid>
        <w:gridCol w:w="1129"/>
        <w:gridCol w:w="1418"/>
        <w:gridCol w:w="1276"/>
        <w:gridCol w:w="1417"/>
        <w:gridCol w:w="3779"/>
      </w:tblGrid>
      <w:tr w:rsidR="00095726" w14:paraId="3AF3E225" w14:textId="3E615289" w:rsidTr="00095726">
        <w:tc>
          <w:tcPr>
            <w:tcW w:w="1129" w:type="dxa"/>
            <w:vAlign w:val="center"/>
          </w:tcPr>
          <w:p w14:paraId="69479E7F" w14:textId="77777777" w:rsidR="00095726" w:rsidRDefault="00095726" w:rsidP="00A26EDC">
            <w:pPr>
              <w:pStyle w:val="Content"/>
            </w:pPr>
          </w:p>
        </w:tc>
        <w:tc>
          <w:tcPr>
            <w:tcW w:w="1418" w:type="dxa"/>
            <w:vAlign w:val="center"/>
          </w:tcPr>
          <w:p w14:paraId="7B9864D2" w14:textId="464ECDE4" w:rsidR="00095726" w:rsidRPr="007669A5" w:rsidRDefault="00095726" w:rsidP="00A26EDC">
            <w:pPr>
              <w:pStyle w:val="Content"/>
            </w:pPr>
            <w:r>
              <w:t>Precision</w:t>
            </w:r>
          </w:p>
        </w:tc>
        <w:tc>
          <w:tcPr>
            <w:tcW w:w="1276" w:type="dxa"/>
            <w:vAlign w:val="center"/>
          </w:tcPr>
          <w:p w14:paraId="2060C1B4" w14:textId="241B0967" w:rsidR="00095726" w:rsidRPr="007669A5" w:rsidRDefault="00095726" w:rsidP="00A26EDC">
            <w:pPr>
              <w:pStyle w:val="Content"/>
            </w:pPr>
            <w:r>
              <w:t>Recall</w:t>
            </w:r>
          </w:p>
        </w:tc>
        <w:tc>
          <w:tcPr>
            <w:tcW w:w="1417" w:type="dxa"/>
          </w:tcPr>
          <w:p w14:paraId="74AF84CF" w14:textId="799A1145" w:rsidR="00095726" w:rsidRPr="007669A5" w:rsidRDefault="00095726" w:rsidP="00A26EDC">
            <w:pPr>
              <w:pStyle w:val="Content"/>
            </w:pPr>
            <w:r>
              <w:t>F1-score</w:t>
            </w:r>
          </w:p>
        </w:tc>
        <w:tc>
          <w:tcPr>
            <w:tcW w:w="3779" w:type="dxa"/>
          </w:tcPr>
          <w:p w14:paraId="36A81F52" w14:textId="1B2FCE56" w:rsidR="00095726" w:rsidRPr="007669A5" w:rsidRDefault="00095726" w:rsidP="00A26EDC">
            <w:pPr>
              <w:pStyle w:val="Content"/>
            </w:pPr>
            <w:r>
              <w:t>Tỷ lệ dự đoán chính xác</w:t>
            </w:r>
          </w:p>
        </w:tc>
      </w:tr>
      <w:tr w:rsidR="00095726" w14:paraId="35E5027F" w14:textId="6AC6668D" w:rsidTr="00095726">
        <w:tc>
          <w:tcPr>
            <w:tcW w:w="1129" w:type="dxa"/>
            <w:vAlign w:val="center"/>
          </w:tcPr>
          <w:p w14:paraId="3937716B" w14:textId="0C48F5B6" w:rsidR="00095726" w:rsidRDefault="00095726" w:rsidP="00A26EDC">
            <w:pPr>
              <w:pStyle w:val="Content"/>
            </w:pPr>
            <w:r>
              <w:t>Lần 1</w:t>
            </w:r>
          </w:p>
        </w:tc>
        <w:tc>
          <w:tcPr>
            <w:tcW w:w="1418" w:type="dxa"/>
            <w:vAlign w:val="center"/>
          </w:tcPr>
          <w:p w14:paraId="1F06F6C1" w14:textId="1670A303" w:rsidR="00095726" w:rsidRDefault="00095726" w:rsidP="00A26EDC">
            <w:pPr>
              <w:pStyle w:val="Content"/>
            </w:pPr>
            <w:r w:rsidRPr="00095726">
              <w:t>0.8074</w:t>
            </w:r>
          </w:p>
        </w:tc>
        <w:tc>
          <w:tcPr>
            <w:tcW w:w="1276" w:type="dxa"/>
            <w:vAlign w:val="center"/>
          </w:tcPr>
          <w:p w14:paraId="69351EA1" w14:textId="4C243F36" w:rsidR="00095726" w:rsidRDefault="00095726" w:rsidP="00A26EDC">
            <w:pPr>
              <w:pStyle w:val="Content"/>
            </w:pPr>
            <w:r w:rsidRPr="00095726">
              <w:t>0.8015</w:t>
            </w:r>
          </w:p>
        </w:tc>
        <w:tc>
          <w:tcPr>
            <w:tcW w:w="1417" w:type="dxa"/>
          </w:tcPr>
          <w:p w14:paraId="2CD0A792" w14:textId="6102B215" w:rsidR="00095726" w:rsidRPr="007669A5" w:rsidRDefault="00095726" w:rsidP="00A26EDC">
            <w:pPr>
              <w:pStyle w:val="Content"/>
            </w:pPr>
            <w:r w:rsidRPr="00095726">
              <w:t>0.7967</w:t>
            </w:r>
          </w:p>
        </w:tc>
        <w:tc>
          <w:tcPr>
            <w:tcW w:w="3779" w:type="dxa"/>
          </w:tcPr>
          <w:p w14:paraId="5859204A" w14:textId="43DFE0AF" w:rsidR="00095726" w:rsidRPr="007669A5" w:rsidRDefault="00095726" w:rsidP="00A26EDC">
            <w:pPr>
              <w:pStyle w:val="Content"/>
            </w:pPr>
            <w:r>
              <w:t xml:space="preserve">                     </w:t>
            </w:r>
            <w:r w:rsidRPr="00095726">
              <w:t>79.72 %</w:t>
            </w:r>
          </w:p>
        </w:tc>
      </w:tr>
      <w:tr w:rsidR="00095726" w14:paraId="1970DF8A" w14:textId="6E389477" w:rsidTr="00095726">
        <w:tc>
          <w:tcPr>
            <w:tcW w:w="1129" w:type="dxa"/>
            <w:vAlign w:val="center"/>
          </w:tcPr>
          <w:p w14:paraId="2D9D8D37" w14:textId="7EFC4045" w:rsidR="00095726" w:rsidRDefault="00095726" w:rsidP="00A26EDC">
            <w:pPr>
              <w:pStyle w:val="Content"/>
            </w:pPr>
            <w:r>
              <w:t>Lần 2</w:t>
            </w:r>
          </w:p>
        </w:tc>
        <w:tc>
          <w:tcPr>
            <w:tcW w:w="1418" w:type="dxa"/>
            <w:vAlign w:val="center"/>
          </w:tcPr>
          <w:p w14:paraId="103F50F9" w14:textId="65E7FE9E" w:rsidR="00095726" w:rsidRDefault="00095726" w:rsidP="00A26EDC">
            <w:pPr>
              <w:pStyle w:val="Content"/>
            </w:pPr>
            <w:r w:rsidRPr="00095726">
              <w:t>0.8406</w:t>
            </w:r>
          </w:p>
        </w:tc>
        <w:tc>
          <w:tcPr>
            <w:tcW w:w="1276" w:type="dxa"/>
            <w:vAlign w:val="center"/>
          </w:tcPr>
          <w:p w14:paraId="681219B3" w14:textId="7823A377" w:rsidR="00095726" w:rsidRDefault="00095726" w:rsidP="00A26EDC">
            <w:pPr>
              <w:pStyle w:val="Content"/>
            </w:pPr>
            <w:r w:rsidRPr="00095726">
              <w:t>0.8563</w:t>
            </w:r>
          </w:p>
        </w:tc>
        <w:tc>
          <w:tcPr>
            <w:tcW w:w="1417" w:type="dxa"/>
          </w:tcPr>
          <w:p w14:paraId="6DF44F0B" w14:textId="71D64A6E" w:rsidR="00095726" w:rsidRPr="007669A5" w:rsidRDefault="00095726" w:rsidP="00A26EDC">
            <w:pPr>
              <w:pStyle w:val="Content"/>
            </w:pPr>
            <w:r w:rsidRPr="00095726">
              <w:t>0.8376</w:t>
            </w:r>
          </w:p>
        </w:tc>
        <w:tc>
          <w:tcPr>
            <w:tcW w:w="3779" w:type="dxa"/>
          </w:tcPr>
          <w:p w14:paraId="0BA4946B" w14:textId="254E3106" w:rsidR="00095726" w:rsidRPr="007669A5" w:rsidRDefault="00095726" w:rsidP="00A26EDC">
            <w:pPr>
              <w:pStyle w:val="Content"/>
            </w:pPr>
            <w:r>
              <w:t xml:space="preserve">                     </w:t>
            </w:r>
            <w:r w:rsidRPr="00095726">
              <w:t>83.92 %</w:t>
            </w:r>
          </w:p>
        </w:tc>
      </w:tr>
      <w:tr w:rsidR="00095726" w14:paraId="7EF00D0F" w14:textId="43DE71A9" w:rsidTr="00095726">
        <w:tc>
          <w:tcPr>
            <w:tcW w:w="1129" w:type="dxa"/>
            <w:vAlign w:val="center"/>
          </w:tcPr>
          <w:p w14:paraId="1A3C801C" w14:textId="0FF644CC" w:rsidR="00095726" w:rsidRDefault="00095726" w:rsidP="00A26EDC">
            <w:pPr>
              <w:pStyle w:val="Content"/>
            </w:pPr>
            <w:r>
              <w:lastRenderedPageBreak/>
              <w:t>Lần 3</w:t>
            </w:r>
          </w:p>
        </w:tc>
        <w:tc>
          <w:tcPr>
            <w:tcW w:w="1418" w:type="dxa"/>
            <w:vAlign w:val="center"/>
          </w:tcPr>
          <w:p w14:paraId="1E0B76E2" w14:textId="155A8D1B" w:rsidR="00095726" w:rsidRDefault="00095726" w:rsidP="00A26EDC">
            <w:pPr>
              <w:pStyle w:val="Content"/>
            </w:pPr>
            <w:r w:rsidRPr="00095726">
              <w:t>0.8460</w:t>
            </w:r>
          </w:p>
        </w:tc>
        <w:tc>
          <w:tcPr>
            <w:tcW w:w="1276" w:type="dxa"/>
            <w:vAlign w:val="center"/>
          </w:tcPr>
          <w:p w14:paraId="38DC853B" w14:textId="6DE37B08" w:rsidR="00095726" w:rsidRDefault="00095726" w:rsidP="00A26EDC">
            <w:pPr>
              <w:pStyle w:val="Content"/>
            </w:pPr>
            <w:r w:rsidRPr="00095726">
              <w:t>0.8227</w:t>
            </w:r>
          </w:p>
        </w:tc>
        <w:tc>
          <w:tcPr>
            <w:tcW w:w="1417" w:type="dxa"/>
          </w:tcPr>
          <w:p w14:paraId="3E837E9E" w14:textId="52C08E1B" w:rsidR="00095726" w:rsidRPr="007669A5" w:rsidRDefault="00095726" w:rsidP="00A26EDC">
            <w:pPr>
              <w:pStyle w:val="Content"/>
            </w:pPr>
            <w:r w:rsidRPr="00095726">
              <w:t>0.8283</w:t>
            </w:r>
          </w:p>
        </w:tc>
        <w:tc>
          <w:tcPr>
            <w:tcW w:w="3779" w:type="dxa"/>
          </w:tcPr>
          <w:p w14:paraId="47BB415A" w14:textId="79842EDC" w:rsidR="00095726" w:rsidRPr="007669A5" w:rsidRDefault="00095726" w:rsidP="00A26EDC">
            <w:pPr>
              <w:pStyle w:val="Content"/>
            </w:pPr>
            <w:r>
              <w:t xml:space="preserve">                     </w:t>
            </w:r>
            <w:r w:rsidRPr="00095726">
              <w:t>83.57 %</w:t>
            </w:r>
          </w:p>
        </w:tc>
      </w:tr>
      <w:tr w:rsidR="00095726" w14:paraId="65F64CC3" w14:textId="75C6F52E" w:rsidTr="00095726">
        <w:tc>
          <w:tcPr>
            <w:tcW w:w="1129" w:type="dxa"/>
            <w:vAlign w:val="center"/>
          </w:tcPr>
          <w:p w14:paraId="5A31F67A" w14:textId="0050F936" w:rsidR="00095726" w:rsidRDefault="00095726" w:rsidP="00A26EDC">
            <w:pPr>
              <w:pStyle w:val="Content"/>
            </w:pPr>
            <w:r>
              <w:t>Lần 4</w:t>
            </w:r>
          </w:p>
        </w:tc>
        <w:tc>
          <w:tcPr>
            <w:tcW w:w="1418" w:type="dxa"/>
            <w:vAlign w:val="center"/>
          </w:tcPr>
          <w:p w14:paraId="49C9943D" w14:textId="73DFAE1B" w:rsidR="00095726" w:rsidRDefault="00095726" w:rsidP="00A26EDC">
            <w:pPr>
              <w:pStyle w:val="Content"/>
            </w:pPr>
            <w:r w:rsidRPr="00095726">
              <w:t>0.8329</w:t>
            </w:r>
          </w:p>
        </w:tc>
        <w:tc>
          <w:tcPr>
            <w:tcW w:w="1276" w:type="dxa"/>
            <w:vAlign w:val="center"/>
          </w:tcPr>
          <w:p w14:paraId="5548D3E8" w14:textId="7B3D1D90" w:rsidR="00095726" w:rsidRDefault="00095726" w:rsidP="00A26EDC">
            <w:pPr>
              <w:pStyle w:val="Content"/>
            </w:pPr>
            <w:r w:rsidRPr="00095726">
              <w:t>0.8028</w:t>
            </w:r>
          </w:p>
        </w:tc>
        <w:tc>
          <w:tcPr>
            <w:tcW w:w="1417" w:type="dxa"/>
          </w:tcPr>
          <w:p w14:paraId="10B6F72B" w14:textId="591EB75D" w:rsidR="00095726" w:rsidRPr="00FB64EC" w:rsidRDefault="00095726" w:rsidP="00A26EDC">
            <w:pPr>
              <w:pStyle w:val="Content"/>
            </w:pPr>
            <w:r w:rsidRPr="00095726">
              <w:t>0.7965</w:t>
            </w:r>
          </w:p>
        </w:tc>
        <w:tc>
          <w:tcPr>
            <w:tcW w:w="3779" w:type="dxa"/>
          </w:tcPr>
          <w:p w14:paraId="6CB8DD98" w14:textId="5F2B8209" w:rsidR="00095726" w:rsidRPr="00FB64EC" w:rsidRDefault="00095726" w:rsidP="00A26EDC">
            <w:pPr>
              <w:pStyle w:val="Content"/>
            </w:pPr>
            <w:r>
              <w:t xml:space="preserve">                      </w:t>
            </w:r>
            <w:r w:rsidRPr="00095726">
              <w:t>80.07 %</w:t>
            </w:r>
          </w:p>
        </w:tc>
      </w:tr>
      <w:tr w:rsidR="00095726" w14:paraId="38796672" w14:textId="0B1A020A" w:rsidTr="00095726">
        <w:tc>
          <w:tcPr>
            <w:tcW w:w="1129" w:type="dxa"/>
            <w:vAlign w:val="center"/>
          </w:tcPr>
          <w:p w14:paraId="5A04BED0" w14:textId="7A48470D" w:rsidR="00095726" w:rsidRDefault="00095726" w:rsidP="00A26EDC">
            <w:pPr>
              <w:pStyle w:val="Content"/>
            </w:pPr>
            <w:r>
              <w:t>Lần 5</w:t>
            </w:r>
          </w:p>
        </w:tc>
        <w:tc>
          <w:tcPr>
            <w:tcW w:w="1418" w:type="dxa"/>
            <w:vAlign w:val="center"/>
          </w:tcPr>
          <w:p w14:paraId="03191F7D" w14:textId="115F3FBA" w:rsidR="00095726" w:rsidRPr="00FB64EC" w:rsidRDefault="00095726" w:rsidP="00A26EDC">
            <w:pPr>
              <w:pStyle w:val="Content"/>
            </w:pPr>
            <w:r w:rsidRPr="00095726">
              <w:t>0.8942</w:t>
            </w:r>
          </w:p>
        </w:tc>
        <w:tc>
          <w:tcPr>
            <w:tcW w:w="1276" w:type="dxa"/>
            <w:vAlign w:val="center"/>
          </w:tcPr>
          <w:p w14:paraId="75D99D6D" w14:textId="45AB6F82" w:rsidR="00095726" w:rsidRPr="00FB64EC" w:rsidRDefault="00095726" w:rsidP="00A26EDC">
            <w:pPr>
              <w:pStyle w:val="Content"/>
            </w:pPr>
            <w:r w:rsidRPr="00095726">
              <w:t>0.9055</w:t>
            </w:r>
          </w:p>
        </w:tc>
        <w:tc>
          <w:tcPr>
            <w:tcW w:w="1417" w:type="dxa"/>
          </w:tcPr>
          <w:p w14:paraId="476BBAE6" w14:textId="42F8E9F9" w:rsidR="00095726" w:rsidRPr="00FB64EC" w:rsidRDefault="00095726" w:rsidP="00A26EDC">
            <w:pPr>
              <w:pStyle w:val="Content"/>
            </w:pPr>
            <w:r w:rsidRPr="00095726">
              <w:t>0.8993</w:t>
            </w:r>
          </w:p>
        </w:tc>
        <w:tc>
          <w:tcPr>
            <w:tcW w:w="3779" w:type="dxa"/>
          </w:tcPr>
          <w:p w14:paraId="7FCCE9CF" w14:textId="011F65CF" w:rsidR="00095726" w:rsidRPr="00FB64EC" w:rsidRDefault="00095726" w:rsidP="00A26EDC">
            <w:pPr>
              <w:pStyle w:val="Content"/>
            </w:pPr>
            <w:r>
              <w:t xml:space="preserve">                     </w:t>
            </w:r>
            <w:r w:rsidRPr="00095726">
              <w:t>90.88 %</w:t>
            </w:r>
          </w:p>
        </w:tc>
      </w:tr>
      <w:tr w:rsidR="00095726" w14:paraId="3113DD00" w14:textId="7332A288" w:rsidTr="00095726">
        <w:tc>
          <w:tcPr>
            <w:tcW w:w="1129" w:type="dxa"/>
            <w:vAlign w:val="center"/>
          </w:tcPr>
          <w:p w14:paraId="21492D06" w14:textId="0BCB908C" w:rsidR="00095726" w:rsidRDefault="00095726" w:rsidP="00A26EDC">
            <w:pPr>
              <w:pStyle w:val="Content"/>
            </w:pPr>
            <w:r>
              <w:t>Lần 6</w:t>
            </w:r>
          </w:p>
        </w:tc>
        <w:tc>
          <w:tcPr>
            <w:tcW w:w="1418" w:type="dxa"/>
            <w:vAlign w:val="center"/>
          </w:tcPr>
          <w:p w14:paraId="0F511367" w14:textId="7C501AAC" w:rsidR="00095726" w:rsidRPr="00FB64EC" w:rsidRDefault="00095726" w:rsidP="00A26EDC">
            <w:pPr>
              <w:pStyle w:val="Content"/>
            </w:pPr>
            <w:r w:rsidRPr="00095726">
              <w:t>0.8036</w:t>
            </w:r>
          </w:p>
        </w:tc>
        <w:tc>
          <w:tcPr>
            <w:tcW w:w="1276" w:type="dxa"/>
            <w:vAlign w:val="center"/>
          </w:tcPr>
          <w:p w14:paraId="34621030" w14:textId="07329B85" w:rsidR="00095726" w:rsidRPr="00FB64EC" w:rsidRDefault="00095726" w:rsidP="00A26EDC">
            <w:pPr>
              <w:pStyle w:val="Content"/>
            </w:pPr>
            <w:r w:rsidRPr="00095726">
              <w:t>0.8049</w:t>
            </w:r>
          </w:p>
        </w:tc>
        <w:tc>
          <w:tcPr>
            <w:tcW w:w="1417" w:type="dxa"/>
          </w:tcPr>
          <w:p w14:paraId="6245165B" w14:textId="3054A531" w:rsidR="00095726" w:rsidRPr="00FB64EC" w:rsidRDefault="00095726" w:rsidP="00A26EDC">
            <w:pPr>
              <w:pStyle w:val="Content"/>
            </w:pPr>
            <w:r w:rsidRPr="00095726">
              <w:t>0.8033</w:t>
            </w:r>
          </w:p>
        </w:tc>
        <w:tc>
          <w:tcPr>
            <w:tcW w:w="3779" w:type="dxa"/>
          </w:tcPr>
          <w:p w14:paraId="789230D1" w14:textId="18380CEF" w:rsidR="00095726" w:rsidRPr="00FB64EC" w:rsidRDefault="00095726" w:rsidP="00A26EDC">
            <w:pPr>
              <w:pStyle w:val="Content"/>
            </w:pPr>
            <w:r>
              <w:t xml:space="preserve">                     </w:t>
            </w:r>
            <w:r w:rsidRPr="00095726">
              <w:t>80.35 %</w:t>
            </w:r>
          </w:p>
        </w:tc>
      </w:tr>
      <w:tr w:rsidR="00095726" w14:paraId="4576AC7B" w14:textId="1B67B40B" w:rsidTr="00095726">
        <w:tc>
          <w:tcPr>
            <w:tcW w:w="1129" w:type="dxa"/>
            <w:vAlign w:val="center"/>
          </w:tcPr>
          <w:p w14:paraId="7B973E39" w14:textId="4EC62EE7" w:rsidR="00095726" w:rsidRDefault="00095726" w:rsidP="00A26EDC">
            <w:pPr>
              <w:pStyle w:val="Content"/>
            </w:pPr>
            <w:r>
              <w:t>Lần 7</w:t>
            </w:r>
          </w:p>
        </w:tc>
        <w:tc>
          <w:tcPr>
            <w:tcW w:w="1418" w:type="dxa"/>
            <w:vAlign w:val="center"/>
          </w:tcPr>
          <w:p w14:paraId="743AFC73" w14:textId="72CE5099" w:rsidR="00095726" w:rsidRPr="00FB64EC" w:rsidRDefault="00095726" w:rsidP="00A26EDC">
            <w:pPr>
              <w:pStyle w:val="Content"/>
            </w:pPr>
            <w:r w:rsidRPr="00095726">
              <w:t>0.8467</w:t>
            </w:r>
          </w:p>
        </w:tc>
        <w:tc>
          <w:tcPr>
            <w:tcW w:w="1276" w:type="dxa"/>
            <w:vAlign w:val="center"/>
          </w:tcPr>
          <w:p w14:paraId="15F3CFC6" w14:textId="640BFB0A" w:rsidR="00095726" w:rsidRPr="00FB64EC" w:rsidRDefault="00095726" w:rsidP="00A26EDC">
            <w:pPr>
              <w:pStyle w:val="Content"/>
            </w:pPr>
            <w:r w:rsidRPr="00095726">
              <w:t>0.8474</w:t>
            </w:r>
          </w:p>
        </w:tc>
        <w:tc>
          <w:tcPr>
            <w:tcW w:w="1417" w:type="dxa"/>
          </w:tcPr>
          <w:p w14:paraId="7661F356" w14:textId="2E6C559C" w:rsidR="00095726" w:rsidRPr="00FB64EC" w:rsidRDefault="00095726" w:rsidP="00A26EDC">
            <w:pPr>
              <w:pStyle w:val="Content"/>
            </w:pPr>
            <w:r w:rsidRPr="00095726">
              <w:t>0.8455</w:t>
            </w:r>
          </w:p>
        </w:tc>
        <w:tc>
          <w:tcPr>
            <w:tcW w:w="3779" w:type="dxa"/>
          </w:tcPr>
          <w:p w14:paraId="7472D60C" w14:textId="782741F0" w:rsidR="00095726" w:rsidRPr="00FB64EC" w:rsidRDefault="00095726" w:rsidP="00FB0484">
            <w:pPr>
              <w:pStyle w:val="Content"/>
              <w:keepNext/>
            </w:pPr>
            <w:r>
              <w:t xml:space="preserve">                     </w:t>
            </w:r>
            <w:r w:rsidRPr="00095726">
              <w:t>84.56 %</w:t>
            </w:r>
          </w:p>
        </w:tc>
      </w:tr>
    </w:tbl>
    <w:p w14:paraId="04BE8E16" w14:textId="33D12E57" w:rsidR="00FB0484" w:rsidRDefault="00FB0484">
      <w:pPr>
        <w:pStyle w:val="Chuthich"/>
      </w:pPr>
      <w:bookmarkStart w:id="132" w:name="_Toc123506277"/>
      <w:r>
        <w:t xml:space="preserve">Bảng </w:t>
      </w:r>
      <w:r>
        <w:fldChar w:fldCharType="begin"/>
      </w:r>
      <w:r>
        <w:instrText xml:space="preserve"> SEQ Bảng \* ARABIC </w:instrText>
      </w:r>
      <w:r>
        <w:fldChar w:fldCharType="separate"/>
      </w:r>
      <w:r>
        <w:rPr>
          <w:noProof/>
        </w:rPr>
        <w:t>8</w:t>
      </w:r>
      <w:r>
        <w:fldChar w:fldCharType="end"/>
      </w:r>
      <w:r w:rsidRPr="00FB0484">
        <w:t xml:space="preserve"> </w:t>
      </w:r>
      <w:r w:rsidRPr="00FB0484">
        <w:t>Tổng hợp kết quả độ đo và dự đoán</w:t>
      </w:r>
      <w:bookmarkEnd w:id="132"/>
    </w:p>
    <w:p w14:paraId="7FC93370" w14:textId="47555571" w:rsidR="00C678F9" w:rsidRDefault="007669A5" w:rsidP="00A26EDC">
      <w:pPr>
        <w:pStyle w:val="Content"/>
      </w:pPr>
      <w:r>
        <w:t xml:space="preserve">Từ bảng tổng hợp ta thấy, ở </w:t>
      </w:r>
      <w:r w:rsidR="00095726">
        <w:t xml:space="preserve">lần máy học thứ </w:t>
      </w:r>
      <w:r w:rsidR="00D56A54">
        <w:t xml:space="preserve">5 thì tỷ lệ dự đoán chính xác và các độ đo Precision, Recall và F1-score là cao nhất </w:t>
      </w:r>
    </w:p>
    <w:p w14:paraId="7EDEC77C" w14:textId="4CDAFF21" w:rsidR="007D218C" w:rsidRPr="006219F6" w:rsidRDefault="007D218C" w:rsidP="00A26EDC">
      <w:pPr>
        <w:pStyle w:val="Content"/>
      </w:pPr>
      <w:r>
        <w:t xml:space="preserve">Do đó, với bài toán </w:t>
      </w:r>
      <w:r w:rsidR="00D56A54">
        <w:t>dự đoán cơ hội việc làm cho sinh viên năm cuối</w:t>
      </w:r>
      <w:r>
        <w:t xml:space="preserve">, em quyết định sử dụng mô hình thuật toán </w:t>
      </w:r>
      <w:r w:rsidR="00D56A54">
        <w:t>của lần máy học thứ 5 từ đó làm mô hình để dự đoán cho giao diện hiển thị</w:t>
      </w:r>
    </w:p>
    <w:p w14:paraId="1B121BB3" w14:textId="77777777" w:rsidR="007D218C" w:rsidRPr="007D218C" w:rsidRDefault="007D218C" w:rsidP="007D218C"/>
    <w:p w14:paraId="519E7657" w14:textId="34B21823" w:rsidR="006462CA" w:rsidRDefault="000E430D" w:rsidP="003E5755">
      <w:pPr>
        <w:pStyle w:val="u2"/>
        <w:rPr>
          <w:lang w:val="en-US"/>
        </w:rPr>
      </w:pPr>
      <w:bookmarkStart w:id="133" w:name="_Toc123502424"/>
      <w:r>
        <w:rPr>
          <w:lang w:val="en-US"/>
        </w:rPr>
        <w:t>Demo giao diện hiển thị</w:t>
      </w:r>
      <w:bookmarkEnd w:id="133"/>
      <w:r>
        <w:rPr>
          <w:lang w:val="en-US"/>
        </w:rPr>
        <w:t xml:space="preserve"> </w:t>
      </w:r>
    </w:p>
    <w:p w14:paraId="2E00C27D" w14:textId="77777777" w:rsidR="00FB0484" w:rsidRDefault="00EA2F97" w:rsidP="00FB0484">
      <w:pPr>
        <w:keepNext/>
      </w:pPr>
      <w:r>
        <w:rPr>
          <w:noProof/>
        </w:rPr>
        <w:drawing>
          <wp:inline distT="0" distB="0" distL="0" distR="0" wp14:anchorId="3E0B9286" wp14:editId="10CE3682">
            <wp:extent cx="5733415" cy="3884930"/>
            <wp:effectExtent l="0" t="0" r="635" b="127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33415" cy="3884930"/>
                    </a:xfrm>
                    <a:prstGeom prst="rect">
                      <a:avLst/>
                    </a:prstGeom>
                  </pic:spPr>
                </pic:pic>
              </a:graphicData>
            </a:graphic>
          </wp:inline>
        </w:drawing>
      </w:r>
    </w:p>
    <w:p w14:paraId="714782B3" w14:textId="14431E14" w:rsidR="00EA2F97" w:rsidRDefault="00FB0484" w:rsidP="00FB0484">
      <w:pPr>
        <w:pStyle w:val="Chuthich"/>
        <w:ind w:left="2160" w:firstLine="720"/>
        <w:jc w:val="left"/>
      </w:pPr>
      <w:bookmarkStart w:id="134" w:name="_Toc123506018"/>
      <w:r>
        <w:t xml:space="preserve">Hình </w:t>
      </w:r>
      <w:r>
        <w:fldChar w:fldCharType="begin"/>
      </w:r>
      <w:r>
        <w:instrText xml:space="preserve"> STYLEREF 1 \s </w:instrText>
      </w:r>
      <w:r>
        <w:fldChar w:fldCharType="separate"/>
      </w:r>
      <w:r>
        <w:rPr>
          <w:noProof/>
        </w:rPr>
        <w:t>4</w:t>
      </w:r>
      <w:r>
        <w:fldChar w:fldCharType="end"/>
      </w:r>
      <w:r>
        <w:t>.</w:t>
      </w:r>
      <w:r>
        <w:fldChar w:fldCharType="begin"/>
      </w:r>
      <w:r>
        <w:instrText xml:space="preserve"> SEQ Hình \* ARABIC \s 1 </w:instrText>
      </w:r>
      <w:r>
        <w:fldChar w:fldCharType="separate"/>
      </w:r>
      <w:r>
        <w:rPr>
          <w:noProof/>
        </w:rPr>
        <w:t>1</w:t>
      </w:r>
      <w:r>
        <w:fldChar w:fldCharType="end"/>
      </w:r>
      <w:r w:rsidRPr="00FB0484">
        <w:t xml:space="preserve"> </w:t>
      </w:r>
      <w:r w:rsidRPr="00FB0484">
        <w:t>Demo giao diện hiển thị</w:t>
      </w:r>
      <w:bookmarkEnd w:id="134"/>
    </w:p>
    <w:p w14:paraId="6BAB36F3" w14:textId="6DE58FD3" w:rsidR="006462CA" w:rsidRPr="00826B2B" w:rsidRDefault="006462CA" w:rsidP="00826B2B">
      <w:pPr>
        <w:pStyle w:val="Chuthich"/>
      </w:pPr>
      <w:r>
        <w:br w:type="page"/>
      </w:r>
    </w:p>
    <w:p w14:paraId="6F524CB3" w14:textId="5811B5AC" w:rsidR="00681134" w:rsidRDefault="006462CA" w:rsidP="000E430D">
      <w:pPr>
        <w:pStyle w:val="u1"/>
        <w:numPr>
          <w:ilvl w:val="0"/>
          <w:numId w:val="0"/>
        </w:numPr>
        <w:jc w:val="center"/>
      </w:pPr>
      <w:bookmarkStart w:id="135" w:name="_Toc122699056"/>
      <w:bookmarkStart w:id="136" w:name="_Toc123502425"/>
      <w:r>
        <w:lastRenderedPageBreak/>
        <w:t>KẾT LUẬN</w:t>
      </w:r>
      <w:bookmarkEnd w:id="135"/>
      <w:bookmarkEnd w:id="136"/>
    </w:p>
    <w:p w14:paraId="29735031" w14:textId="634B13F9" w:rsidR="006462CA" w:rsidRPr="00826B2B" w:rsidRDefault="009305F0">
      <w:pPr>
        <w:pStyle w:val="oancuaDanhsach"/>
        <w:numPr>
          <w:ilvl w:val="0"/>
          <w:numId w:val="25"/>
        </w:numPr>
        <w:rPr>
          <w:b/>
          <w:bCs/>
        </w:rPr>
      </w:pPr>
      <w:r w:rsidRPr="00826B2B">
        <w:rPr>
          <w:b/>
          <w:bCs/>
        </w:rPr>
        <w:t xml:space="preserve">Nội dung đã đạt được </w:t>
      </w:r>
    </w:p>
    <w:p w14:paraId="524A3483" w14:textId="0C70CB1B" w:rsidR="009305F0" w:rsidRDefault="009305F0" w:rsidP="00A26EDC">
      <w:pPr>
        <w:pStyle w:val="Content"/>
        <w:numPr>
          <w:ilvl w:val="0"/>
          <w:numId w:val="37"/>
        </w:numPr>
      </w:pPr>
      <w:r>
        <w:t xml:space="preserve">Nghiên cứu tìm hiểu bài toán </w:t>
      </w:r>
      <w:r w:rsidR="00735EAB">
        <w:t>đoán cơ hội việc làm cho sinh viên năm cuối</w:t>
      </w:r>
      <w:r>
        <w:t xml:space="preserve">, ứng dụng học máy để xây dựng mô hình dự đoán  </w:t>
      </w:r>
    </w:p>
    <w:p w14:paraId="475892D6" w14:textId="2FF6E8EB" w:rsidR="009305F0" w:rsidRDefault="009305F0" w:rsidP="00A26EDC">
      <w:pPr>
        <w:pStyle w:val="Content"/>
        <w:numPr>
          <w:ilvl w:val="0"/>
          <w:numId w:val="37"/>
        </w:numPr>
      </w:pPr>
      <w:r>
        <w:t xml:space="preserve">Phân tích tìm hiểu </w:t>
      </w:r>
      <w:r w:rsidR="00735EAB">
        <w:t xml:space="preserve">về mô hình cây quyết định </w:t>
      </w:r>
      <w:r>
        <w:t xml:space="preserve"> </w:t>
      </w:r>
    </w:p>
    <w:p w14:paraId="360A1450" w14:textId="2469C701" w:rsidR="009305F0" w:rsidRDefault="009305F0" w:rsidP="00A26EDC">
      <w:pPr>
        <w:pStyle w:val="Content"/>
        <w:numPr>
          <w:ilvl w:val="0"/>
          <w:numId w:val="37"/>
        </w:numPr>
      </w:pPr>
      <w:r>
        <w:t>Tìm hiểu và ứng dụng thuật toán</w:t>
      </w:r>
      <w:r w:rsidR="00735EAB">
        <w:t xml:space="preserve"> cây quyết định ID3</w:t>
      </w:r>
      <w:r>
        <w:t xml:space="preserve"> trong học máy vào bài toán </w:t>
      </w:r>
      <w:r w:rsidR="00735EAB">
        <w:t>để tìm ra mô hình cho ra kết quả tốt nhất</w:t>
      </w:r>
    </w:p>
    <w:p w14:paraId="010FEAAF" w14:textId="36FAE3C8" w:rsidR="006462CA" w:rsidRDefault="009305F0" w:rsidP="00A26EDC">
      <w:pPr>
        <w:pStyle w:val="Content"/>
        <w:numPr>
          <w:ilvl w:val="0"/>
          <w:numId w:val="37"/>
        </w:numPr>
      </w:pPr>
      <w:r>
        <w:t>Xây dựng một giao diện tương tác hiển thị kết quả dự đoán của mô hình trên nền tảng</w:t>
      </w:r>
      <w:r w:rsidR="00735EAB">
        <w:t xml:space="preserve"> GUI Qt Designer</w:t>
      </w:r>
    </w:p>
    <w:p w14:paraId="5AAAF258" w14:textId="2FA90AD7" w:rsidR="006462CA" w:rsidRPr="00826B2B" w:rsidRDefault="006462CA">
      <w:pPr>
        <w:pStyle w:val="oancuaDanhsach"/>
        <w:numPr>
          <w:ilvl w:val="0"/>
          <w:numId w:val="25"/>
        </w:numPr>
        <w:rPr>
          <w:b/>
          <w:bCs/>
        </w:rPr>
      </w:pPr>
      <w:bookmarkStart w:id="137" w:name="_Toc122468538"/>
      <w:r w:rsidRPr="00826B2B">
        <w:rPr>
          <w:b/>
          <w:bCs/>
        </w:rPr>
        <w:t>Hướng phát triển</w:t>
      </w:r>
      <w:bookmarkEnd w:id="137"/>
    </w:p>
    <w:p w14:paraId="29115F0F" w14:textId="77777777" w:rsidR="009305F0" w:rsidRDefault="009305F0" w:rsidP="00A26EDC">
      <w:pPr>
        <w:pStyle w:val="Content"/>
        <w:numPr>
          <w:ilvl w:val="0"/>
          <w:numId w:val="38"/>
        </w:numPr>
      </w:pPr>
      <w:r w:rsidRPr="006462CA">
        <w:t>Nghiên cứu thêm một số kiến thức về các thuật toán khác trong học máy</w:t>
      </w:r>
    </w:p>
    <w:p w14:paraId="1A789BFE" w14:textId="55C1588A" w:rsidR="009305F0" w:rsidRDefault="009305F0" w:rsidP="00A26EDC">
      <w:pPr>
        <w:pStyle w:val="Content"/>
        <w:numPr>
          <w:ilvl w:val="0"/>
          <w:numId w:val="38"/>
        </w:numPr>
      </w:pPr>
      <w:r>
        <w:t xml:space="preserve">Xử lý dữ liệu và đào tạo mô hình để đưa ra dự </w:t>
      </w:r>
      <w:r w:rsidR="00735EAB">
        <w:t>đoán không chỉ dành cho các sinh viên năm cuối mà dành cho mọi sinh viên</w:t>
      </w:r>
      <w:r>
        <w:t xml:space="preserve"> </w:t>
      </w:r>
    </w:p>
    <w:p w14:paraId="4C3A01CB" w14:textId="7E2715F5" w:rsidR="009305F0" w:rsidRDefault="009305F0" w:rsidP="00A26EDC">
      <w:pPr>
        <w:pStyle w:val="Content"/>
        <w:numPr>
          <w:ilvl w:val="0"/>
          <w:numId w:val="38"/>
        </w:numPr>
      </w:pPr>
      <w:r>
        <w:t xml:space="preserve">Cải thiện thêm giao diện hiển thị kết quả, có thể tương tác thêm nhiều chức năng khác </w:t>
      </w:r>
    </w:p>
    <w:p w14:paraId="16681CBF" w14:textId="27F4C39C" w:rsidR="009305F0" w:rsidRPr="00826B2B" w:rsidRDefault="009305F0">
      <w:pPr>
        <w:pStyle w:val="oancuaDanhsach"/>
        <w:numPr>
          <w:ilvl w:val="0"/>
          <w:numId w:val="25"/>
        </w:numPr>
        <w:rPr>
          <w:b/>
          <w:bCs/>
        </w:rPr>
      </w:pPr>
      <w:r w:rsidRPr="00826B2B">
        <w:rPr>
          <w:b/>
          <w:bCs/>
        </w:rPr>
        <w:t xml:space="preserve">Hạn chế </w:t>
      </w:r>
    </w:p>
    <w:p w14:paraId="7400FE54" w14:textId="130BD221" w:rsidR="009305F0" w:rsidRPr="009305F0" w:rsidRDefault="009305F0" w:rsidP="00A26EDC">
      <w:pPr>
        <w:pStyle w:val="Content"/>
        <w:numPr>
          <w:ilvl w:val="0"/>
          <w:numId w:val="40"/>
        </w:numPr>
      </w:pPr>
      <w:r>
        <w:t xml:space="preserve">Do kinh nghiệm và kiến thức còn hạn hẹp, </w:t>
      </w:r>
      <w:r w:rsidR="0095086D">
        <w:t>ĐATN này chỉ dừng lại ở việc nghiên cứu, ứng dụng thuật toán vào bài toán thực tế. Mặc dù, kết quả dự đoán thu được tương đối khả quan nhưng vẫn còn nhiều thiếu sót từ khâu chuẩn bị dữ liệu đến chia tập dự liệu và đánh giá mô hình. Do</w:t>
      </w:r>
      <w:r w:rsidR="00C678F9">
        <w:t xml:space="preserve"> vậy</w:t>
      </w:r>
      <w:r w:rsidR="0095086D">
        <w:t xml:space="preserve"> ĐATN này còn nhiều thiếu sót, mong nhận được sự góp ý và sửa đổi của thầy cô. </w:t>
      </w:r>
    </w:p>
    <w:p w14:paraId="5D548D8D" w14:textId="77777777" w:rsidR="006462CA" w:rsidRPr="006462CA" w:rsidRDefault="006462CA" w:rsidP="006462CA">
      <w:pPr>
        <w:rPr>
          <w:lang w:val="en-US"/>
        </w:rPr>
      </w:pPr>
    </w:p>
    <w:p w14:paraId="4D7BC02C" w14:textId="77777777" w:rsidR="006462CA" w:rsidRDefault="006462CA">
      <w:pPr>
        <w:rPr>
          <w:b/>
          <w:sz w:val="34"/>
          <w:szCs w:val="40"/>
          <w:lang w:val="en-US"/>
        </w:rPr>
      </w:pPr>
      <w:r>
        <w:rPr>
          <w:lang w:val="en-US"/>
        </w:rPr>
        <w:br w:type="page"/>
      </w:r>
    </w:p>
    <w:p w14:paraId="46BC7BDC" w14:textId="27E94CBB" w:rsidR="00820CB3" w:rsidRPr="001E5523" w:rsidRDefault="006462CA" w:rsidP="00F14802">
      <w:pPr>
        <w:pStyle w:val="u1"/>
        <w:numPr>
          <w:ilvl w:val="0"/>
          <w:numId w:val="0"/>
        </w:numPr>
        <w:ind w:left="289"/>
        <w:jc w:val="center"/>
      </w:pPr>
      <w:bookmarkStart w:id="138" w:name="_Toc122699057"/>
      <w:bookmarkStart w:id="139" w:name="_Toc123502426"/>
      <w:r>
        <w:lastRenderedPageBreak/>
        <w:t xml:space="preserve">DANH MỤC </w:t>
      </w:r>
      <w:r w:rsidR="00EB22A1" w:rsidRPr="001E5523">
        <w:t>TÀI LIỆU THAM KHẢO</w:t>
      </w:r>
      <w:bookmarkEnd w:id="138"/>
      <w:bookmarkEnd w:id="139"/>
    </w:p>
    <w:p w14:paraId="1D1A1688" w14:textId="77777777" w:rsidR="00735EAB" w:rsidRDefault="00735EAB" w:rsidP="00735EAB">
      <w:pPr>
        <w:pStyle w:val="Content"/>
      </w:pPr>
      <w:r>
        <w:t xml:space="preserve">1. </w:t>
      </w:r>
      <w:r>
        <w:tab/>
        <w:t>https://machinelearningcoban.com/</w:t>
      </w:r>
    </w:p>
    <w:p w14:paraId="544ECE70" w14:textId="6BC12FD0" w:rsidR="007D64B3" w:rsidRDefault="00735EAB" w:rsidP="00735EAB">
      <w:pPr>
        <w:pStyle w:val="Content"/>
      </w:pPr>
      <w:r>
        <w:t xml:space="preserve">2. </w:t>
      </w:r>
      <w:r>
        <w:tab/>
        <w:t xml:space="preserve">Slide bài giảng </w:t>
      </w:r>
      <w:r>
        <w:t xml:space="preserve">về học máy </w:t>
      </w:r>
      <w:hyperlink r:id="rId153" w:history="1">
        <w:r w:rsidR="007D64B3" w:rsidRPr="007A67B9">
          <w:rPr>
            <w:rStyle w:val="Siuktni"/>
          </w:rPr>
          <w:t>https://sites.google.com/a/wru.vn/cse445fall2016/lecture-materials</w:t>
        </w:r>
      </w:hyperlink>
    </w:p>
    <w:p w14:paraId="6FACB79B" w14:textId="2886BEB4" w:rsidR="007D64B3" w:rsidRDefault="007D64B3" w:rsidP="00735EAB">
      <w:pPr>
        <w:pStyle w:val="Content"/>
      </w:pPr>
      <w:r>
        <w:t>3.</w:t>
      </w:r>
      <w:r>
        <w:tab/>
        <w:t xml:space="preserve">Slide bài giảng khai phá dữ liệu </w:t>
      </w:r>
      <w:r w:rsidRPr="007D64B3">
        <w:t>https://sites.google.com/site/tlucse404/</w:t>
      </w:r>
    </w:p>
    <w:p w14:paraId="6898CF18" w14:textId="4CECCA70" w:rsidR="00735EAB" w:rsidRDefault="007D64B3" w:rsidP="00735EAB">
      <w:pPr>
        <w:pStyle w:val="Content"/>
      </w:pPr>
      <w:r>
        <w:t>4</w:t>
      </w:r>
      <w:r w:rsidR="00735EAB">
        <w:t xml:space="preserve">. </w:t>
      </w:r>
      <w:r w:rsidR="00735EAB">
        <w:tab/>
      </w:r>
      <w:r w:rsidR="00735EAB">
        <w:t>https://www.kaggle.com/tejashvi14/engineering-placements-prediction</w:t>
      </w:r>
    </w:p>
    <w:p w14:paraId="3BC051A2" w14:textId="4B16DD05" w:rsidR="00820CB3" w:rsidRDefault="007D64B3" w:rsidP="00735EAB">
      <w:pPr>
        <w:pStyle w:val="Content"/>
      </w:pPr>
      <w:r>
        <w:t>5</w:t>
      </w:r>
      <w:r w:rsidR="00735EAB">
        <w:t>.</w:t>
      </w:r>
      <w:r w:rsidR="00735EAB">
        <w:tab/>
      </w:r>
      <w:r w:rsidR="00735EAB" w:rsidRPr="00735EAB">
        <w:t>https://1upnote.me/post/2018/10/ds-ml-decision-tree-id3/</w:t>
      </w:r>
    </w:p>
    <w:p w14:paraId="5BB286C9" w14:textId="2EDD4234" w:rsidR="00735EAB" w:rsidRDefault="007D64B3" w:rsidP="00735EAB">
      <w:pPr>
        <w:pStyle w:val="Content"/>
      </w:pPr>
      <w:r>
        <w:t>6</w:t>
      </w:r>
      <w:r w:rsidR="00735EAB">
        <w:t>.</w:t>
      </w:r>
      <w:r w:rsidR="00735EAB">
        <w:tab/>
      </w:r>
      <w:hyperlink r:id="rId154" w:history="1">
        <w:r w:rsidR="00735EAB" w:rsidRPr="007A67B9">
          <w:rPr>
            <w:rStyle w:val="Siuktni"/>
          </w:rPr>
          <w:t>https://stackoverflow.com/</w:t>
        </w:r>
      </w:hyperlink>
    </w:p>
    <w:p w14:paraId="04B11715" w14:textId="61686C29" w:rsidR="00735EAB" w:rsidRDefault="007D64B3" w:rsidP="00735EAB">
      <w:pPr>
        <w:pStyle w:val="Content"/>
      </w:pPr>
      <w:r>
        <w:t>7</w:t>
      </w:r>
      <w:r w:rsidR="00735EAB">
        <w:t>.</w:t>
      </w:r>
      <w:r w:rsidR="00735EAB">
        <w:tab/>
        <w:t xml:space="preserve">Sử dụng QT Designer </w:t>
      </w:r>
      <w:hyperlink r:id="rId155" w:history="1">
        <w:r w:rsidR="00735EAB" w:rsidRPr="007A67B9">
          <w:rPr>
            <w:rStyle w:val="Siuktni"/>
          </w:rPr>
          <w:t>https://doc.qt.io/qt-6/qtdesigner-manual.html</w:t>
        </w:r>
      </w:hyperlink>
    </w:p>
    <w:p w14:paraId="008CED93" w14:textId="55E97F82" w:rsidR="00735EAB" w:rsidRDefault="007D64B3" w:rsidP="00735EAB">
      <w:pPr>
        <w:pStyle w:val="Content"/>
      </w:pPr>
      <w:r>
        <w:t>8</w:t>
      </w:r>
      <w:r w:rsidR="00735EAB">
        <w:t>.</w:t>
      </w:r>
      <w:r w:rsidR="00735EAB">
        <w:tab/>
        <w:t xml:space="preserve">Phương pháp đánh giá độ tin cậy của mô hình học máy </w:t>
      </w:r>
      <w:hyperlink r:id="rId156" w:history="1">
        <w:r w:rsidRPr="007A67B9">
          <w:rPr>
            <w:rStyle w:val="Siuktni"/>
          </w:rPr>
          <w:t>https://rabiloo.com/vi/blog/cac-phuong-phap-danh-gia-mo-hinh-machine-learning-va-deep-learning</w:t>
        </w:r>
      </w:hyperlink>
    </w:p>
    <w:p w14:paraId="6EEA08A8" w14:textId="77777777" w:rsidR="00735EAB" w:rsidRDefault="00735EAB" w:rsidP="00735EAB">
      <w:pPr>
        <w:pStyle w:val="Content"/>
      </w:pPr>
    </w:p>
    <w:p w14:paraId="0B34AC84" w14:textId="77777777" w:rsidR="00735EAB" w:rsidRDefault="00735EAB" w:rsidP="00735EAB">
      <w:pPr>
        <w:pStyle w:val="Content"/>
      </w:pPr>
    </w:p>
    <w:sectPr w:rsidR="00735EAB">
      <w:pgSz w:w="11909" w:h="16834"/>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09B5EA" w14:textId="77777777" w:rsidR="006A3151" w:rsidRDefault="006A3151">
      <w:pPr>
        <w:spacing w:line="240" w:lineRule="auto"/>
      </w:pPr>
      <w:r>
        <w:separator/>
      </w:r>
    </w:p>
  </w:endnote>
  <w:endnote w:type="continuationSeparator" w:id="0">
    <w:p w14:paraId="479C729B" w14:textId="77777777" w:rsidR="006A3151" w:rsidRDefault="006A315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367672"/>
      <w:docPartObj>
        <w:docPartGallery w:val="Page Numbers (Bottom of Page)"/>
        <w:docPartUnique/>
      </w:docPartObj>
    </w:sdtPr>
    <w:sdtContent>
      <w:p w14:paraId="465DFC6B" w14:textId="11D42858" w:rsidR="00CC6005" w:rsidRDefault="00CC6005">
        <w:pPr>
          <w:pStyle w:val="Chntrang"/>
        </w:pPr>
      </w:p>
    </w:sdtContent>
  </w:sdt>
  <w:p w14:paraId="3798F643" w14:textId="77777777" w:rsidR="00E24E40" w:rsidRDefault="00E24E40">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1858887"/>
      <w:docPartObj>
        <w:docPartGallery w:val="Page Numbers (Bottom of Page)"/>
        <w:docPartUnique/>
      </w:docPartObj>
    </w:sdtPr>
    <w:sdtEndPr>
      <w:rPr>
        <w:noProof/>
      </w:rPr>
    </w:sdtEndPr>
    <w:sdtContent>
      <w:p w14:paraId="11DFEE55" w14:textId="77777777" w:rsidR="00E24E40" w:rsidRDefault="00E24E40">
        <w:pPr>
          <w:pStyle w:val="Chntrang"/>
          <w:jc w:val="center"/>
        </w:pPr>
        <w:r>
          <w:fldChar w:fldCharType="begin"/>
        </w:r>
        <w:r>
          <w:instrText xml:space="preserve"> PAGE   \* MERGEFORMAT </w:instrText>
        </w:r>
        <w:r>
          <w:fldChar w:fldCharType="separate"/>
        </w:r>
        <w:r>
          <w:rPr>
            <w:noProof/>
          </w:rPr>
          <w:t>2</w:t>
        </w:r>
        <w:r>
          <w:rPr>
            <w:noProof/>
          </w:rPr>
          <w:fldChar w:fldCharType="end"/>
        </w:r>
      </w:p>
    </w:sdtContent>
  </w:sdt>
  <w:p w14:paraId="56C6F09E" w14:textId="77777777" w:rsidR="00E24E40" w:rsidRDefault="00E24E40">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ED1CD7" w14:textId="77777777" w:rsidR="006A3151" w:rsidRDefault="006A3151">
      <w:pPr>
        <w:spacing w:line="240" w:lineRule="auto"/>
      </w:pPr>
      <w:r>
        <w:separator/>
      </w:r>
    </w:p>
  </w:footnote>
  <w:footnote w:type="continuationSeparator" w:id="0">
    <w:p w14:paraId="3AA3047B" w14:textId="77777777" w:rsidR="006A3151" w:rsidRDefault="006A315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804C8"/>
    <w:multiLevelType w:val="hybridMultilevel"/>
    <w:tmpl w:val="41B05E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C2142B"/>
    <w:multiLevelType w:val="multilevel"/>
    <w:tmpl w:val="D716247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B0041A2"/>
    <w:multiLevelType w:val="hybridMultilevel"/>
    <w:tmpl w:val="5CE4F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A7274D"/>
    <w:multiLevelType w:val="hybridMultilevel"/>
    <w:tmpl w:val="506E1F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F60152B"/>
    <w:multiLevelType w:val="hybridMultilevel"/>
    <w:tmpl w:val="CEFA0458"/>
    <w:lvl w:ilvl="0" w:tplc="79BA6F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D443EE"/>
    <w:multiLevelType w:val="hybridMultilevel"/>
    <w:tmpl w:val="1ED40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E946BB"/>
    <w:multiLevelType w:val="hybridMultilevel"/>
    <w:tmpl w:val="6E5C34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AA544C"/>
    <w:multiLevelType w:val="hybridMultilevel"/>
    <w:tmpl w:val="485E8D74"/>
    <w:lvl w:ilvl="0" w:tplc="C55284F6">
      <w:numFmt w:val="bullet"/>
      <w:lvlText w:val="-"/>
      <w:lvlJc w:val="left"/>
      <w:pPr>
        <w:ind w:left="1800" w:hanging="360"/>
      </w:pPr>
      <w:rPr>
        <w:rFonts w:ascii="Times New Roman" w:eastAsia="Times New Roman"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FA824B1"/>
    <w:multiLevelType w:val="hybridMultilevel"/>
    <w:tmpl w:val="C42EAC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1173EA"/>
    <w:multiLevelType w:val="hybridMultilevel"/>
    <w:tmpl w:val="6484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21AB9"/>
    <w:multiLevelType w:val="hybridMultilevel"/>
    <w:tmpl w:val="B7B07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690CC6"/>
    <w:multiLevelType w:val="hybridMultilevel"/>
    <w:tmpl w:val="0946047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9C76BE"/>
    <w:multiLevelType w:val="hybridMultilevel"/>
    <w:tmpl w:val="32AA3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0D2DA7"/>
    <w:multiLevelType w:val="hybridMultilevel"/>
    <w:tmpl w:val="254E896E"/>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B592942"/>
    <w:multiLevelType w:val="hybridMultilevel"/>
    <w:tmpl w:val="EC4828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C457F99"/>
    <w:multiLevelType w:val="hybridMultilevel"/>
    <w:tmpl w:val="C8E46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294714"/>
    <w:multiLevelType w:val="hybridMultilevel"/>
    <w:tmpl w:val="AFC0C7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5E4F4C"/>
    <w:multiLevelType w:val="hybridMultilevel"/>
    <w:tmpl w:val="92E60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06F53BD"/>
    <w:multiLevelType w:val="hybridMultilevel"/>
    <w:tmpl w:val="9BBC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7611B5"/>
    <w:multiLevelType w:val="hybridMultilevel"/>
    <w:tmpl w:val="F9722892"/>
    <w:lvl w:ilvl="0" w:tplc="C55284F6">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32E07005"/>
    <w:multiLevelType w:val="hybridMultilevel"/>
    <w:tmpl w:val="C39017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9F7F50"/>
    <w:multiLevelType w:val="hybridMultilevel"/>
    <w:tmpl w:val="E59E77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F22431"/>
    <w:multiLevelType w:val="hybridMultilevel"/>
    <w:tmpl w:val="5B3C7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DB1776A"/>
    <w:multiLevelType w:val="hybridMultilevel"/>
    <w:tmpl w:val="ECD8C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C163A3"/>
    <w:multiLevelType w:val="hybridMultilevel"/>
    <w:tmpl w:val="2C9241E0"/>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3F04499E"/>
    <w:multiLevelType w:val="hybridMultilevel"/>
    <w:tmpl w:val="103AE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0444243"/>
    <w:multiLevelType w:val="hybridMultilevel"/>
    <w:tmpl w:val="A6D48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0746855"/>
    <w:multiLevelType w:val="hybridMultilevel"/>
    <w:tmpl w:val="152EF2C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0D5475"/>
    <w:multiLevelType w:val="multilevel"/>
    <w:tmpl w:val="A5367E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41C152C2"/>
    <w:multiLevelType w:val="hybridMultilevel"/>
    <w:tmpl w:val="27D0D2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3852DD"/>
    <w:multiLevelType w:val="multilevel"/>
    <w:tmpl w:val="3E86FF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pStyle w:val="u5"/>
      <w:lvlText w:val="+"/>
      <w:lvlJc w:val="left"/>
      <w:pPr>
        <w:ind w:left="3600" w:hanging="360"/>
      </w:pPr>
      <w:rPr>
        <w:u w:val="none"/>
      </w:rPr>
    </w:lvl>
    <w:lvl w:ilvl="5">
      <w:start w:val="1"/>
      <w:numFmt w:val="bullet"/>
      <w:pStyle w:val="u6"/>
      <w:lvlText w:val="+"/>
      <w:lvlJc w:val="left"/>
      <w:pPr>
        <w:ind w:left="4320" w:hanging="360"/>
      </w:pPr>
      <w:rPr>
        <w:u w:val="none"/>
      </w:rPr>
    </w:lvl>
    <w:lvl w:ilvl="6">
      <w:start w:val="1"/>
      <w:numFmt w:val="bullet"/>
      <w:pStyle w:val="u7"/>
      <w:lvlText w:val="+"/>
      <w:lvlJc w:val="left"/>
      <w:pPr>
        <w:ind w:left="5040" w:hanging="360"/>
      </w:pPr>
      <w:rPr>
        <w:u w:val="none"/>
      </w:rPr>
    </w:lvl>
    <w:lvl w:ilvl="7">
      <w:start w:val="1"/>
      <w:numFmt w:val="bullet"/>
      <w:pStyle w:val="u8"/>
      <w:lvlText w:val="+"/>
      <w:lvlJc w:val="left"/>
      <w:pPr>
        <w:ind w:left="5760" w:hanging="360"/>
      </w:pPr>
      <w:rPr>
        <w:u w:val="none"/>
      </w:rPr>
    </w:lvl>
    <w:lvl w:ilvl="8">
      <w:start w:val="1"/>
      <w:numFmt w:val="bullet"/>
      <w:pStyle w:val="u9"/>
      <w:lvlText w:val="+"/>
      <w:lvlJc w:val="left"/>
      <w:pPr>
        <w:ind w:left="6480" w:hanging="360"/>
      </w:pPr>
      <w:rPr>
        <w:u w:val="none"/>
      </w:rPr>
    </w:lvl>
  </w:abstractNum>
  <w:abstractNum w:abstractNumId="31" w15:restartNumberingAfterBreak="0">
    <w:nsid w:val="45020E78"/>
    <w:multiLevelType w:val="hybridMultilevel"/>
    <w:tmpl w:val="AD24E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5F746F4"/>
    <w:multiLevelType w:val="hybridMultilevel"/>
    <w:tmpl w:val="9D2E6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31A"/>
    <w:multiLevelType w:val="hybridMultilevel"/>
    <w:tmpl w:val="0750D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C2453C2"/>
    <w:multiLevelType w:val="multilevel"/>
    <w:tmpl w:val="0A5010AC"/>
    <w:lvl w:ilvl="0">
      <w:start w:val="1"/>
      <w:numFmt w:val="bullet"/>
      <w:lvlText w:val="❖"/>
      <w:lvlJc w:val="left"/>
      <w:pPr>
        <w:ind w:left="450" w:hanging="360"/>
      </w:pPr>
      <w:rPr>
        <w:u w:val="none"/>
      </w:rPr>
    </w:lvl>
    <w:lvl w:ilvl="1">
      <w:start w:val="1"/>
      <w:numFmt w:val="bullet"/>
      <w:lvlText w:val="➢"/>
      <w:lvlJc w:val="left"/>
      <w:pPr>
        <w:ind w:left="1170" w:hanging="360"/>
      </w:pPr>
      <w:rPr>
        <w:u w:val="none"/>
      </w:rPr>
    </w:lvl>
    <w:lvl w:ilvl="2">
      <w:start w:val="1"/>
      <w:numFmt w:val="bullet"/>
      <w:lvlText w:val="■"/>
      <w:lvlJc w:val="left"/>
      <w:pPr>
        <w:ind w:left="1890" w:hanging="360"/>
      </w:pPr>
      <w:rPr>
        <w:u w:val="none"/>
      </w:rPr>
    </w:lvl>
    <w:lvl w:ilvl="3">
      <w:start w:val="1"/>
      <w:numFmt w:val="bullet"/>
      <w:lvlText w:val="●"/>
      <w:lvlJc w:val="left"/>
      <w:pPr>
        <w:ind w:left="2610" w:hanging="360"/>
      </w:pPr>
      <w:rPr>
        <w:u w:val="none"/>
      </w:rPr>
    </w:lvl>
    <w:lvl w:ilvl="4">
      <w:start w:val="1"/>
      <w:numFmt w:val="bullet"/>
      <w:lvlText w:val="◆"/>
      <w:lvlJc w:val="left"/>
      <w:pPr>
        <w:ind w:left="3330" w:hanging="360"/>
      </w:pPr>
      <w:rPr>
        <w:u w:val="none"/>
      </w:rPr>
    </w:lvl>
    <w:lvl w:ilvl="5">
      <w:start w:val="1"/>
      <w:numFmt w:val="bullet"/>
      <w:lvlText w:val="➢"/>
      <w:lvlJc w:val="left"/>
      <w:pPr>
        <w:ind w:left="4050" w:hanging="360"/>
      </w:pPr>
      <w:rPr>
        <w:u w:val="none"/>
      </w:rPr>
    </w:lvl>
    <w:lvl w:ilvl="6">
      <w:start w:val="1"/>
      <w:numFmt w:val="bullet"/>
      <w:lvlText w:val="■"/>
      <w:lvlJc w:val="left"/>
      <w:pPr>
        <w:ind w:left="4770" w:hanging="360"/>
      </w:pPr>
      <w:rPr>
        <w:u w:val="none"/>
      </w:rPr>
    </w:lvl>
    <w:lvl w:ilvl="7">
      <w:start w:val="1"/>
      <w:numFmt w:val="bullet"/>
      <w:lvlText w:val="●"/>
      <w:lvlJc w:val="left"/>
      <w:pPr>
        <w:ind w:left="5490" w:hanging="360"/>
      </w:pPr>
      <w:rPr>
        <w:u w:val="none"/>
      </w:rPr>
    </w:lvl>
    <w:lvl w:ilvl="8">
      <w:start w:val="1"/>
      <w:numFmt w:val="bullet"/>
      <w:lvlText w:val="◆"/>
      <w:lvlJc w:val="left"/>
      <w:pPr>
        <w:ind w:left="6210" w:hanging="360"/>
      </w:pPr>
      <w:rPr>
        <w:u w:val="none"/>
      </w:rPr>
    </w:lvl>
  </w:abstractNum>
  <w:abstractNum w:abstractNumId="35" w15:restartNumberingAfterBreak="0">
    <w:nsid w:val="4E6841B7"/>
    <w:multiLevelType w:val="hybridMultilevel"/>
    <w:tmpl w:val="87B0F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3941DFD"/>
    <w:multiLevelType w:val="hybridMultilevel"/>
    <w:tmpl w:val="34F876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541D36B1"/>
    <w:multiLevelType w:val="hybridMultilevel"/>
    <w:tmpl w:val="AFBE93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547A1CA8"/>
    <w:multiLevelType w:val="hybridMultilevel"/>
    <w:tmpl w:val="41C0A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5A55B57"/>
    <w:multiLevelType w:val="hybridMultilevel"/>
    <w:tmpl w:val="D10095B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572332D0"/>
    <w:multiLevelType w:val="hybridMultilevel"/>
    <w:tmpl w:val="49D28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7C748AE"/>
    <w:multiLevelType w:val="multilevel"/>
    <w:tmpl w:val="D88851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2" w15:restartNumberingAfterBreak="0">
    <w:nsid w:val="59001D9A"/>
    <w:multiLevelType w:val="hybridMultilevel"/>
    <w:tmpl w:val="B412BF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E3A1652"/>
    <w:multiLevelType w:val="hybridMultilevel"/>
    <w:tmpl w:val="6A6ADF9E"/>
    <w:lvl w:ilvl="0" w:tplc="C55284F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FC30BB7"/>
    <w:multiLevelType w:val="hybridMultilevel"/>
    <w:tmpl w:val="1E1682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63F865C9"/>
    <w:multiLevelType w:val="hybridMultilevel"/>
    <w:tmpl w:val="48820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6FE7342"/>
    <w:multiLevelType w:val="multilevel"/>
    <w:tmpl w:val="E7FC30DE"/>
    <w:lvl w:ilvl="0">
      <w:start w:val="1"/>
      <w:numFmt w:val="decimal"/>
      <w:pStyle w:val="u1"/>
      <w:lvlText w:val="CHƯƠNG %1"/>
      <w:lvlJc w:val="left"/>
      <w:pPr>
        <w:ind w:left="0" w:firstLine="0"/>
      </w:pPr>
      <w:rPr>
        <w:rFonts w:hint="default"/>
      </w:rPr>
    </w:lvl>
    <w:lvl w:ilvl="1">
      <w:start w:val="1"/>
      <w:numFmt w:val="decimal"/>
      <w:pStyle w:val="u2"/>
      <w:lvlText w:val="%1.%2"/>
      <w:lvlJc w:val="left"/>
      <w:pPr>
        <w:ind w:left="576" w:hanging="576"/>
      </w:pPr>
      <w:rPr>
        <w:rFonts w:hint="default"/>
        <w:sz w:val="26"/>
        <w:szCs w:val="26"/>
      </w:rPr>
    </w:lvl>
    <w:lvl w:ilvl="2">
      <w:start w:val="1"/>
      <w:numFmt w:val="decimal"/>
      <w:pStyle w:val="u3"/>
      <w:lvlText w:val="%1.%2.%3"/>
      <w:lvlJc w:val="left"/>
      <w:pPr>
        <w:ind w:left="720" w:hanging="720"/>
      </w:pPr>
      <w:rPr>
        <w:rFonts w:hint="default"/>
        <w:sz w:val="26"/>
        <w:szCs w:val="26"/>
      </w:rPr>
    </w:lvl>
    <w:lvl w:ilvl="3">
      <w:start w:val="1"/>
      <w:numFmt w:val="decimal"/>
      <w:pStyle w:val="u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7" w15:restartNumberingAfterBreak="0">
    <w:nsid w:val="67363E14"/>
    <w:multiLevelType w:val="hybridMultilevel"/>
    <w:tmpl w:val="AEE650E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7C71D9D"/>
    <w:multiLevelType w:val="hybridMultilevel"/>
    <w:tmpl w:val="79761C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69FE7EF8"/>
    <w:multiLevelType w:val="hybridMultilevel"/>
    <w:tmpl w:val="75E696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A186213"/>
    <w:multiLevelType w:val="hybridMultilevel"/>
    <w:tmpl w:val="9F5ABC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A2E2C53"/>
    <w:multiLevelType w:val="hybridMultilevel"/>
    <w:tmpl w:val="31387B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C831CAF"/>
    <w:multiLevelType w:val="hybridMultilevel"/>
    <w:tmpl w:val="3A007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5341068"/>
    <w:multiLevelType w:val="hybridMultilevel"/>
    <w:tmpl w:val="367A54CA"/>
    <w:lvl w:ilvl="0" w:tplc="0409000B">
      <w:start w:val="1"/>
      <w:numFmt w:val="bullet"/>
      <w:lvlText w:val=""/>
      <w:lvlJc w:val="left"/>
      <w:pPr>
        <w:ind w:left="450" w:hanging="360"/>
      </w:pPr>
      <w:rPr>
        <w:rFonts w:ascii="Wingdings" w:hAnsi="Wingdings" w:hint="default"/>
      </w:rPr>
    </w:lvl>
    <w:lvl w:ilvl="1" w:tplc="04090003">
      <w:start w:val="1"/>
      <w:numFmt w:val="bullet"/>
      <w:lvlText w:val="o"/>
      <w:lvlJc w:val="left"/>
      <w:pPr>
        <w:ind w:left="810" w:hanging="360"/>
      </w:pPr>
      <w:rPr>
        <w:rFonts w:ascii="Courier New" w:hAnsi="Courier New" w:cs="Courier New" w:hint="default"/>
      </w:rPr>
    </w:lvl>
    <w:lvl w:ilvl="2" w:tplc="04090005">
      <w:start w:val="1"/>
      <w:numFmt w:val="bullet"/>
      <w:lvlText w:val=""/>
      <w:lvlJc w:val="left"/>
      <w:pPr>
        <w:ind w:left="117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54" w15:restartNumberingAfterBreak="0">
    <w:nsid w:val="772C16BA"/>
    <w:multiLevelType w:val="hybridMultilevel"/>
    <w:tmpl w:val="19E82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9B72C61"/>
    <w:multiLevelType w:val="hybridMultilevel"/>
    <w:tmpl w:val="8264C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9D837CC"/>
    <w:multiLevelType w:val="hybridMultilevel"/>
    <w:tmpl w:val="B888AE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7CA80815"/>
    <w:multiLevelType w:val="hybridMultilevel"/>
    <w:tmpl w:val="2A766116"/>
    <w:lvl w:ilvl="0" w:tplc="12BC16C2">
      <w:start w:val="1"/>
      <w:numFmt w:val="decimal"/>
      <w:lvlText w:val="%1."/>
      <w:lvlJc w:val="left"/>
      <w:pPr>
        <w:ind w:left="643"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5341049">
    <w:abstractNumId w:val="1"/>
  </w:num>
  <w:num w:numId="2" w16cid:durableId="1282609805">
    <w:abstractNumId w:val="28"/>
  </w:num>
  <w:num w:numId="3" w16cid:durableId="1112431421">
    <w:abstractNumId w:val="34"/>
  </w:num>
  <w:num w:numId="4" w16cid:durableId="1038778262">
    <w:abstractNumId w:val="46"/>
  </w:num>
  <w:num w:numId="5" w16cid:durableId="352389516">
    <w:abstractNumId w:val="30"/>
  </w:num>
  <w:num w:numId="6" w16cid:durableId="174808750">
    <w:abstractNumId w:val="41"/>
  </w:num>
  <w:num w:numId="7" w16cid:durableId="1834683717">
    <w:abstractNumId w:val="24"/>
  </w:num>
  <w:num w:numId="8" w16cid:durableId="2078236733">
    <w:abstractNumId w:val="47"/>
  </w:num>
  <w:num w:numId="9" w16cid:durableId="17826449">
    <w:abstractNumId w:val="0"/>
  </w:num>
  <w:num w:numId="10" w16cid:durableId="32703065">
    <w:abstractNumId w:val="49"/>
  </w:num>
  <w:num w:numId="11" w16cid:durableId="1705592001">
    <w:abstractNumId w:val="54"/>
  </w:num>
  <w:num w:numId="12" w16cid:durableId="39399485">
    <w:abstractNumId w:val="38"/>
  </w:num>
  <w:num w:numId="13" w16cid:durableId="2106489158">
    <w:abstractNumId w:val="33"/>
  </w:num>
  <w:num w:numId="14" w16cid:durableId="652951787">
    <w:abstractNumId w:val="52"/>
  </w:num>
  <w:num w:numId="15" w16cid:durableId="1101147149">
    <w:abstractNumId w:val="10"/>
  </w:num>
  <w:num w:numId="16" w16cid:durableId="2060543650">
    <w:abstractNumId w:val="23"/>
  </w:num>
  <w:num w:numId="17" w16cid:durableId="1896617774">
    <w:abstractNumId w:val="22"/>
  </w:num>
  <w:num w:numId="18" w16cid:durableId="802305767">
    <w:abstractNumId w:val="29"/>
  </w:num>
  <w:num w:numId="19" w16cid:durableId="734006756">
    <w:abstractNumId w:val="12"/>
  </w:num>
  <w:num w:numId="20" w16cid:durableId="1082290979">
    <w:abstractNumId w:val="40"/>
  </w:num>
  <w:num w:numId="21" w16cid:durableId="193422536">
    <w:abstractNumId w:val="55"/>
  </w:num>
  <w:num w:numId="22" w16cid:durableId="1800226429">
    <w:abstractNumId w:val="45"/>
  </w:num>
  <w:num w:numId="23" w16cid:durableId="84689960">
    <w:abstractNumId w:val="2"/>
  </w:num>
  <w:num w:numId="24" w16cid:durableId="1818765306">
    <w:abstractNumId w:val="9"/>
  </w:num>
  <w:num w:numId="25" w16cid:durableId="313803066">
    <w:abstractNumId w:val="11"/>
  </w:num>
  <w:num w:numId="26" w16cid:durableId="1907954146">
    <w:abstractNumId w:val="31"/>
  </w:num>
  <w:num w:numId="27" w16cid:durableId="759908901">
    <w:abstractNumId w:val="26"/>
  </w:num>
  <w:num w:numId="28" w16cid:durableId="171115608">
    <w:abstractNumId w:val="57"/>
  </w:num>
  <w:num w:numId="29" w16cid:durableId="66148326">
    <w:abstractNumId w:val="25"/>
  </w:num>
  <w:num w:numId="30" w16cid:durableId="93137717">
    <w:abstractNumId w:val="6"/>
  </w:num>
  <w:num w:numId="31" w16cid:durableId="530995869">
    <w:abstractNumId w:val="15"/>
  </w:num>
  <w:num w:numId="32" w16cid:durableId="1097873357">
    <w:abstractNumId w:val="32"/>
  </w:num>
  <w:num w:numId="33" w16cid:durableId="765268524">
    <w:abstractNumId w:val="13"/>
  </w:num>
  <w:num w:numId="34" w16cid:durableId="1330867778">
    <w:abstractNumId w:val="5"/>
  </w:num>
  <w:num w:numId="35" w16cid:durableId="1886987532">
    <w:abstractNumId w:val="39"/>
  </w:num>
  <w:num w:numId="36" w16cid:durableId="358970449">
    <w:abstractNumId w:val="18"/>
  </w:num>
  <w:num w:numId="37" w16cid:durableId="179516377">
    <w:abstractNumId w:val="42"/>
  </w:num>
  <w:num w:numId="38" w16cid:durableId="664747879">
    <w:abstractNumId w:val="51"/>
  </w:num>
  <w:num w:numId="39" w16cid:durableId="1125348253">
    <w:abstractNumId w:val="21"/>
  </w:num>
  <w:num w:numId="40" w16cid:durableId="1607927165">
    <w:abstractNumId w:val="8"/>
  </w:num>
  <w:num w:numId="41" w16cid:durableId="919287250">
    <w:abstractNumId w:val="53"/>
  </w:num>
  <w:num w:numId="42" w16cid:durableId="1253198863">
    <w:abstractNumId w:val="16"/>
  </w:num>
  <w:num w:numId="43" w16cid:durableId="1406605111">
    <w:abstractNumId w:val="27"/>
  </w:num>
  <w:num w:numId="44" w16cid:durableId="1050113630">
    <w:abstractNumId w:val="37"/>
  </w:num>
  <w:num w:numId="45" w16cid:durableId="1948534590">
    <w:abstractNumId w:val="43"/>
  </w:num>
  <w:num w:numId="46" w16cid:durableId="680357276">
    <w:abstractNumId w:val="35"/>
  </w:num>
  <w:num w:numId="47" w16cid:durableId="1114787677">
    <w:abstractNumId w:val="20"/>
  </w:num>
  <w:num w:numId="48" w16cid:durableId="154272887">
    <w:abstractNumId w:val="50"/>
  </w:num>
  <w:num w:numId="49" w16cid:durableId="1224104987">
    <w:abstractNumId w:val="17"/>
  </w:num>
  <w:num w:numId="50" w16cid:durableId="184752405">
    <w:abstractNumId w:val="48"/>
  </w:num>
  <w:num w:numId="51" w16cid:durableId="1033918268">
    <w:abstractNumId w:val="44"/>
  </w:num>
  <w:num w:numId="52" w16cid:durableId="547258336">
    <w:abstractNumId w:val="56"/>
  </w:num>
  <w:num w:numId="53" w16cid:durableId="1700542695">
    <w:abstractNumId w:val="14"/>
  </w:num>
  <w:num w:numId="54" w16cid:durableId="191499176">
    <w:abstractNumId w:val="36"/>
  </w:num>
  <w:num w:numId="55" w16cid:durableId="438572734">
    <w:abstractNumId w:val="19"/>
  </w:num>
  <w:num w:numId="56" w16cid:durableId="2114009689">
    <w:abstractNumId w:val="7"/>
  </w:num>
  <w:num w:numId="57" w16cid:durableId="1016152843">
    <w:abstractNumId w:val="4"/>
  </w:num>
  <w:num w:numId="58" w16cid:durableId="1652446487">
    <w:abstractNumId w:val="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0CB3"/>
    <w:rsid w:val="00000AD9"/>
    <w:rsid w:val="00005171"/>
    <w:rsid w:val="00022080"/>
    <w:rsid w:val="0002538C"/>
    <w:rsid w:val="00052397"/>
    <w:rsid w:val="00070E85"/>
    <w:rsid w:val="0008441A"/>
    <w:rsid w:val="00084C7D"/>
    <w:rsid w:val="000851B1"/>
    <w:rsid w:val="000924B6"/>
    <w:rsid w:val="00095726"/>
    <w:rsid w:val="000A0F71"/>
    <w:rsid w:val="000A74D4"/>
    <w:rsid w:val="000E20CA"/>
    <w:rsid w:val="000E430D"/>
    <w:rsid w:val="000F535E"/>
    <w:rsid w:val="000F6E16"/>
    <w:rsid w:val="00114CE5"/>
    <w:rsid w:val="00116D7D"/>
    <w:rsid w:val="001260E5"/>
    <w:rsid w:val="001306E9"/>
    <w:rsid w:val="001525C3"/>
    <w:rsid w:val="001527AE"/>
    <w:rsid w:val="001744D6"/>
    <w:rsid w:val="0017489C"/>
    <w:rsid w:val="00180C7A"/>
    <w:rsid w:val="001A6A58"/>
    <w:rsid w:val="001D2D27"/>
    <w:rsid w:val="001D4043"/>
    <w:rsid w:val="001E07A2"/>
    <w:rsid w:val="001E37EB"/>
    <w:rsid w:val="001E3D31"/>
    <w:rsid w:val="001E5523"/>
    <w:rsid w:val="0020746E"/>
    <w:rsid w:val="00224280"/>
    <w:rsid w:val="002442F3"/>
    <w:rsid w:val="00251672"/>
    <w:rsid w:val="002541CD"/>
    <w:rsid w:val="00257207"/>
    <w:rsid w:val="00267F35"/>
    <w:rsid w:val="002832E4"/>
    <w:rsid w:val="002A6BA3"/>
    <w:rsid w:val="002B118B"/>
    <w:rsid w:val="002B39AC"/>
    <w:rsid w:val="002B3B2E"/>
    <w:rsid w:val="002B72D8"/>
    <w:rsid w:val="002C508A"/>
    <w:rsid w:val="002D339C"/>
    <w:rsid w:val="00300C40"/>
    <w:rsid w:val="0030336B"/>
    <w:rsid w:val="0030387C"/>
    <w:rsid w:val="00311A71"/>
    <w:rsid w:val="00314C94"/>
    <w:rsid w:val="003157F0"/>
    <w:rsid w:val="00332EB2"/>
    <w:rsid w:val="00354A68"/>
    <w:rsid w:val="00362263"/>
    <w:rsid w:val="00366B9D"/>
    <w:rsid w:val="00366F20"/>
    <w:rsid w:val="00366F8C"/>
    <w:rsid w:val="003767E5"/>
    <w:rsid w:val="00380D69"/>
    <w:rsid w:val="003A0F17"/>
    <w:rsid w:val="003B0CC2"/>
    <w:rsid w:val="003B5F63"/>
    <w:rsid w:val="003C1CB9"/>
    <w:rsid w:val="003C29E5"/>
    <w:rsid w:val="003D2533"/>
    <w:rsid w:val="003D4ADB"/>
    <w:rsid w:val="003E5755"/>
    <w:rsid w:val="003F1865"/>
    <w:rsid w:val="003F47BD"/>
    <w:rsid w:val="00410964"/>
    <w:rsid w:val="00430FCC"/>
    <w:rsid w:val="00437DDB"/>
    <w:rsid w:val="00441B44"/>
    <w:rsid w:val="004720CB"/>
    <w:rsid w:val="00473D02"/>
    <w:rsid w:val="004A211E"/>
    <w:rsid w:val="004A2E7A"/>
    <w:rsid w:val="004A4683"/>
    <w:rsid w:val="004A6EED"/>
    <w:rsid w:val="004C1574"/>
    <w:rsid w:val="004C5801"/>
    <w:rsid w:val="004D4F4B"/>
    <w:rsid w:val="004E47A0"/>
    <w:rsid w:val="0050084F"/>
    <w:rsid w:val="005049CD"/>
    <w:rsid w:val="00521523"/>
    <w:rsid w:val="0052724A"/>
    <w:rsid w:val="005339AD"/>
    <w:rsid w:val="005362BF"/>
    <w:rsid w:val="00546D51"/>
    <w:rsid w:val="0055286A"/>
    <w:rsid w:val="00576EB9"/>
    <w:rsid w:val="005B370E"/>
    <w:rsid w:val="005B54E5"/>
    <w:rsid w:val="005C51DE"/>
    <w:rsid w:val="005D694F"/>
    <w:rsid w:val="005E0954"/>
    <w:rsid w:val="005F0EE1"/>
    <w:rsid w:val="005F6164"/>
    <w:rsid w:val="00616DE6"/>
    <w:rsid w:val="006219F6"/>
    <w:rsid w:val="006462CA"/>
    <w:rsid w:val="00650CF1"/>
    <w:rsid w:val="00650EB6"/>
    <w:rsid w:val="00651487"/>
    <w:rsid w:val="006525EE"/>
    <w:rsid w:val="006539E1"/>
    <w:rsid w:val="00672941"/>
    <w:rsid w:val="00674188"/>
    <w:rsid w:val="006765B1"/>
    <w:rsid w:val="00681134"/>
    <w:rsid w:val="00686B2D"/>
    <w:rsid w:val="00690ED1"/>
    <w:rsid w:val="006A313E"/>
    <w:rsid w:val="006A3151"/>
    <w:rsid w:val="006B1D1D"/>
    <w:rsid w:val="006D1B98"/>
    <w:rsid w:val="006E2A55"/>
    <w:rsid w:val="006F144C"/>
    <w:rsid w:val="006F59DF"/>
    <w:rsid w:val="007059E5"/>
    <w:rsid w:val="007170A9"/>
    <w:rsid w:val="00732A66"/>
    <w:rsid w:val="00735EAB"/>
    <w:rsid w:val="007463C9"/>
    <w:rsid w:val="007524BD"/>
    <w:rsid w:val="0076579D"/>
    <w:rsid w:val="00766498"/>
    <w:rsid w:val="007669A5"/>
    <w:rsid w:val="0077027A"/>
    <w:rsid w:val="00770626"/>
    <w:rsid w:val="00772441"/>
    <w:rsid w:val="00782AC5"/>
    <w:rsid w:val="00785275"/>
    <w:rsid w:val="00785647"/>
    <w:rsid w:val="00787DF1"/>
    <w:rsid w:val="00796FB6"/>
    <w:rsid w:val="007A1423"/>
    <w:rsid w:val="007B1122"/>
    <w:rsid w:val="007C2DF8"/>
    <w:rsid w:val="007C4595"/>
    <w:rsid w:val="007C7523"/>
    <w:rsid w:val="007D218C"/>
    <w:rsid w:val="007D64B3"/>
    <w:rsid w:val="007F3DCC"/>
    <w:rsid w:val="008070B6"/>
    <w:rsid w:val="0081018F"/>
    <w:rsid w:val="00814AD1"/>
    <w:rsid w:val="008170DF"/>
    <w:rsid w:val="00820CB3"/>
    <w:rsid w:val="00826B2B"/>
    <w:rsid w:val="00844B1F"/>
    <w:rsid w:val="008572F6"/>
    <w:rsid w:val="0086726C"/>
    <w:rsid w:val="00870027"/>
    <w:rsid w:val="00873910"/>
    <w:rsid w:val="008747AD"/>
    <w:rsid w:val="00883B02"/>
    <w:rsid w:val="00884886"/>
    <w:rsid w:val="00892740"/>
    <w:rsid w:val="008970EE"/>
    <w:rsid w:val="00897EAB"/>
    <w:rsid w:val="008A61A2"/>
    <w:rsid w:val="008A6223"/>
    <w:rsid w:val="008B7FA6"/>
    <w:rsid w:val="008C33F5"/>
    <w:rsid w:val="008D2406"/>
    <w:rsid w:val="008E0BAE"/>
    <w:rsid w:val="008E357A"/>
    <w:rsid w:val="008E4855"/>
    <w:rsid w:val="008F127D"/>
    <w:rsid w:val="00903CC5"/>
    <w:rsid w:val="009063A4"/>
    <w:rsid w:val="00907A1D"/>
    <w:rsid w:val="00922DE0"/>
    <w:rsid w:val="00924DC5"/>
    <w:rsid w:val="009272CC"/>
    <w:rsid w:val="00927C59"/>
    <w:rsid w:val="009305F0"/>
    <w:rsid w:val="009436F1"/>
    <w:rsid w:val="0095086D"/>
    <w:rsid w:val="009704BD"/>
    <w:rsid w:val="00973F70"/>
    <w:rsid w:val="00981C3E"/>
    <w:rsid w:val="00981D6B"/>
    <w:rsid w:val="009835E0"/>
    <w:rsid w:val="00993583"/>
    <w:rsid w:val="009A5FC6"/>
    <w:rsid w:val="009B5A0B"/>
    <w:rsid w:val="009C0739"/>
    <w:rsid w:val="009D549D"/>
    <w:rsid w:val="009E1724"/>
    <w:rsid w:val="009F36A3"/>
    <w:rsid w:val="00A20689"/>
    <w:rsid w:val="00A216C7"/>
    <w:rsid w:val="00A2628A"/>
    <w:rsid w:val="00A26BEB"/>
    <w:rsid w:val="00A26EDC"/>
    <w:rsid w:val="00A43577"/>
    <w:rsid w:val="00A503DA"/>
    <w:rsid w:val="00A5082B"/>
    <w:rsid w:val="00A60BA5"/>
    <w:rsid w:val="00A855F2"/>
    <w:rsid w:val="00AA7D6B"/>
    <w:rsid w:val="00AC43DD"/>
    <w:rsid w:val="00AD29F7"/>
    <w:rsid w:val="00AD6D57"/>
    <w:rsid w:val="00AD77B7"/>
    <w:rsid w:val="00AE1D23"/>
    <w:rsid w:val="00AF5793"/>
    <w:rsid w:val="00B004F1"/>
    <w:rsid w:val="00B05BB4"/>
    <w:rsid w:val="00B12BAA"/>
    <w:rsid w:val="00B14E4C"/>
    <w:rsid w:val="00B25895"/>
    <w:rsid w:val="00B27ABC"/>
    <w:rsid w:val="00B60F76"/>
    <w:rsid w:val="00B613A8"/>
    <w:rsid w:val="00B77824"/>
    <w:rsid w:val="00B8172A"/>
    <w:rsid w:val="00B92A97"/>
    <w:rsid w:val="00BA187C"/>
    <w:rsid w:val="00BD0192"/>
    <w:rsid w:val="00C00C10"/>
    <w:rsid w:val="00C1696B"/>
    <w:rsid w:val="00C1798C"/>
    <w:rsid w:val="00C22B28"/>
    <w:rsid w:val="00C40341"/>
    <w:rsid w:val="00C540D2"/>
    <w:rsid w:val="00C6788B"/>
    <w:rsid w:val="00C678F9"/>
    <w:rsid w:val="00C816E3"/>
    <w:rsid w:val="00C851E3"/>
    <w:rsid w:val="00C91035"/>
    <w:rsid w:val="00C97821"/>
    <w:rsid w:val="00CA0F24"/>
    <w:rsid w:val="00CB0260"/>
    <w:rsid w:val="00CB257F"/>
    <w:rsid w:val="00CB5391"/>
    <w:rsid w:val="00CB7E10"/>
    <w:rsid w:val="00CC0CC6"/>
    <w:rsid w:val="00CC6005"/>
    <w:rsid w:val="00CC6FCC"/>
    <w:rsid w:val="00CE3912"/>
    <w:rsid w:val="00CE7F62"/>
    <w:rsid w:val="00CF69B4"/>
    <w:rsid w:val="00D24DD4"/>
    <w:rsid w:val="00D47D11"/>
    <w:rsid w:val="00D56A54"/>
    <w:rsid w:val="00D603D6"/>
    <w:rsid w:val="00D74B9A"/>
    <w:rsid w:val="00D7634C"/>
    <w:rsid w:val="00D91884"/>
    <w:rsid w:val="00D96E62"/>
    <w:rsid w:val="00DA3E37"/>
    <w:rsid w:val="00DD0D51"/>
    <w:rsid w:val="00E04506"/>
    <w:rsid w:val="00E134E7"/>
    <w:rsid w:val="00E146DF"/>
    <w:rsid w:val="00E20C84"/>
    <w:rsid w:val="00E24E40"/>
    <w:rsid w:val="00E31357"/>
    <w:rsid w:val="00E60B99"/>
    <w:rsid w:val="00E7477E"/>
    <w:rsid w:val="00E85952"/>
    <w:rsid w:val="00E85B0C"/>
    <w:rsid w:val="00E87C47"/>
    <w:rsid w:val="00E9082C"/>
    <w:rsid w:val="00E92591"/>
    <w:rsid w:val="00E97198"/>
    <w:rsid w:val="00EA2F97"/>
    <w:rsid w:val="00EB0A9B"/>
    <w:rsid w:val="00EB22A1"/>
    <w:rsid w:val="00EC16BD"/>
    <w:rsid w:val="00ED326E"/>
    <w:rsid w:val="00ED372F"/>
    <w:rsid w:val="00EE3C51"/>
    <w:rsid w:val="00F05574"/>
    <w:rsid w:val="00F14802"/>
    <w:rsid w:val="00F31780"/>
    <w:rsid w:val="00F47302"/>
    <w:rsid w:val="00F50D6C"/>
    <w:rsid w:val="00F52C81"/>
    <w:rsid w:val="00F548A6"/>
    <w:rsid w:val="00F61623"/>
    <w:rsid w:val="00F90BDE"/>
    <w:rsid w:val="00F96587"/>
    <w:rsid w:val="00FA31A6"/>
    <w:rsid w:val="00FB0484"/>
    <w:rsid w:val="00FB39B6"/>
    <w:rsid w:val="00FB3D7E"/>
    <w:rsid w:val="00FB64EC"/>
    <w:rsid w:val="00FC50D6"/>
    <w:rsid w:val="00FC6BBD"/>
    <w:rsid w:val="00FD048D"/>
    <w:rsid w:val="00FF24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577E"/>
  <w15:docId w15:val="{54F6F029-D521-4230-A890-D1A183FA4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8"/>
        <w:lang w:val="vi"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autoRedefine/>
    <w:uiPriority w:val="9"/>
    <w:qFormat/>
    <w:rsid w:val="0017489C"/>
    <w:pPr>
      <w:keepNext/>
      <w:keepLines/>
      <w:numPr>
        <w:numId w:val="4"/>
      </w:numPr>
      <w:spacing w:before="480" w:after="480" w:line="240" w:lineRule="auto"/>
      <w:outlineLvl w:val="0"/>
    </w:pPr>
    <w:rPr>
      <w:b/>
      <w:szCs w:val="40"/>
      <w:lang w:val="en-US"/>
    </w:rPr>
  </w:style>
  <w:style w:type="paragraph" w:styleId="u2">
    <w:name w:val="heading 2"/>
    <w:basedOn w:val="Binhthng"/>
    <w:next w:val="Binhthng"/>
    <w:autoRedefine/>
    <w:uiPriority w:val="9"/>
    <w:unhideWhenUsed/>
    <w:qFormat/>
    <w:rsid w:val="003E5755"/>
    <w:pPr>
      <w:keepNext/>
      <w:keepLines/>
      <w:numPr>
        <w:ilvl w:val="1"/>
        <w:numId w:val="4"/>
      </w:numPr>
      <w:spacing w:before="120" w:after="240" w:line="240" w:lineRule="auto"/>
      <w:jc w:val="both"/>
      <w:outlineLvl w:val="1"/>
    </w:pPr>
    <w:rPr>
      <w:b/>
      <w:szCs w:val="32"/>
    </w:rPr>
  </w:style>
  <w:style w:type="paragraph" w:styleId="u3">
    <w:name w:val="heading 3"/>
    <w:basedOn w:val="Binhthng"/>
    <w:next w:val="Binhthng"/>
    <w:autoRedefine/>
    <w:uiPriority w:val="9"/>
    <w:unhideWhenUsed/>
    <w:qFormat/>
    <w:rsid w:val="007524BD"/>
    <w:pPr>
      <w:keepNext/>
      <w:keepLines/>
      <w:numPr>
        <w:ilvl w:val="2"/>
        <w:numId w:val="4"/>
      </w:numPr>
      <w:spacing w:before="120" w:after="240" w:line="240" w:lineRule="auto"/>
      <w:jc w:val="both"/>
      <w:outlineLvl w:val="2"/>
    </w:pPr>
    <w:rPr>
      <w:b/>
      <w:i/>
    </w:rPr>
  </w:style>
  <w:style w:type="paragraph" w:styleId="u4">
    <w:name w:val="heading 4"/>
    <w:basedOn w:val="u3"/>
    <w:next w:val="Binhthng"/>
    <w:link w:val="u4Char"/>
    <w:autoRedefine/>
    <w:uiPriority w:val="9"/>
    <w:unhideWhenUsed/>
    <w:qFormat/>
    <w:rsid w:val="004A2E7A"/>
    <w:pPr>
      <w:numPr>
        <w:ilvl w:val="3"/>
      </w:numPr>
      <w:outlineLvl w:val="3"/>
    </w:pPr>
    <w:rPr>
      <w:b w:val="0"/>
    </w:rPr>
  </w:style>
  <w:style w:type="paragraph" w:styleId="u5">
    <w:name w:val="heading 5"/>
    <w:basedOn w:val="Binhthng"/>
    <w:next w:val="Binhthng"/>
    <w:uiPriority w:val="9"/>
    <w:semiHidden/>
    <w:unhideWhenUsed/>
    <w:qFormat/>
    <w:pPr>
      <w:keepNext/>
      <w:keepLines/>
      <w:numPr>
        <w:ilvl w:val="4"/>
        <w:numId w:val="5"/>
      </w:numPr>
      <w:spacing w:before="240" w:after="80"/>
      <w:outlineLvl w:val="4"/>
    </w:pPr>
    <w:rPr>
      <w:color w:val="666666"/>
      <w:sz w:val="22"/>
    </w:rPr>
  </w:style>
  <w:style w:type="paragraph" w:styleId="u6">
    <w:name w:val="heading 6"/>
    <w:basedOn w:val="Binhthng"/>
    <w:next w:val="Binhthng"/>
    <w:uiPriority w:val="9"/>
    <w:semiHidden/>
    <w:unhideWhenUsed/>
    <w:qFormat/>
    <w:pPr>
      <w:keepNext/>
      <w:keepLines/>
      <w:numPr>
        <w:ilvl w:val="5"/>
        <w:numId w:val="5"/>
      </w:numPr>
      <w:spacing w:before="240" w:after="80"/>
      <w:outlineLvl w:val="5"/>
    </w:pPr>
    <w:rPr>
      <w:i/>
      <w:color w:val="666666"/>
      <w:sz w:val="22"/>
    </w:rPr>
  </w:style>
  <w:style w:type="paragraph" w:styleId="u7">
    <w:name w:val="heading 7"/>
    <w:basedOn w:val="Binhthng"/>
    <w:next w:val="Binhthng"/>
    <w:link w:val="u7Char"/>
    <w:uiPriority w:val="9"/>
    <w:semiHidden/>
    <w:unhideWhenUsed/>
    <w:qFormat/>
    <w:rsid w:val="00B34303"/>
    <w:pPr>
      <w:keepNext/>
      <w:keepLines/>
      <w:numPr>
        <w:ilvl w:val="6"/>
        <w:numId w:val="5"/>
      </w:numPr>
      <w:spacing w:before="40"/>
      <w:outlineLvl w:val="6"/>
    </w:pPr>
    <w:rPr>
      <w:rFonts w:asciiTheme="majorHAnsi" w:eastAsiaTheme="majorEastAsia" w:hAnsiTheme="majorHAnsi" w:cstheme="majorBidi"/>
      <w:i/>
      <w:iCs/>
      <w:color w:val="243F60" w:themeColor="accent1" w:themeShade="7F"/>
    </w:rPr>
  </w:style>
  <w:style w:type="paragraph" w:styleId="u8">
    <w:name w:val="heading 8"/>
    <w:basedOn w:val="Binhthng"/>
    <w:next w:val="Binhthng"/>
    <w:link w:val="u8Char"/>
    <w:uiPriority w:val="9"/>
    <w:semiHidden/>
    <w:unhideWhenUsed/>
    <w:qFormat/>
    <w:rsid w:val="00B34303"/>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B34303"/>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uiPriority w:val="10"/>
    <w:qFormat/>
    <w:pPr>
      <w:keepNext/>
      <w:keepLines/>
      <w:spacing w:after="60"/>
    </w:pPr>
    <w:rPr>
      <w:sz w:val="52"/>
      <w:szCs w:val="52"/>
    </w:rPr>
  </w:style>
  <w:style w:type="paragraph" w:styleId="Tiuphu">
    <w:name w:val="Subtitle"/>
    <w:basedOn w:val="Binhthng"/>
    <w:next w:val="Binhthng"/>
    <w:uiPriority w:val="11"/>
    <w:qFormat/>
    <w:pPr>
      <w:keepNext/>
      <w:keepLines/>
      <w:spacing w:after="320"/>
    </w:pPr>
    <w:rPr>
      <w:rFonts w:ascii="Arial" w:eastAsia="Arial" w:hAnsi="Arial" w:cs="Arial"/>
      <w:color w:val="666666"/>
      <w:sz w:val="30"/>
      <w:szCs w:val="30"/>
    </w:rPr>
  </w:style>
  <w:style w:type="paragraph" w:styleId="ThngthngWeb">
    <w:name w:val="Normal (Web)"/>
    <w:basedOn w:val="Binhthng"/>
    <w:uiPriority w:val="99"/>
    <w:unhideWhenUsed/>
    <w:rsid w:val="007F515E"/>
    <w:pPr>
      <w:spacing w:before="100" w:beforeAutospacing="1" w:after="100" w:afterAutospacing="1" w:line="240" w:lineRule="auto"/>
    </w:pPr>
    <w:rPr>
      <w:sz w:val="24"/>
      <w:szCs w:val="24"/>
      <w:lang w:val="en-US"/>
    </w:rPr>
  </w:style>
  <w:style w:type="character" w:styleId="Manh">
    <w:name w:val="Strong"/>
    <w:basedOn w:val="Phngmcinhcuaoanvn"/>
    <w:uiPriority w:val="22"/>
    <w:qFormat/>
    <w:rsid w:val="007F515E"/>
    <w:rPr>
      <w:b/>
      <w:bCs/>
    </w:rPr>
  </w:style>
  <w:style w:type="character" w:styleId="Siuktni">
    <w:name w:val="Hyperlink"/>
    <w:basedOn w:val="Phngmcinhcuaoanvn"/>
    <w:uiPriority w:val="99"/>
    <w:unhideWhenUsed/>
    <w:rsid w:val="007F515E"/>
    <w:rPr>
      <w:color w:val="0000FF"/>
      <w:u w:val="single"/>
    </w:rPr>
  </w:style>
  <w:style w:type="paragraph" w:styleId="oancuaDanhsach">
    <w:name w:val="List Paragraph"/>
    <w:basedOn w:val="Binhthng"/>
    <w:link w:val="oancuaDanhsachChar"/>
    <w:qFormat/>
    <w:rsid w:val="00B77824"/>
    <w:pPr>
      <w:spacing w:before="120" w:after="120"/>
      <w:ind w:left="720"/>
      <w:contextualSpacing/>
    </w:pPr>
  </w:style>
  <w:style w:type="paragraph" w:styleId="Bongchuthich">
    <w:name w:val="Balloon Text"/>
    <w:basedOn w:val="Binhthng"/>
    <w:link w:val="BongchuthichChar"/>
    <w:uiPriority w:val="99"/>
    <w:semiHidden/>
    <w:unhideWhenUsed/>
    <w:rsid w:val="00307BDC"/>
    <w:pPr>
      <w:spacing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307BDC"/>
    <w:rPr>
      <w:rFonts w:ascii="Segoe UI" w:hAnsi="Segoe UI" w:cs="Segoe UI"/>
      <w:sz w:val="18"/>
      <w:szCs w:val="18"/>
    </w:rPr>
  </w:style>
  <w:style w:type="character" w:styleId="VnbanChdanhsn">
    <w:name w:val="Placeholder Text"/>
    <w:basedOn w:val="Phngmcinhcuaoanvn"/>
    <w:uiPriority w:val="99"/>
    <w:semiHidden/>
    <w:rsid w:val="007D2026"/>
    <w:rPr>
      <w:color w:val="808080"/>
    </w:rPr>
  </w:style>
  <w:style w:type="table" w:styleId="LiBang">
    <w:name w:val="Table Grid"/>
    <w:basedOn w:val="BangThngthng"/>
    <w:uiPriority w:val="59"/>
    <w:rsid w:val="0041308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7Char">
    <w:name w:val="Đầu đề 7 Char"/>
    <w:basedOn w:val="Phngmcinhcuaoanvn"/>
    <w:link w:val="u7"/>
    <w:uiPriority w:val="9"/>
    <w:semiHidden/>
    <w:rsid w:val="00B34303"/>
    <w:rPr>
      <w:rFonts w:asciiTheme="majorHAnsi" w:eastAsiaTheme="majorEastAsia" w:hAnsiTheme="majorHAnsi" w:cstheme="majorBidi"/>
      <w:i/>
      <w:iCs/>
      <w:color w:val="243F60" w:themeColor="accent1" w:themeShade="7F"/>
    </w:rPr>
  </w:style>
  <w:style w:type="character" w:customStyle="1" w:styleId="u8Char">
    <w:name w:val="Đầu đề 8 Char"/>
    <w:basedOn w:val="Phngmcinhcuaoanvn"/>
    <w:link w:val="u8"/>
    <w:uiPriority w:val="9"/>
    <w:semiHidden/>
    <w:rsid w:val="00B34303"/>
    <w:rPr>
      <w:rFonts w:asciiTheme="majorHAnsi" w:eastAsiaTheme="majorEastAsia" w:hAnsiTheme="majorHAnsi" w:cstheme="majorBidi"/>
      <w:color w:val="272727" w:themeColor="text1" w:themeTint="D8"/>
      <w:sz w:val="21"/>
      <w:szCs w:val="21"/>
    </w:rPr>
  </w:style>
  <w:style w:type="character" w:customStyle="1" w:styleId="u9Char">
    <w:name w:val="Đầu đề 9 Char"/>
    <w:basedOn w:val="Phngmcinhcuaoanvn"/>
    <w:link w:val="u9"/>
    <w:uiPriority w:val="9"/>
    <w:semiHidden/>
    <w:rsid w:val="00B34303"/>
    <w:rPr>
      <w:rFonts w:asciiTheme="majorHAnsi" w:eastAsiaTheme="majorEastAsia" w:hAnsiTheme="majorHAnsi" w:cstheme="majorBidi"/>
      <w:i/>
      <w:iCs/>
      <w:color w:val="272727" w:themeColor="text1" w:themeTint="D8"/>
      <w:sz w:val="21"/>
      <w:szCs w:val="21"/>
    </w:rPr>
  </w:style>
  <w:style w:type="paragraph" w:styleId="KhngDncch">
    <w:name w:val="No Spacing"/>
    <w:uiPriority w:val="1"/>
    <w:qFormat/>
    <w:rsid w:val="00B34303"/>
    <w:pPr>
      <w:spacing w:line="240" w:lineRule="auto"/>
    </w:pPr>
  </w:style>
  <w:style w:type="paragraph" w:styleId="utrang">
    <w:name w:val="header"/>
    <w:basedOn w:val="Binhthng"/>
    <w:link w:val="utrangChar"/>
    <w:uiPriority w:val="99"/>
    <w:unhideWhenUsed/>
    <w:rsid w:val="00752055"/>
    <w:pPr>
      <w:tabs>
        <w:tab w:val="center" w:pos="4680"/>
        <w:tab w:val="right" w:pos="9360"/>
      </w:tabs>
      <w:spacing w:line="240" w:lineRule="auto"/>
    </w:pPr>
  </w:style>
  <w:style w:type="character" w:customStyle="1" w:styleId="utrangChar">
    <w:name w:val="Đầu trang Char"/>
    <w:basedOn w:val="Phngmcinhcuaoanvn"/>
    <w:link w:val="utrang"/>
    <w:uiPriority w:val="99"/>
    <w:rsid w:val="00752055"/>
  </w:style>
  <w:style w:type="paragraph" w:styleId="Chntrang">
    <w:name w:val="footer"/>
    <w:basedOn w:val="Binhthng"/>
    <w:link w:val="ChntrangChar"/>
    <w:uiPriority w:val="99"/>
    <w:unhideWhenUsed/>
    <w:rsid w:val="00752055"/>
    <w:pPr>
      <w:tabs>
        <w:tab w:val="center" w:pos="4680"/>
        <w:tab w:val="right" w:pos="9360"/>
      </w:tabs>
      <w:spacing w:line="240" w:lineRule="auto"/>
    </w:pPr>
  </w:style>
  <w:style w:type="character" w:customStyle="1" w:styleId="ChntrangChar">
    <w:name w:val="Chân trang Char"/>
    <w:basedOn w:val="Phngmcinhcuaoanvn"/>
    <w:link w:val="Chntrang"/>
    <w:uiPriority w:val="99"/>
    <w:rsid w:val="00752055"/>
  </w:style>
  <w:style w:type="table" w:customStyle="1" w:styleId="1">
    <w:name w:val="1"/>
    <w:basedOn w:val="BangThngthng"/>
    <w:pPr>
      <w:spacing w:line="240" w:lineRule="auto"/>
    </w:pPr>
    <w:tblPr>
      <w:tblStyleRowBandSize w:val="1"/>
      <w:tblStyleColBandSize w:val="1"/>
    </w:tblPr>
  </w:style>
  <w:style w:type="character" w:customStyle="1" w:styleId="math">
    <w:name w:val="math"/>
    <w:basedOn w:val="Phngmcinhcuaoanvn"/>
    <w:rsid w:val="00C1696B"/>
  </w:style>
  <w:style w:type="paragraph" w:styleId="Chuthich">
    <w:name w:val="caption"/>
    <w:basedOn w:val="Binhthng"/>
    <w:next w:val="Binhthng"/>
    <w:autoRedefine/>
    <w:uiPriority w:val="35"/>
    <w:unhideWhenUsed/>
    <w:qFormat/>
    <w:rsid w:val="00826B2B"/>
    <w:pPr>
      <w:spacing w:after="200" w:line="240" w:lineRule="auto"/>
      <w:jc w:val="center"/>
    </w:pPr>
    <w:rPr>
      <w:i/>
      <w:sz w:val="24"/>
      <w:szCs w:val="18"/>
      <w:lang w:val="en-US"/>
    </w:rPr>
  </w:style>
  <w:style w:type="paragraph" w:customStyle="1" w:styleId="CoverB">
    <w:name w:val="CoverB"/>
    <w:basedOn w:val="Binhthng"/>
    <w:link w:val="CoverBChar"/>
    <w:qFormat/>
    <w:rsid w:val="0020746E"/>
    <w:pPr>
      <w:suppressAutoHyphens/>
      <w:spacing w:after="240"/>
      <w:jc w:val="center"/>
    </w:pPr>
    <w:rPr>
      <w:b/>
      <w:caps/>
      <w:lang w:val="en-US"/>
    </w:rPr>
  </w:style>
  <w:style w:type="paragraph" w:customStyle="1" w:styleId="Content">
    <w:name w:val="Content"/>
    <w:basedOn w:val="Binhthng"/>
    <w:link w:val="ContentChar"/>
    <w:autoRedefine/>
    <w:qFormat/>
    <w:rsid w:val="00A26EDC"/>
    <w:pPr>
      <w:suppressAutoHyphens/>
      <w:spacing w:before="120" w:line="360" w:lineRule="auto"/>
    </w:pPr>
    <w:rPr>
      <w:bCs/>
      <w:szCs w:val="22"/>
      <w:lang w:val="en-US"/>
    </w:rPr>
  </w:style>
  <w:style w:type="paragraph" w:customStyle="1" w:styleId="oancuaDanhsach1">
    <w:name w:val="Đoạn của Danh sách1"/>
    <w:basedOn w:val="Binhthng"/>
    <w:qFormat/>
    <w:rsid w:val="00F548A6"/>
    <w:pPr>
      <w:suppressAutoHyphens/>
      <w:spacing w:after="160" w:line="252" w:lineRule="auto"/>
      <w:ind w:left="720"/>
      <w:contextualSpacing/>
    </w:pPr>
    <w:rPr>
      <w:rFonts w:ascii="Arial" w:eastAsia="Arial" w:hAnsi="Arial"/>
      <w:sz w:val="22"/>
      <w:szCs w:val="22"/>
      <w:lang w:val="vi-VN"/>
    </w:rPr>
  </w:style>
  <w:style w:type="paragraph" w:customStyle="1" w:styleId="Char">
    <w:name w:val="Char"/>
    <w:basedOn w:val="Binhthng"/>
    <w:rsid w:val="004D4F4B"/>
    <w:pPr>
      <w:pageBreakBefore/>
      <w:spacing w:before="100" w:beforeAutospacing="1" w:after="100" w:afterAutospacing="1" w:line="240" w:lineRule="auto"/>
    </w:pPr>
    <w:rPr>
      <w:rFonts w:ascii="Tahoma" w:hAnsi="Tahoma"/>
      <w:sz w:val="20"/>
      <w:szCs w:val="20"/>
      <w:lang w:val="en-US"/>
    </w:rPr>
  </w:style>
  <w:style w:type="paragraph" w:styleId="ThnVnban">
    <w:name w:val="Body Text"/>
    <w:basedOn w:val="Binhthng"/>
    <w:link w:val="ThnVnbanChar"/>
    <w:rsid w:val="004D4F4B"/>
    <w:pPr>
      <w:spacing w:line="240" w:lineRule="auto"/>
      <w:jc w:val="both"/>
    </w:pPr>
    <w:rPr>
      <w:rFonts w:ascii=".VnTime" w:hAnsi=".VnTime"/>
      <w:color w:val="0000FF"/>
      <w:sz w:val="24"/>
      <w:szCs w:val="20"/>
      <w:lang w:val="en-US"/>
    </w:rPr>
  </w:style>
  <w:style w:type="character" w:customStyle="1" w:styleId="ThnVnbanChar">
    <w:name w:val="Thân Văn bản Char"/>
    <w:basedOn w:val="Phngmcinhcuaoanvn"/>
    <w:link w:val="ThnVnban"/>
    <w:rsid w:val="004D4F4B"/>
    <w:rPr>
      <w:rFonts w:ascii=".VnTime" w:hAnsi=".VnTime"/>
      <w:color w:val="0000FF"/>
      <w:sz w:val="24"/>
      <w:szCs w:val="20"/>
      <w:lang w:val="en-US"/>
    </w:rPr>
  </w:style>
  <w:style w:type="paragraph" w:styleId="uMucluc">
    <w:name w:val="TOC Heading"/>
    <w:basedOn w:val="u1"/>
    <w:next w:val="Binhthng"/>
    <w:uiPriority w:val="39"/>
    <w:unhideWhenUsed/>
    <w:qFormat/>
    <w:rsid w:val="006462CA"/>
    <w:pPr>
      <w:numPr>
        <w:numId w:val="0"/>
      </w:numPr>
      <w:spacing w:before="240" w:line="259" w:lineRule="auto"/>
      <w:outlineLvl w:val="9"/>
    </w:pPr>
    <w:rPr>
      <w:rFonts w:asciiTheme="majorHAnsi" w:eastAsiaTheme="majorEastAsia" w:hAnsiTheme="majorHAnsi" w:cstheme="majorBidi"/>
      <w:b w:val="0"/>
      <w:color w:val="365F91" w:themeColor="accent1" w:themeShade="BF"/>
      <w:sz w:val="32"/>
      <w:szCs w:val="32"/>
    </w:rPr>
  </w:style>
  <w:style w:type="paragraph" w:styleId="Mucluc1">
    <w:name w:val="toc 1"/>
    <w:basedOn w:val="Binhthng"/>
    <w:next w:val="Binhthng"/>
    <w:autoRedefine/>
    <w:uiPriority w:val="39"/>
    <w:unhideWhenUsed/>
    <w:rsid w:val="006462CA"/>
    <w:pPr>
      <w:tabs>
        <w:tab w:val="right" w:leader="dot" w:pos="9019"/>
      </w:tabs>
      <w:spacing w:after="100"/>
    </w:pPr>
  </w:style>
  <w:style w:type="paragraph" w:styleId="Mucluc2">
    <w:name w:val="toc 2"/>
    <w:basedOn w:val="Binhthng"/>
    <w:next w:val="Binhthng"/>
    <w:autoRedefine/>
    <w:uiPriority w:val="39"/>
    <w:unhideWhenUsed/>
    <w:rsid w:val="006462CA"/>
    <w:pPr>
      <w:spacing w:after="100"/>
      <w:ind w:left="280"/>
    </w:pPr>
  </w:style>
  <w:style w:type="paragraph" w:styleId="Mucluc3">
    <w:name w:val="toc 3"/>
    <w:basedOn w:val="Binhthng"/>
    <w:next w:val="Binhthng"/>
    <w:autoRedefine/>
    <w:uiPriority w:val="39"/>
    <w:unhideWhenUsed/>
    <w:rsid w:val="006462CA"/>
    <w:pPr>
      <w:spacing w:after="100"/>
      <w:ind w:left="560"/>
    </w:pPr>
  </w:style>
  <w:style w:type="paragraph" w:styleId="Mucluc4">
    <w:name w:val="toc 4"/>
    <w:basedOn w:val="Binhthng"/>
    <w:next w:val="Binhthng"/>
    <w:autoRedefine/>
    <w:uiPriority w:val="39"/>
    <w:unhideWhenUsed/>
    <w:rsid w:val="006462CA"/>
    <w:pPr>
      <w:spacing w:after="100"/>
      <w:ind w:left="840"/>
    </w:pPr>
  </w:style>
  <w:style w:type="paragraph" w:styleId="Banghinhminhhoa">
    <w:name w:val="table of figures"/>
    <w:basedOn w:val="Binhthng"/>
    <w:next w:val="Binhthng"/>
    <w:uiPriority w:val="99"/>
    <w:unhideWhenUsed/>
    <w:rsid w:val="000A74D4"/>
  </w:style>
  <w:style w:type="paragraph" w:customStyle="1" w:styleId="Heading1N">
    <w:name w:val="Heading 1N"/>
    <w:basedOn w:val="Binhthng"/>
    <w:next w:val="Content"/>
    <w:link w:val="Heading1NChar"/>
    <w:qFormat/>
    <w:rsid w:val="00D74B9A"/>
    <w:pPr>
      <w:keepNext/>
      <w:keepLines/>
      <w:spacing w:before="480" w:after="480" w:line="240" w:lineRule="auto"/>
      <w:jc w:val="center"/>
      <w:outlineLvl w:val="0"/>
    </w:pPr>
    <w:rPr>
      <w:rFonts w:eastAsiaTheme="majorEastAsia" w:cstheme="majorBidi"/>
      <w:b/>
      <w:bCs/>
      <w:lang w:val="en-US"/>
    </w:rPr>
  </w:style>
  <w:style w:type="character" w:customStyle="1" w:styleId="Heading1NChar">
    <w:name w:val="Heading 1N Char"/>
    <w:basedOn w:val="Phngmcinhcuaoanvn"/>
    <w:link w:val="Heading1N"/>
    <w:rsid w:val="00D74B9A"/>
    <w:rPr>
      <w:rFonts w:eastAsiaTheme="majorEastAsia" w:cstheme="majorBidi"/>
      <w:b/>
      <w:bCs/>
      <w:lang w:val="en-US"/>
    </w:rPr>
  </w:style>
  <w:style w:type="character" w:customStyle="1" w:styleId="ContentChar">
    <w:name w:val="Content Char"/>
    <w:basedOn w:val="Phngmcinhcuaoanvn"/>
    <w:link w:val="Content"/>
    <w:rsid w:val="00A26EDC"/>
    <w:rPr>
      <w:bCs/>
      <w:szCs w:val="22"/>
      <w:lang w:val="en-US"/>
    </w:rPr>
  </w:style>
  <w:style w:type="character" w:customStyle="1" w:styleId="u4Char">
    <w:name w:val="Đầu đề 4 Char"/>
    <w:basedOn w:val="Phngmcinhcuaoanvn"/>
    <w:link w:val="u4"/>
    <w:uiPriority w:val="9"/>
    <w:rsid w:val="004A2E7A"/>
    <w:rPr>
      <w:i/>
    </w:rPr>
  </w:style>
  <w:style w:type="paragraph" w:customStyle="1" w:styleId="CoverT">
    <w:name w:val="CoverT"/>
    <w:basedOn w:val="Binhthng"/>
    <w:link w:val="CoverTChar"/>
    <w:qFormat/>
    <w:rsid w:val="00CB257F"/>
    <w:pPr>
      <w:tabs>
        <w:tab w:val="center" w:pos="1134"/>
        <w:tab w:val="center" w:pos="5670"/>
      </w:tabs>
      <w:jc w:val="center"/>
    </w:pPr>
    <w:rPr>
      <w:b/>
      <w:caps/>
      <w:sz w:val="32"/>
      <w:szCs w:val="20"/>
      <w:lang w:val="en-US"/>
    </w:rPr>
  </w:style>
  <w:style w:type="paragraph" w:customStyle="1" w:styleId="Cover">
    <w:name w:val="Cover"/>
    <w:basedOn w:val="Binhthng"/>
    <w:link w:val="CoverChar"/>
    <w:qFormat/>
    <w:rsid w:val="00CB257F"/>
    <w:pPr>
      <w:jc w:val="center"/>
    </w:pPr>
    <w:rPr>
      <w:caps/>
      <w:sz w:val="28"/>
      <w:lang w:val="en-US"/>
    </w:rPr>
  </w:style>
  <w:style w:type="character" w:customStyle="1" w:styleId="CoverBChar">
    <w:name w:val="CoverB Char"/>
    <w:basedOn w:val="Phngmcinhcuaoanvn"/>
    <w:link w:val="CoverB"/>
    <w:rsid w:val="00CB257F"/>
    <w:rPr>
      <w:b/>
      <w:caps/>
      <w:lang w:val="en-US"/>
    </w:rPr>
  </w:style>
  <w:style w:type="character" w:customStyle="1" w:styleId="CoverChar">
    <w:name w:val="Cover Char"/>
    <w:basedOn w:val="Phngmcinhcuaoanvn"/>
    <w:link w:val="Cover"/>
    <w:rsid w:val="00CB257F"/>
    <w:rPr>
      <w:caps/>
      <w:sz w:val="28"/>
      <w:lang w:val="en-US"/>
    </w:rPr>
  </w:style>
  <w:style w:type="character" w:customStyle="1" w:styleId="CoverTChar">
    <w:name w:val="CoverT Char"/>
    <w:basedOn w:val="Phngmcinhcuaoanvn"/>
    <w:link w:val="CoverT"/>
    <w:rsid w:val="00CB257F"/>
    <w:rPr>
      <w:b/>
      <w:caps/>
      <w:sz w:val="32"/>
      <w:szCs w:val="20"/>
      <w:lang w:val="en-US"/>
    </w:rPr>
  </w:style>
  <w:style w:type="character" w:customStyle="1" w:styleId="mtk1">
    <w:name w:val="mtk1"/>
    <w:basedOn w:val="Phngmcinhcuaoanvn"/>
    <w:rsid w:val="008070B6"/>
  </w:style>
  <w:style w:type="character" w:customStyle="1" w:styleId="mtk26">
    <w:name w:val="mtk26"/>
    <w:basedOn w:val="Phngmcinhcuaoanvn"/>
    <w:rsid w:val="008070B6"/>
  </w:style>
  <w:style w:type="character" w:customStyle="1" w:styleId="mtk11">
    <w:name w:val="mtk11"/>
    <w:basedOn w:val="Phngmcinhcuaoanvn"/>
    <w:rsid w:val="008070B6"/>
  </w:style>
  <w:style w:type="character" w:styleId="ThamchiuChuthich">
    <w:name w:val="annotation reference"/>
    <w:basedOn w:val="Phngmcinhcuaoanvn"/>
    <w:uiPriority w:val="99"/>
    <w:semiHidden/>
    <w:unhideWhenUsed/>
    <w:rsid w:val="00651487"/>
    <w:rPr>
      <w:sz w:val="16"/>
      <w:szCs w:val="16"/>
    </w:rPr>
  </w:style>
  <w:style w:type="paragraph" w:styleId="VnbanChuthich">
    <w:name w:val="annotation text"/>
    <w:basedOn w:val="Binhthng"/>
    <w:link w:val="VnbanChuthichChar"/>
    <w:uiPriority w:val="99"/>
    <w:semiHidden/>
    <w:unhideWhenUsed/>
    <w:rsid w:val="00651487"/>
    <w:pPr>
      <w:spacing w:line="240" w:lineRule="auto"/>
    </w:pPr>
    <w:rPr>
      <w:sz w:val="20"/>
      <w:szCs w:val="20"/>
    </w:rPr>
  </w:style>
  <w:style w:type="character" w:customStyle="1" w:styleId="VnbanChuthichChar">
    <w:name w:val="Văn bản Chú thích Char"/>
    <w:basedOn w:val="Phngmcinhcuaoanvn"/>
    <w:link w:val="VnbanChuthich"/>
    <w:uiPriority w:val="99"/>
    <w:semiHidden/>
    <w:rsid w:val="00651487"/>
    <w:rPr>
      <w:sz w:val="20"/>
      <w:szCs w:val="20"/>
    </w:rPr>
  </w:style>
  <w:style w:type="paragraph" w:styleId="ChuChuthich">
    <w:name w:val="annotation subject"/>
    <w:basedOn w:val="VnbanChuthich"/>
    <w:next w:val="VnbanChuthich"/>
    <w:link w:val="ChuChuthichChar"/>
    <w:uiPriority w:val="99"/>
    <w:semiHidden/>
    <w:unhideWhenUsed/>
    <w:rsid w:val="00651487"/>
    <w:rPr>
      <w:b/>
      <w:bCs/>
    </w:rPr>
  </w:style>
  <w:style w:type="character" w:customStyle="1" w:styleId="ChuChuthichChar">
    <w:name w:val="Chủ đề Chú thích Char"/>
    <w:basedOn w:val="VnbanChuthichChar"/>
    <w:link w:val="ChuChuthich"/>
    <w:uiPriority w:val="99"/>
    <w:semiHidden/>
    <w:rsid w:val="00651487"/>
    <w:rPr>
      <w:b/>
      <w:bCs/>
      <w:sz w:val="20"/>
      <w:szCs w:val="20"/>
    </w:rPr>
  </w:style>
  <w:style w:type="character" w:styleId="Nhnmanh">
    <w:name w:val="Emphasis"/>
    <w:basedOn w:val="Phngmcinhcuaoanvn"/>
    <w:uiPriority w:val="20"/>
    <w:qFormat/>
    <w:rsid w:val="00AD6D57"/>
    <w:rPr>
      <w:i/>
      <w:iCs/>
    </w:rPr>
  </w:style>
  <w:style w:type="character" w:customStyle="1" w:styleId="mjx-char">
    <w:name w:val="mjx-char"/>
    <w:basedOn w:val="Phngmcinhcuaoanvn"/>
    <w:rsid w:val="00A43577"/>
  </w:style>
  <w:style w:type="character" w:customStyle="1" w:styleId="mjxassistivemathml">
    <w:name w:val="mjx_assistive_mathml"/>
    <w:basedOn w:val="Phngmcinhcuaoanvn"/>
    <w:rsid w:val="00A43577"/>
  </w:style>
  <w:style w:type="paragraph" w:customStyle="1" w:styleId="MTDisplayEquation">
    <w:name w:val="MTDisplayEquation"/>
    <w:basedOn w:val="oancuaDanhsach"/>
    <w:next w:val="Binhthng"/>
    <w:link w:val="MTDisplayEquationChar"/>
    <w:rsid w:val="00FD048D"/>
    <w:pPr>
      <w:pBdr>
        <w:top w:val="nil"/>
        <w:left w:val="nil"/>
        <w:bottom w:val="nil"/>
        <w:right w:val="nil"/>
        <w:between w:val="nil"/>
      </w:pBdr>
      <w:tabs>
        <w:tab w:val="center" w:pos="4880"/>
        <w:tab w:val="right" w:pos="9020"/>
      </w:tabs>
      <w:spacing w:line="240" w:lineRule="auto"/>
      <w:jc w:val="both"/>
    </w:pPr>
    <w:rPr>
      <w:rFonts w:ascii="Arial" w:hAnsi="Arial" w:cs="Arial"/>
      <w:color w:val="000000"/>
      <w:shd w:val="clear" w:color="auto" w:fill="FFFFFF"/>
    </w:rPr>
  </w:style>
  <w:style w:type="character" w:customStyle="1" w:styleId="oancuaDanhsachChar">
    <w:name w:val="Đoạn của Danh sách Char"/>
    <w:basedOn w:val="Phngmcinhcuaoanvn"/>
    <w:link w:val="oancuaDanhsach"/>
    <w:rsid w:val="00FD048D"/>
  </w:style>
  <w:style w:type="character" w:customStyle="1" w:styleId="MTDisplayEquationChar">
    <w:name w:val="MTDisplayEquation Char"/>
    <w:basedOn w:val="oancuaDanhsachChar"/>
    <w:link w:val="MTDisplayEquation"/>
    <w:rsid w:val="00FD048D"/>
    <w:rPr>
      <w:rFonts w:ascii="Arial" w:hAnsi="Arial" w:cs="Arial"/>
      <w:color w:val="000000"/>
    </w:rPr>
  </w:style>
  <w:style w:type="character" w:styleId="cpChagiiquyt">
    <w:name w:val="Unresolved Mention"/>
    <w:basedOn w:val="Phngmcinhcuaoanvn"/>
    <w:uiPriority w:val="99"/>
    <w:semiHidden/>
    <w:unhideWhenUsed/>
    <w:rsid w:val="002832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671009">
      <w:bodyDiv w:val="1"/>
      <w:marLeft w:val="0"/>
      <w:marRight w:val="0"/>
      <w:marTop w:val="0"/>
      <w:marBottom w:val="0"/>
      <w:divBdr>
        <w:top w:val="none" w:sz="0" w:space="0" w:color="auto"/>
        <w:left w:val="none" w:sz="0" w:space="0" w:color="auto"/>
        <w:bottom w:val="none" w:sz="0" w:space="0" w:color="auto"/>
        <w:right w:val="none" w:sz="0" w:space="0" w:color="auto"/>
      </w:divBdr>
    </w:div>
    <w:div w:id="226577250">
      <w:bodyDiv w:val="1"/>
      <w:marLeft w:val="0"/>
      <w:marRight w:val="0"/>
      <w:marTop w:val="0"/>
      <w:marBottom w:val="0"/>
      <w:divBdr>
        <w:top w:val="none" w:sz="0" w:space="0" w:color="auto"/>
        <w:left w:val="none" w:sz="0" w:space="0" w:color="auto"/>
        <w:bottom w:val="none" w:sz="0" w:space="0" w:color="auto"/>
        <w:right w:val="none" w:sz="0" w:space="0" w:color="auto"/>
      </w:divBdr>
    </w:div>
    <w:div w:id="241531560">
      <w:bodyDiv w:val="1"/>
      <w:marLeft w:val="0"/>
      <w:marRight w:val="0"/>
      <w:marTop w:val="0"/>
      <w:marBottom w:val="0"/>
      <w:divBdr>
        <w:top w:val="none" w:sz="0" w:space="0" w:color="auto"/>
        <w:left w:val="none" w:sz="0" w:space="0" w:color="auto"/>
        <w:bottom w:val="none" w:sz="0" w:space="0" w:color="auto"/>
        <w:right w:val="none" w:sz="0" w:space="0" w:color="auto"/>
      </w:divBdr>
    </w:div>
    <w:div w:id="339940175">
      <w:bodyDiv w:val="1"/>
      <w:marLeft w:val="0"/>
      <w:marRight w:val="0"/>
      <w:marTop w:val="0"/>
      <w:marBottom w:val="0"/>
      <w:divBdr>
        <w:top w:val="none" w:sz="0" w:space="0" w:color="auto"/>
        <w:left w:val="none" w:sz="0" w:space="0" w:color="auto"/>
        <w:bottom w:val="none" w:sz="0" w:space="0" w:color="auto"/>
        <w:right w:val="none" w:sz="0" w:space="0" w:color="auto"/>
      </w:divBdr>
      <w:divsChild>
        <w:div w:id="711002379">
          <w:marLeft w:val="0"/>
          <w:marRight w:val="0"/>
          <w:marTop w:val="0"/>
          <w:marBottom w:val="0"/>
          <w:divBdr>
            <w:top w:val="none" w:sz="0" w:space="0" w:color="auto"/>
            <w:left w:val="none" w:sz="0" w:space="0" w:color="auto"/>
            <w:bottom w:val="none" w:sz="0" w:space="0" w:color="auto"/>
            <w:right w:val="none" w:sz="0" w:space="0" w:color="auto"/>
          </w:divBdr>
          <w:divsChild>
            <w:div w:id="1337268350">
              <w:marLeft w:val="0"/>
              <w:marRight w:val="0"/>
              <w:marTop w:val="0"/>
              <w:marBottom w:val="0"/>
              <w:divBdr>
                <w:top w:val="none" w:sz="0" w:space="0" w:color="auto"/>
                <w:left w:val="none" w:sz="0" w:space="0" w:color="auto"/>
                <w:bottom w:val="none" w:sz="0" w:space="0" w:color="auto"/>
                <w:right w:val="none" w:sz="0" w:space="0" w:color="auto"/>
              </w:divBdr>
            </w:div>
          </w:divsChild>
        </w:div>
        <w:div w:id="107049901">
          <w:marLeft w:val="0"/>
          <w:marRight w:val="0"/>
          <w:marTop w:val="0"/>
          <w:marBottom w:val="0"/>
          <w:divBdr>
            <w:top w:val="none" w:sz="0" w:space="0" w:color="auto"/>
            <w:left w:val="none" w:sz="0" w:space="0" w:color="auto"/>
            <w:bottom w:val="none" w:sz="0" w:space="0" w:color="auto"/>
            <w:right w:val="none" w:sz="0" w:space="0" w:color="auto"/>
          </w:divBdr>
          <w:divsChild>
            <w:div w:id="1917936820">
              <w:marLeft w:val="0"/>
              <w:marRight w:val="0"/>
              <w:marTop w:val="0"/>
              <w:marBottom w:val="0"/>
              <w:divBdr>
                <w:top w:val="none" w:sz="0" w:space="0" w:color="auto"/>
                <w:left w:val="none" w:sz="0" w:space="0" w:color="auto"/>
                <w:bottom w:val="none" w:sz="0" w:space="0" w:color="auto"/>
                <w:right w:val="none" w:sz="0" w:space="0" w:color="auto"/>
              </w:divBdr>
            </w:div>
          </w:divsChild>
        </w:div>
        <w:div w:id="215512864">
          <w:marLeft w:val="0"/>
          <w:marRight w:val="0"/>
          <w:marTop w:val="0"/>
          <w:marBottom w:val="0"/>
          <w:divBdr>
            <w:top w:val="none" w:sz="0" w:space="0" w:color="auto"/>
            <w:left w:val="none" w:sz="0" w:space="0" w:color="auto"/>
            <w:bottom w:val="none" w:sz="0" w:space="0" w:color="auto"/>
            <w:right w:val="none" w:sz="0" w:space="0" w:color="auto"/>
          </w:divBdr>
          <w:divsChild>
            <w:div w:id="1698584035">
              <w:marLeft w:val="0"/>
              <w:marRight w:val="0"/>
              <w:marTop w:val="0"/>
              <w:marBottom w:val="0"/>
              <w:divBdr>
                <w:top w:val="none" w:sz="0" w:space="0" w:color="auto"/>
                <w:left w:val="none" w:sz="0" w:space="0" w:color="auto"/>
                <w:bottom w:val="none" w:sz="0" w:space="0" w:color="auto"/>
                <w:right w:val="none" w:sz="0" w:space="0" w:color="auto"/>
              </w:divBdr>
            </w:div>
          </w:divsChild>
        </w:div>
        <w:div w:id="1422875276">
          <w:marLeft w:val="0"/>
          <w:marRight w:val="0"/>
          <w:marTop w:val="0"/>
          <w:marBottom w:val="0"/>
          <w:divBdr>
            <w:top w:val="none" w:sz="0" w:space="0" w:color="auto"/>
            <w:left w:val="none" w:sz="0" w:space="0" w:color="auto"/>
            <w:bottom w:val="none" w:sz="0" w:space="0" w:color="auto"/>
            <w:right w:val="none" w:sz="0" w:space="0" w:color="auto"/>
          </w:divBdr>
          <w:divsChild>
            <w:div w:id="716009245">
              <w:marLeft w:val="0"/>
              <w:marRight w:val="0"/>
              <w:marTop w:val="0"/>
              <w:marBottom w:val="0"/>
              <w:divBdr>
                <w:top w:val="none" w:sz="0" w:space="0" w:color="auto"/>
                <w:left w:val="none" w:sz="0" w:space="0" w:color="auto"/>
                <w:bottom w:val="none" w:sz="0" w:space="0" w:color="auto"/>
                <w:right w:val="none" w:sz="0" w:space="0" w:color="auto"/>
              </w:divBdr>
            </w:div>
          </w:divsChild>
        </w:div>
        <w:div w:id="1986467093">
          <w:marLeft w:val="0"/>
          <w:marRight w:val="0"/>
          <w:marTop w:val="0"/>
          <w:marBottom w:val="0"/>
          <w:divBdr>
            <w:top w:val="none" w:sz="0" w:space="0" w:color="auto"/>
            <w:left w:val="none" w:sz="0" w:space="0" w:color="auto"/>
            <w:bottom w:val="none" w:sz="0" w:space="0" w:color="auto"/>
            <w:right w:val="none" w:sz="0" w:space="0" w:color="auto"/>
          </w:divBdr>
          <w:divsChild>
            <w:div w:id="1493833299">
              <w:marLeft w:val="0"/>
              <w:marRight w:val="0"/>
              <w:marTop w:val="0"/>
              <w:marBottom w:val="0"/>
              <w:divBdr>
                <w:top w:val="none" w:sz="0" w:space="0" w:color="auto"/>
                <w:left w:val="none" w:sz="0" w:space="0" w:color="auto"/>
                <w:bottom w:val="none" w:sz="0" w:space="0" w:color="auto"/>
                <w:right w:val="none" w:sz="0" w:space="0" w:color="auto"/>
              </w:divBdr>
            </w:div>
          </w:divsChild>
        </w:div>
        <w:div w:id="1922058823">
          <w:marLeft w:val="0"/>
          <w:marRight w:val="0"/>
          <w:marTop w:val="0"/>
          <w:marBottom w:val="0"/>
          <w:divBdr>
            <w:top w:val="none" w:sz="0" w:space="0" w:color="auto"/>
            <w:left w:val="none" w:sz="0" w:space="0" w:color="auto"/>
            <w:bottom w:val="none" w:sz="0" w:space="0" w:color="auto"/>
            <w:right w:val="none" w:sz="0" w:space="0" w:color="auto"/>
          </w:divBdr>
          <w:divsChild>
            <w:div w:id="14431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255141">
      <w:bodyDiv w:val="1"/>
      <w:marLeft w:val="0"/>
      <w:marRight w:val="0"/>
      <w:marTop w:val="0"/>
      <w:marBottom w:val="0"/>
      <w:divBdr>
        <w:top w:val="none" w:sz="0" w:space="0" w:color="auto"/>
        <w:left w:val="none" w:sz="0" w:space="0" w:color="auto"/>
        <w:bottom w:val="none" w:sz="0" w:space="0" w:color="auto"/>
        <w:right w:val="none" w:sz="0" w:space="0" w:color="auto"/>
      </w:divBdr>
      <w:divsChild>
        <w:div w:id="1247349024">
          <w:marLeft w:val="0"/>
          <w:marRight w:val="0"/>
          <w:marTop w:val="0"/>
          <w:marBottom w:val="0"/>
          <w:divBdr>
            <w:top w:val="none" w:sz="0" w:space="0" w:color="auto"/>
            <w:left w:val="none" w:sz="0" w:space="0" w:color="auto"/>
            <w:bottom w:val="none" w:sz="0" w:space="0" w:color="auto"/>
            <w:right w:val="none" w:sz="0" w:space="0" w:color="auto"/>
          </w:divBdr>
          <w:divsChild>
            <w:div w:id="237055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995019">
      <w:bodyDiv w:val="1"/>
      <w:marLeft w:val="0"/>
      <w:marRight w:val="0"/>
      <w:marTop w:val="0"/>
      <w:marBottom w:val="0"/>
      <w:divBdr>
        <w:top w:val="none" w:sz="0" w:space="0" w:color="auto"/>
        <w:left w:val="none" w:sz="0" w:space="0" w:color="auto"/>
        <w:bottom w:val="none" w:sz="0" w:space="0" w:color="auto"/>
        <w:right w:val="none" w:sz="0" w:space="0" w:color="auto"/>
      </w:divBdr>
      <w:divsChild>
        <w:div w:id="1358852510">
          <w:marLeft w:val="0"/>
          <w:marRight w:val="0"/>
          <w:marTop w:val="0"/>
          <w:marBottom w:val="0"/>
          <w:divBdr>
            <w:top w:val="none" w:sz="0" w:space="0" w:color="auto"/>
            <w:left w:val="none" w:sz="0" w:space="0" w:color="auto"/>
            <w:bottom w:val="none" w:sz="0" w:space="0" w:color="auto"/>
            <w:right w:val="none" w:sz="0" w:space="0" w:color="auto"/>
          </w:divBdr>
          <w:divsChild>
            <w:div w:id="908881947">
              <w:marLeft w:val="0"/>
              <w:marRight w:val="0"/>
              <w:marTop w:val="0"/>
              <w:marBottom w:val="0"/>
              <w:divBdr>
                <w:top w:val="none" w:sz="0" w:space="0" w:color="auto"/>
                <w:left w:val="none" w:sz="0" w:space="0" w:color="auto"/>
                <w:bottom w:val="none" w:sz="0" w:space="0" w:color="auto"/>
                <w:right w:val="none" w:sz="0" w:space="0" w:color="auto"/>
              </w:divBdr>
              <w:divsChild>
                <w:div w:id="1899895291">
                  <w:marLeft w:val="0"/>
                  <w:marRight w:val="0"/>
                  <w:marTop w:val="0"/>
                  <w:marBottom w:val="0"/>
                  <w:divBdr>
                    <w:top w:val="none" w:sz="0" w:space="0" w:color="auto"/>
                    <w:left w:val="none" w:sz="0" w:space="0" w:color="auto"/>
                    <w:bottom w:val="none" w:sz="0" w:space="0" w:color="auto"/>
                    <w:right w:val="none" w:sz="0" w:space="0" w:color="auto"/>
                  </w:divBdr>
                  <w:divsChild>
                    <w:div w:id="1322780472">
                      <w:marLeft w:val="0"/>
                      <w:marRight w:val="0"/>
                      <w:marTop w:val="0"/>
                      <w:marBottom w:val="0"/>
                      <w:divBdr>
                        <w:top w:val="none" w:sz="0" w:space="0" w:color="auto"/>
                        <w:left w:val="none" w:sz="0" w:space="0" w:color="auto"/>
                        <w:bottom w:val="none" w:sz="0" w:space="0" w:color="auto"/>
                        <w:right w:val="none" w:sz="0" w:space="0" w:color="auto"/>
                      </w:divBdr>
                      <w:divsChild>
                        <w:div w:id="111602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700135">
              <w:marLeft w:val="0"/>
              <w:marRight w:val="120"/>
              <w:marTop w:val="150"/>
              <w:marBottom w:val="0"/>
              <w:divBdr>
                <w:top w:val="none" w:sz="0" w:space="0" w:color="auto"/>
                <w:left w:val="none" w:sz="0" w:space="0" w:color="auto"/>
                <w:bottom w:val="none" w:sz="0" w:space="0" w:color="auto"/>
                <w:right w:val="none" w:sz="0" w:space="0" w:color="auto"/>
              </w:divBdr>
              <w:divsChild>
                <w:div w:id="1959412538">
                  <w:marLeft w:val="0"/>
                  <w:marRight w:val="0"/>
                  <w:marTop w:val="0"/>
                  <w:marBottom w:val="0"/>
                  <w:divBdr>
                    <w:top w:val="none" w:sz="0" w:space="0" w:color="auto"/>
                    <w:left w:val="none" w:sz="0" w:space="0" w:color="auto"/>
                    <w:bottom w:val="none" w:sz="0" w:space="0" w:color="auto"/>
                    <w:right w:val="none" w:sz="0" w:space="0" w:color="auto"/>
                  </w:divBdr>
                  <w:divsChild>
                    <w:div w:id="1422604108">
                      <w:marLeft w:val="0"/>
                      <w:marRight w:val="0"/>
                      <w:marTop w:val="0"/>
                      <w:marBottom w:val="0"/>
                      <w:divBdr>
                        <w:top w:val="none" w:sz="0" w:space="0" w:color="auto"/>
                        <w:left w:val="none" w:sz="0" w:space="0" w:color="auto"/>
                        <w:bottom w:val="none" w:sz="0" w:space="0" w:color="auto"/>
                        <w:right w:val="none" w:sz="0" w:space="0" w:color="auto"/>
                      </w:divBdr>
                      <w:divsChild>
                        <w:div w:id="1051417995">
                          <w:marLeft w:val="0"/>
                          <w:marRight w:val="0"/>
                          <w:marTop w:val="0"/>
                          <w:marBottom w:val="0"/>
                          <w:divBdr>
                            <w:top w:val="none" w:sz="0" w:space="0" w:color="auto"/>
                            <w:left w:val="none" w:sz="0" w:space="0" w:color="auto"/>
                            <w:bottom w:val="none" w:sz="0" w:space="0" w:color="auto"/>
                            <w:right w:val="none" w:sz="0" w:space="0" w:color="auto"/>
                          </w:divBdr>
                          <w:divsChild>
                            <w:div w:id="1189681252">
                              <w:marLeft w:val="0"/>
                              <w:marRight w:val="0"/>
                              <w:marTop w:val="0"/>
                              <w:marBottom w:val="0"/>
                              <w:divBdr>
                                <w:top w:val="none" w:sz="0" w:space="0" w:color="auto"/>
                                <w:left w:val="none" w:sz="0" w:space="0" w:color="auto"/>
                                <w:bottom w:val="none" w:sz="0" w:space="0" w:color="auto"/>
                                <w:right w:val="none" w:sz="0" w:space="0" w:color="auto"/>
                              </w:divBdr>
                              <w:divsChild>
                                <w:div w:id="1772895148">
                                  <w:marLeft w:val="0"/>
                                  <w:marRight w:val="0"/>
                                  <w:marTop w:val="0"/>
                                  <w:marBottom w:val="0"/>
                                  <w:divBdr>
                                    <w:top w:val="none" w:sz="0" w:space="0" w:color="auto"/>
                                    <w:left w:val="none" w:sz="0" w:space="0" w:color="auto"/>
                                    <w:bottom w:val="none" w:sz="0" w:space="0" w:color="auto"/>
                                    <w:right w:val="none" w:sz="0" w:space="0" w:color="auto"/>
                                  </w:divBdr>
                                  <w:divsChild>
                                    <w:div w:id="1822039725">
                                      <w:marLeft w:val="0"/>
                                      <w:marRight w:val="0"/>
                                      <w:marTop w:val="0"/>
                                      <w:marBottom w:val="0"/>
                                      <w:divBdr>
                                        <w:top w:val="none" w:sz="0" w:space="0" w:color="auto"/>
                                        <w:left w:val="none" w:sz="0" w:space="0" w:color="auto"/>
                                        <w:bottom w:val="none" w:sz="0" w:space="0" w:color="auto"/>
                                        <w:right w:val="none" w:sz="0" w:space="0" w:color="auto"/>
                                      </w:divBdr>
                                      <w:divsChild>
                                        <w:div w:id="1451629372">
                                          <w:marLeft w:val="0"/>
                                          <w:marRight w:val="0"/>
                                          <w:marTop w:val="0"/>
                                          <w:marBottom w:val="0"/>
                                          <w:divBdr>
                                            <w:top w:val="none" w:sz="0" w:space="0" w:color="auto"/>
                                            <w:left w:val="none" w:sz="0" w:space="0" w:color="auto"/>
                                            <w:bottom w:val="none" w:sz="0" w:space="0" w:color="auto"/>
                                            <w:right w:val="none" w:sz="0" w:space="0" w:color="auto"/>
                                          </w:divBdr>
                                        </w:div>
                                        <w:div w:id="1260531019">
                                          <w:marLeft w:val="0"/>
                                          <w:marRight w:val="0"/>
                                          <w:marTop w:val="0"/>
                                          <w:marBottom w:val="0"/>
                                          <w:divBdr>
                                            <w:top w:val="none" w:sz="0" w:space="0" w:color="auto"/>
                                            <w:left w:val="none" w:sz="0" w:space="0" w:color="auto"/>
                                            <w:bottom w:val="none" w:sz="0" w:space="0" w:color="auto"/>
                                            <w:right w:val="none" w:sz="0" w:space="0" w:color="auto"/>
                                          </w:divBdr>
                                        </w:div>
                                        <w:div w:id="910654180">
                                          <w:marLeft w:val="0"/>
                                          <w:marRight w:val="0"/>
                                          <w:marTop w:val="0"/>
                                          <w:marBottom w:val="0"/>
                                          <w:divBdr>
                                            <w:top w:val="none" w:sz="0" w:space="0" w:color="auto"/>
                                            <w:left w:val="none" w:sz="0" w:space="0" w:color="auto"/>
                                            <w:bottom w:val="none" w:sz="0" w:space="0" w:color="auto"/>
                                            <w:right w:val="none" w:sz="0" w:space="0" w:color="auto"/>
                                          </w:divBdr>
                                        </w:div>
                                        <w:div w:id="878055768">
                                          <w:marLeft w:val="0"/>
                                          <w:marRight w:val="0"/>
                                          <w:marTop w:val="0"/>
                                          <w:marBottom w:val="0"/>
                                          <w:divBdr>
                                            <w:top w:val="none" w:sz="0" w:space="0" w:color="auto"/>
                                            <w:left w:val="none" w:sz="0" w:space="0" w:color="auto"/>
                                            <w:bottom w:val="none" w:sz="0" w:space="0" w:color="auto"/>
                                            <w:right w:val="none" w:sz="0" w:space="0" w:color="auto"/>
                                          </w:divBdr>
                                        </w:div>
                                        <w:div w:id="1688672030">
                                          <w:marLeft w:val="0"/>
                                          <w:marRight w:val="0"/>
                                          <w:marTop w:val="0"/>
                                          <w:marBottom w:val="0"/>
                                          <w:divBdr>
                                            <w:top w:val="none" w:sz="0" w:space="0" w:color="auto"/>
                                            <w:left w:val="none" w:sz="0" w:space="0" w:color="auto"/>
                                            <w:bottom w:val="none" w:sz="0" w:space="0" w:color="auto"/>
                                            <w:right w:val="none" w:sz="0" w:space="0" w:color="auto"/>
                                          </w:divBdr>
                                        </w:div>
                                        <w:div w:id="1460107821">
                                          <w:marLeft w:val="0"/>
                                          <w:marRight w:val="0"/>
                                          <w:marTop w:val="0"/>
                                          <w:marBottom w:val="0"/>
                                          <w:divBdr>
                                            <w:top w:val="none" w:sz="0" w:space="0" w:color="auto"/>
                                            <w:left w:val="none" w:sz="0" w:space="0" w:color="auto"/>
                                            <w:bottom w:val="none" w:sz="0" w:space="0" w:color="auto"/>
                                            <w:right w:val="none" w:sz="0" w:space="0" w:color="auto"/>
                                          </w:divBdr>
                                        </w:div>
                                        <w:div w:id="1121457387">
                                          <w:marLeft w:val="0"/>
                                          <w:marRight w:val="0"/>
                                          <w:marTop w:val="0"/>
                                          <w:marBottom w:val="0"/>
                                          <w:divBdr>
                                            <w:top w:val="none" w:sz="0" w:space="0" w:color="auto"/>
                                            <w:left w:val="none" w:sz="0" w:space="0" w:color="auto"/>
                                            <w:bottom w:val="none" w:sz="0" w:space="0" w:color="auto"/>
                                            <w:right w:val="none" w:sz="0" w:space="0" w:color="auto"/>
                                          </w:divBdr>
                                        </w:div>
                                        <w:div w:id="255138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3559">
                          <w:marLeft w:val="0"/>
                          <w:marRight w:val="0"/>
                          <w:marTop w:val="0"/>
                          <w:marBottom w:val="0"/>
                          <w:divBdr>
                            <w:top w:val="none" w:sz="0" w:space="0" w:color="auto"/>
                            <w:left w:val="none" w:sz="0" w:space="0" w:color="auto"/>
                            <w:bottom w:val="none" w:sz="0" w:space="0" w:color="auto"/>
                            <w:right w:val="none" w:sz="0" w:space="0" w:color="auto"/>
                          </w:divBdr>
                          <w:divsChild>
                            <w:div w:id="1363357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6228586">
          <w:marLeft w:val="0"/>
          <w:marRight w:val="0"/>
          <w:marTop w:val="0"/>
          <w:marBottom w:val="0"/>
          <w:divBdr>
            <w:top w:val="none" w:sz="0" w:space="0" w:color="auto"/>
            <w:left w:val="none" w:sz="0" w:space="0" w:color="auto"/>
            <w:bottom w:val="none" w:sz="0" w:space="0" w:color="auto"/>
            <w:right w:val="none" w:sz="0" w:space="0" w:color="auto"/>
          </w:divBdr>
          <w:divsChild>
            <w:div w:id="1009914494">
              <w:marLeft w:val="0"/>
              <w:marRight w:val="0"/>
              <w:marTop w:val="15"/>
              <w:marBottom w:val="0"/>
              <w:divBdr>
                <w:top w:val="none" w:sz="0" w:space="0" w:color="auto"/>
                <w:left w:val="none" w:sz="0" w:space="0" w:color="auto"/>
                <w:bottom w:val="none" w:sz="0" w:space="0" w:color="auto"/>
                <w:right w:val="none" w:sz="0" w:space="0" w:color="auto"/>
              </w:divBdr>
              <w:divsChild>
                <w:div w:id="1404833434">
                  <w:marLeft w:val="0"/>
                  <w:marRight w:val="15"/>
                  <w:marTop w:val="0"/>
                  <w:marBottom w:val="0"/>
                  <w:divBdr>
                    <w:top w:val="none" w:sz="0" w:space="0" w:color="auto"/>
                    <w:left w:val="none" w:sz="0" w:space="0" w:color="auto"/>
                    <w:bottom w:val="none" w:sz="0" w:space="0" w:color="auto"/>
                    <w:right w:val="none" w:sz="0" w:space="0" w:color="auto"/>
                  </w:divBdr>
                  <w:divsChild>
                    <w:div w:id="1504706992">
                      <w:marLeft w:val="0"/>
                      <w:marRight w:val="0"/>
                      <w:marTop w:val="0"/>
                      <w:marBottom w:val="0"/>
                      <w:divBdr>
                        <w:top w:val="none" w:sz="0" w:space="0" w:color="auto"/>
                        <w:left w:val="none" w:sz="0" w:space="0" w:color="auto"/>
                        <w:bottom w:val="none" w:sz="0" w:space="0" w:color="auto"/>
                        <w:right w:val="none" w:sz="0" w:space="0" w:color="auto"/>
                      </w:divBdr>
                      <w:divsChild>
                        <w:div w:id="167451238">
                          <w:marLeft w:val="0"/>
                          <w:marRight w:val="0"/>
                          <w:marTop w:val="0"/>
                          <w:marBottom w:val="0"/>
                          <w:divBdr>
                            <w:top w:val="none" w:sz="0" w:space="0" w:color="auto"/>
                            <w:left w:val="none" w:sz="0" w:space="0" w:color="auto"/>
                            <w:bottom w:val="none" w:sz="0" w:space="0" w:color="auto"/>
                            <w:right w:val="none" w:sz="0" w:space="0" w:color="auto"/>
                          </w:divBdr>
                          <w:divsChild>
                            <w:div w:id="1917787392">
                              <w:marLeft w:val="0"/>
                              <w:marRight w:val="0"/>
                              <w:marTop w:val="0"/>
                              <w:marBottom w:val="0"/>
                              <w:divBdr>
                                <w:top w:val="none" w:sz="0" w:space="0" w:color="auto"/>
                                <w:left w:val="none" w:sz="0" w:space="0" w:color="auto"/>
                                <w:bottom w:val="none" w:sz="0" w:space="0" w:color="auto"/>
                                <w:right w:val="none" w:sz="0" w:space="0" w:color="auto"/>
                              </w:divBdr>
                              <w:divsChild>
                                <w:div w:id="566066374">
                                  <w:marLeft w:val="0"/>
                                  <w:marRight w:val="0"/>
                                  <w:marTop w:val="0"/>
                                  <w:marBottom w:val="0"/>
                                  <w:divBdr>
                                    <w:top w:val="none" w:sz="0" w:space="0" w:color="auto"/>
                                    <w:left w:val="none" w:sz="0" w:space="0" w:color="auto"/>
                                    <w:bottom w:val="none" w:sz="0" w:space="0" w:color="auto"/>
                                    <w:right w:val="none" w:sz="0" w:space="0" w:color="auto"/>
                                  </w:divBdr>
                                  <w:divsChild>
                                    <w:div w:id="187291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6317827">
      <w:bodyDiv w:val="1"/>
      <w:marLeft w:val="0"/>
      <w:marRight w:val="0"/>
      <w:marTop w:val="0"/>
      <w:marBottom w:val="0"/>
      <w:divBdr>
        <w:top w:val="none" w:sz="0" w:space="0" w:color="auto"/>
        <w:left w:val="none" w:sz="0" w:space="0" w:color="auto"/>
        <w:bottom w:val="none" w:sz="0" w:space="0" w:color="auto"/>
        <w:right w:val="none" w:sz="0" w:space="0" w:color="auto"/>
      </w:divBdr>
    </w:div>
    <w:div w:id="477888649">
      <w:bodyDiv w:val="1"/>
      <w:marLeft w:val="0"/>
      <w:marRight w:val="0"/>
      <w:marTop w:val="0"/>
      <w:marBottom w:val="0"/>
      <w:divBdr>
        <w:top w:val="none" w:sz="0" w:space="0" w:color="auto"/>
        <w:left w:val="none" w:sz="0" w:space="0" w:color="auto"/>
        <w:bottom w:val="none" w:sz="0" w:space="0" w:color="auto"/>
        <w:right w:val="none" w:sz="0" w:space="0" w:color="auto"/>
      </w:divBdr>
    </w:div>
    <w:div w:id="617301999">
      <w:bodyDiv w:val="1"/>
      <w:marLeft w:val="0"/>
      <w:marRight w:val="0"/>
      <w:marTop w:val="0"/>
      <w:marBottom w:val="0"/>
      <w:divBdr>
        <w:top w:val="none" w:sz="0" w:space="0" w:color="auto"/>
        <w:left w:val="none" w:sz="0" w:space="0" w:color="auto"/>
        <w:bottom w:val="none" w:sz="0" w:space="0" w:color="auto"/>
        <w:right w:val="none" w:sz="0" w:space="0" w:color="auto"/>
      </w:divBdr>
    </w:div>
    <w:div w:id="628048592">
      <w:bodyDiv w:val="1"/>
      <w:marLeft w:val="0"/>
      <w:marRight w:val="0"/>
      <w:marTop w:val="0"/>
      <w:marBottom w:val="0"/>
      <w:divBdr>
        <w:top w:val="none" w:sz="0" w:space="0" w:color="auto"/>
        <w:left w:val="none" w:sz="0" w:space="0" w:color="auto"/>
        <w:bottom w:val="none" w:sz="0" w:space="0" w:color="auto"/>
        <w:right w:val="none" w:sz="0" w:space="0" w:color="auto"/>
      </w:divBdr>
    </w:div>
    <w:div w:id="663164814">
      <w:bodyDiv w:val="1"/>
      <w:marLeft w:val="0"/>
      <w:marRight w:val="0"/>
      <w:marTop w:val="0"/>
      <w:marBottom w:val="0"/>
      <w:divBdr>
        <w:top w:val="none" w:sz="0" w:space="0" w:color="auto"/>
        <w:left w:val="none" w:sz="0" w:space="0" w:color="auto"/>
        <w:bottom w:val="none" w:sz="0" w:space="0" w:color="auto"/>
        <w:right w:val="none" w:sz="0" w:space="0" w:color="auto"/>
      </w:divBdr>
    </w:div>
    <w:div w:id="675038786">
      <w:bodyDiv w:val="1"/>
      <w:marLeft w:val="0"/>
      <w:marRight w:val="0"/>
      <w:marTop w:val="0"/>
      <w:marBottom w:val="0"/>
      <w:divBdr>
        <w:top w:val="none" w:sz="0" w:space="0" w:color="auto"/>
        <w:left w:val="none" w:sz="0" w:space="0" w:color="auto"/>
        <w:bottom w:val="none" w:sz="0" w:space="0" w:color="auto"/>
        <w:right w:val="none" w:sz="0" w:space="0" w:color="auto"/>
      </w:divBdr>
    </w:div>
    <w:div w:id="682971969">
      <w:bodyDiv w:val="1"/>
      <w:marLeft w:val="0"/>
      <w:marRight w:val="0"/>
      <w:marTop w:val="0"/>
      <w:marBottom w:val="0"/>
      <w:divBdr>
        <w:top w:val="none" w:sz="0" w:space="0" w:color="auto"/>
        <w:left w:val="none" w:sz="0" w:space="0" w:color="auto"/>
        <w:bottom w:val="none" w:sz="0" w:space="0" w:color="auto"/>
        <w:right w:val="none" w:sz="0" w:space="0" w:color="auto"/>
      </w:divBdr>
    </w:div>
    <w:div w:id="818881836">
      <w:bodyDiv w:val="1"/>
      <w:marLeft w:val="0"/>
      <w:marRight w:val="0"/>
      <w:marTop w:val="0"/>
      <w:marBottom w:val="0"/>
      <w:divBdr>
        <w:top w:val="none" w:sz="0" w:space="0" w:color="auto"/>
        <w:left w:val="none" w:sz="0" w:space="0" w:color="auto"/>
        <w:bottom w:val="none" w:sz="0" w:space="0" w:color="auto"/>
        <w:right w:val="none" w:sz="0" w:space="0" w:color="auto"/>
      </w:divBdr>
    </w:div>
    <w:div w:id="855266901">
      <w:bodyDiv w:val="1"/>
      <w:marLeft w:val="0"/>
      <w:marRight w:val="0"/>
      <w:marTop w:val="0"/>
      <w:marBottom w:val="0"/>
      <w:divBdr>
        <w:top w:val="none" w:sz="0" w:space="0" w:color="auto"/>
        <w:left w:val="none" w:sz="0" w:space="0" w:color="auto"/>
        <w:bottom w:val="none" w:sz="0" w:space="0" w:color="auto"/>
        <w:right w:val="none" w:sz="0" w:space="0" w:color="auto"/>
      </w:divBdr>
    </w:div>
    <w:div w:id="943420886">
      <w:bodyDiv w:val="1"/>
      <w:marLeft w:val="0"/>
      <w:marRight w:val="0"/>
      <w:marTop w:val="0"/>
      <w:marBottom w:val="0"/>
      <w:divBdr>
        <w:top w:val="none" w:sz="0" w:space="0" w:color="auto"/>
        <w:left w:val="none" w:sz="0" w:space="0" w:color="auto"/>
        <w:bottom w:val="none" w:sz="0" w:space="0" w:color="auto"/>
        <w:right w:val="none" w:sz="0" w:space="0" w:color="auto"/>
      </w:divBdr>
      <w:divsChild>
        <w:div w:id="1582449310">
          <w:marLeft w:val="0"/>
          <w:marRight w:val="0"/>
          <w:marTop w:val="0"/>
          <w:marBottom w:val="0"/>
          <w:divBdr>
            <w:top w:val="none" w:sz="0" w:space="0" w:color="auto"/>
            <w:left w:val="none" w:sz="0" w:space="0" w:color="auto"/>
            <w:bottom w:val="none" w:sz="0" w:space="0" w:color="auto"/>
            <w:right w:val="none" w:sz="0" w:space="0" w:color="auto"/>
          </w:divBdr>
          <w:divsChild>
            <w:div w:id="757596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64471">
      <w:bodyDiv w:val="1"/>
      <w:marLeft w:val="0"/>
      <w:marRight w:val="0"/>
      <w:marTop w:val="0"/>
      <w:marBottom w:val="0"/>
      <w:divBdr>
        <w:top w:val="none" w:sz="0" w:space="0" w:color="auto"/>
        <w:left w:val="none" w:sz="0" w:space="0" w:color="auto"/>
        <w:bottom w:val="none" w:sz="0" w:space="0" w:color="auto"/>
        <w:right w:val="none" w:sz="0" w:space="0" w:color="auto"/>
      </w:divBdr>
    </w:div>
    <w:div w:id="1182470679">
      <w:bodyDiv w:val="1"/>
      <w:marLeft w:val="0"/>
      <w:marRight w:val="0"/>
      <w:marTop w:val="0"/>
      <w:marBottom w:val="0"/>
      <w:divBdr>
        <w:top w:val="none" w:sz="0" w:space="0" w:color="auto"/>
        <w:left w:val="none" w:sz="0" w:space="0" w:color="auto"/>
        <w:bottom w:val="none" w:sz="0" w:space="0" w:color="auto"/>
        <w:right w:val="none" w:sz="0" w:space="0" w:color="auto"/>
      </w:divBdr>
    </w:div>
    <w:div w:id="1295600225">
      <w:bodyDiv w:val="1"/>
      <w:marLeft w:val="0"/>
      <w:marRight w:val="0"/>
      <w:marTop w:val="0"/>
      <w:marBottom w:val="0"/>
      <w:divBdr>
        <w:top w:val="none" w:sz="0" w:space="0" w:color="auto"/>
        <w:left w:val="none" w:sz="0" w:space="0" w:color="auto"/>
        <w:bottom w:val="none" w:sz="0" w:space="0" w:color="auto"/>
        <w:right w:val="none" w:sz="0" w:space="0" w:color="auto"/>
      </w:divBdr>
    </w:div>
    <w:div w:id="1580290986">
      <w:bodyDiv w:val="1"/>
      <w:marLeft w:val="0"/>
      <w:marRight w:val="0"/>
      <w:marTop w:val="0"/>
      <w:marBottom w:val="0"/>
      <w:divBdr>
        <w:top w:val="none" w:sz="0" w:space="0" w:color="auto"/>
        <w:left w:val="none" w:sz="0" w:space="0" w:color="auto"/>
        <w:bottom w:val="none" w:sz="0" w:space="0" w:color="auto"/>
        <w:right w:val="none" w:sz="0" w:space="0" w:color="auto"/>
      </w:divBdr>
    </w:div>
    <w:div w:id="1606379644">
      <w:bodyDiv w:val="1"/>
      <w:marLeft w:val="0"/>
      <w:marRight w:val="0"/>
      <w:marTop w:val="0"/>
      <w:marBottom w:val="0"/>
      <w:divBdr>
        <w:top w:val="none" w:sz="0" w:space="0" w:color="auto"/>
        <w:left w:val="none" w:sz="0" w:space="0" w:color="auto"/>
        <w:bottom w:val="none" w:sz="0" w:space="0" w:color="auto"/>
        <w:right w:val="none" w:sz="0" w:space="0" w:color="auto"/>
      </w:divBdr>
    </w:div>
    <w:div w:id="1627933965">
      <w:bodyDiv w:val="1"/>
      <w:marLeft w:val="0"/>
      <w:marRight w:val="0"/>
      <w:marTop w:val="0"/>
      <w:marBottom w:val="0"/>
      <w:divBdr>
        <w:top w:val="none" w:sz="0" w:space="0" w:color="auto"/>
        <w:left w:val="none" w:sz="0" w:space="0" w:color="auto"/>
        <w:bottom w:val="none" w:sz="0" w:space="0" w:color="auto"/>
        <w:right w:val="none" w:sz="0" w:space="0" w:color="auto"/>
      </w:divBdr>
    </w:div>
    <w:div w:id="1643997874">
      <w:bodyDiv w:val="1"/>
      <w:marLeft w:val="0"/>
      <w:marRight w:val="0"/>
      <w:marTop w:val="0"/>
      <w:marBottom w:val="0"/>
      <w:divBdr>
        <w:top w:val="none" w:sz="0" w:space="0" w:color="auto"/>
        <w:left w:val="none" w:sz="0" w:space="0" w:color="auto"/>
        <w:bottom w:val="none" w:sz="0" w:space="0" w:color="auto"/>
        <w:right w:val="none" w:sz="0" w:space="0" w:color="auto"/>
      </w:divBdr>
    </w:div>
    <w:div w:id="1644503649">
      <w:bodyDiv w:val="1"/>
      <w:marLeft w:val="0"/>
      <w:marRight w:val="0"/>
      <w:marTop w:val="0"/>
      <w:marBottom w:val="0"/>
      <w:divBdr>
        <w:top w:val="none" w:sz="0" w:space="0" w:color="auto"/>
        <w:left w:val="none" w:sz="0" w:space="0" w:color="auto"/>
        <w:bottom w:val="none" w:sz="0" w:space="0" w:color="auto"/>
        <w:right w:val="none" w:sz="0" w:space="0" w:color="auto"/>
      </w:divBdr>
    </w:div>
    <w:div w:id="1756852450">
      <w:bodyDiv w:val="1"/>
      <w:marLeft w:val="0"/>
      <w:marRight w:val="0"/>
      <w:marTop w:val="0"/>
      <w:marBottom w:val="0"/>
      <w:divBdr>
        <w:top w:val="none" w:sz="0" w:space="0" w:color="auto"/>
        <w:left w:val="none" w:sz="0" w:space="0" w:color="auto"/>
        <w:bottom w:val="none" w:sz="0" w:space="0" w:color="auto"/>
        <w:right w:val="none" w:sz="0" w:space="0" w:color="auto"/>
      </w:divBdr>
    </w:div>
    <w:div w:id="1958950668">
      <w:bodyDiv w:val="1"/>
      <w:marLeft w:val="0"/>
      <w:marRight w:val="0"/>
      <w:marTop w:val="0"/>
      <w:marBottom w:val="0"/>
      <w:divBdr>
        <w:top w:val="none" w:sz="0" w:space="0" w:color="auto"/>
        <w:left w:val="none" w:sz="0" w:space="0" w:color="auto"/>
        <w:bottom w:val="none" w:sz="0" w:space="0" w:color="auto"/>
        <w:right w:val="none" w:sz="0" w:space="0" w:color="auto"/>
      </w:divBdr>
    </w:div>
    <w:div w:id="19823405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0.jpeg"/><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image" Target="media/image45.wmf"/><Relationship Id="rId138" Type="http://schemas.openxmlformats.org/officeDocument/2006/relationships/image" Target="media/image76.jpeg"/><Relationship Id="rId107" Type="http://schemas.openxmlformats.org/officeDocument/2006/relationships/image" Target="media/image57.wmf"/><Relationship Id="rId11" Type="http://schemas.openxmlformats.org/officeDocument/2006/relationships/footer" Target="footer1.xml"/><Relationship Id="rId32" Type="http://schemas.openxmlformats.org/officeDocument/2006/relationships/oleObject" Target="embeddings/oleObject3.bin"/><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oleObject" Target="embeddings/oleObject47.bin"/><Relationship Id="rId149" Type="http://schemas.openxmlformats.org/officeDocument/2006/relationships/image" Target="media/image87.png"/><Relationship Id="rId5" Type="http://schemas.openxmlformats.org/officeDocument/2006/relationships/settings" Target="settings.xml"/><Relationship Id="rId95" Type="http://schemas.openxmlformats.org/officeDocument/2006/relationships/oleObject" Target="embeddings/oleObject34.bin"/><Relationship Id="rId22" Type="http://schemas.openxmlformats.org/officeDocument/2006/relationships/image" Target="media/image11.jpeg"/><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image" Target="media/image64.wmf"/><Relationship Id="rId139" Type="http://schemas.openxmlformats.org/officeDocument/2006/relationships/image" Target="media/image77.jpeg"/><Relationship Id="rId80" Type="http://schemas.openxmlformats.org/officeDocument/2006/relationships/image" Target="media/image43.wmf"/><Relationship Id="rId85" Type="http://schemas.openxmlformats.org/officeDocument/2006/relationships/oleObject" Target="embeddings/oleObject29.bin"/><Relationship Id="rId150" Type="http://schemas.openxmlformats.org/officeDocument/2006/relationships/hyperlink" Target="https://www.kaggle.com/datasets/tejashvi14/engineering-placements-prediction" TargetMode="External"/><Relationship Id="rId155" Type="http://schemas.openxmlformats.org/officeDocument/2006/relationships/hyperlink" Target="https://doc.qt.io/qt-6/qtdesigner-manual.html" TargetMode="External"/><Relationship Id="rId12" Type="http://schemas.openxmlformats.org/officeDocument/2006/relationships/hyperlink" Target="https://sites.google.com/site/tlucse404/" TargetMode="External"/><Relationship Id="rId17" Type="http://schemas.openxmlformats.org/officeDocument/2006/relationships/image" Target="media/image6.png"/><Relationship Id="rId33" Type="http://schemas.openxmlformats.org/officeDocument/2006/relationships/image" Target="media/image19.wmf"/><Relationship Id="rId38" Type="http://schemas.openxmlformats.org/officeDocument/2006/relationships/oleObject" Target="embeddings/oleObject6.bin"/><Relationship Id="rId59" Type="http://schemas.openxmlformats.org/officeDocument/2006/relationships/image" Target="media/image32.wmf"/><Relationship Id="rId103" Type="http://schemas.openxmlformats.org/officeDocument/2006/relationships/oleObject" Target="embeddings/oleObject38.bin"/><Relationship Id="rId108" Type="http://schemas.openxmlformats.org/officeDocument/2006/relationships/oleObject" Target="embeddings/oleObject40.bin"/><Relationship Id="rId124" Type="http://schemas.openxmlformats.org/officeDocument/2006/relationships/oleObject" Target="embeddings/oleObject45.bin"/><Relationship Id="rId129" Type="http://schemas.openxmlformats.org/officeDocument/2006/relationships/image" Target="media/image71.png"/><Relationship Id="rId54" Type="http://schemas.openxmlformats.org/officeDocument/2006/relationships/oleObject" Target="embeddings/oleObject14.bin"/><Relationship Id="rId70" Type="http://schemas.openxmlformats.org/officeDocument/2006/relationships/image" Target="media/image38.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1.wmf"/><Relationship Id="rId140" Type="http://schemas.openxmlformats.org/officeDocument/2006/relationships/image" Target="media/image78.png"/><Relationship Id="rId145"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oleObject" Target="embeddings/oleObject1.bin"/><Relationship Id="rId49" Type="http://schemas.openxmlformats.org/officeDocument/2006/relationships/image" Target="media/image27.wmf"/><Relationship Id="rId114" Type="http://schemas.openxmlformats.org/officeDocument/2006/relationships/image" Target="media/image61.png"/><Relationship Id="rId119" Type="http://schemas.openxmlformats.org/officeDocument/2006/relationships/oleObject" Target="embeddings/oleObject44.bin"/><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6.wmf"/><Relationship Id="rId130" Type="http://schemas.openxmlformats.org/officeDocument/2006/relationships/image" Target="media/image72.jpeg"/><Relationship Id="rId135" Type="http://schemas.openxmlformats.org/officeDocument/2006/relationships/hyperlink" Target="https://www.geeksforgeeks.org/django-tutorial/" TargetMode="External"/><Relationship Id="rId151" Type="http://schemas.openxmlformats.org/officeDocument/2006/relationships/image" Target="media/image88.png"/><Relationship Id="rId156" Type="http://schemas.openxmlformats.org/officeDocument/2006/relationships/hyperlink" Target="https://rabiloo.com/vi/blog/cac-phuong-phap-danh-gia-mo-hinh-machine-learning-va-deep-learning" TargetMode="External"/><Relationship Id="rId13" Type="http://schemas.openxmlformats.org/officeDocument/2006/relationships/footer" Target="footer2.xml"/><Relationship Id="rId18" Type="http://schemas.openxmlformats.org/officeDocument/2006/relationships/image" Target="media/image7.png"/><Relationship Id="rId39" Type="http://schemas.openxmlformats.org/officeDocument/2006/relationships/image" Target="media/image22.wmf"/><Relationship Id="rId109" Type="http://schemas.openxmlformats.org/officeDocument/2006/relationships/image" Target="media/image58.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5.png"/><Relationship Id="rId125" Type="http://schemas.openxmlformats.org/officeDocument/2006/relationships/image" Target="media/image69.wmf"/><Relationship Id="rId141" Type="http://schemas.openxmlformats.org/officeDocument/2006/relationships/image" Target="media/image79.png"/><Relationship Id="rId146" Type="http://schemas.openxmlformats.org/officeDocument/2006/relationships/image" Target="media/image84.pn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9.wmf"/><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oleObject" Target="embeddings/oleObject41.bin"/><Relationship Id="rId115" Type="http://schemas.openxmlformats.org/officeDocument/2006/relationships/image" Target="media/image62.png"/><Relationship Id="rId131" Type="http://schemas.openxmlformats.org/officeDocument/2006/relationships/image" Target="media/image73.png"/><Relationship Id="rId136" Type="http://schemas.openxmlformats.org/officeDocument/2006/relationships/hyperlink" Target="https://www.geeksforgeeks.org/opencv-python-tutorial/" TargetMode="External"/><Relationship Id="rId157" Type="http://schemas.openxmlformats.org/officeDocument/2006/relationships/fontTable" Target="fontTable.xml"/><Relationship Id="rId61" Type="http://schemas.openxmlformats.org/officeDocument/2006/relationships/image" Target="media/image33.png"/><Relationship Id="rId82" Type="http://schemas.openxmlformats.org/officeDocument/2006/relationships/image" Target="media/image44.wmf"/><Relationship Id="rId152" Type="http://schemas.openxmlformats.org/officeDocument/2006/relationships/image" Target="media/image89.png"/><Relationship Id="rId19" Type="http://schemas.openxmlformats.org/officeDocument/2006/relationships/image" Target="media/image8.jpeg"/><Relationship Id="rId14" Type="http://schemas.openxmlformats.org/officeDocument/2006/relationships/image" Target="media/image3.jpg"/><Relationship Id="rId30"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oleObject" Target="embeddings/oleObject46.bin"/><Relationship Id="rId147"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image" Target="media/image66.png"/><Relationship Id="rId142" Type="http://schemas.openxmlformats.org/officeDocument/2006/relationships/image" Target="media/image80.png"/><Relationship Id="rId3" Type="http://schemas.openxmlformats.org/officeDocument/2006/relationships/numbering" Target="numbering.xml"/><Relationship Id="rId25" Type="http://schemas.openxmlformats.org/officeDocument/2006/relationships/image" Target="media/image14.png"/><Relationship Id="rId46" Type="http://schemas.openxmlformats.org/officeDocument/2006/relationships/oleObject" Target="embeddings/oleObject10.bin"/><Relationship Id="rId67" Type="http://schemas.openxmlformats.org/officeDocument/2006/relationships/oleObject" Target="embeddings/oleObject20.bin"/><Relationship Id="rId116" Type="http://schemas.openxmlformats.org/officeDocument/2006/relationships/image" Target="media/image63.wmf"/><Relationship Id="rId137" Type="http://schemas.openxmlformats.org/officeDocument/2006/relationships/image" Target="media/image75.png"/><Relationship Id="rId158"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image" Target="media/image74.png"/><Relationship Id="rId153" Type="http://schemas.openxmlformats.org/officeDocument/2006/relationships/hyperlink" Target="https://sites.google.com/a/wru.vn/cse445fall2016/lecture-materials" TargetMode="External"/><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31.wmf"/><Relationship Id="rId106" Type="http://schemas.openxmlformats.org/officeDocument/2006/relationships/image" Target="media/image56.png"/><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7.png"/><Relationship Id="rId143" Type="http://schemas.openxmlformats.org/officeDocument/2006/relationships/image" Target="media/image81.png"/><Relationship Id="rId148" Type="http://schemas.openxmlformats.org/officeDocument/2006/relationships/image" Target="media/image8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5.png"/><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hyperlink" Target="https://www.geeksforgeeks.org/machine-learning/" TargetMode="External"/><Relationship Id="rId154" Type="http://schemas.openxmlformats.org/officeDocument/2006/relationships/hyperlink" Target="https://stackoverflow.com/" TargetMode="External"/><Relationship Id="rId16" Type="http://schemas.openxmlformats.org/officeDocument/2006/relationships/image" Target="media/image5.png"/><Relationship Id="rId37" Type="http://schemas.openxmlformats.org/officeDocument/2006/relationships/image" Target="media/image21.wmf"/><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54.wmf"/><Relationship Id="rId123" Type="http://schemas.openxmlformats.org/officeDocument/2006/relationships/image" Target="media/image68.wmf"/><Relationship Id="rId144" Type="http://schemas.openxmlformats.org/officeDocument/2006/relationships/image" Target="media/image82.png"/><Relationship Id="rId90" Type="http://schemas.openxmlformats.org/officeDocument/2006/relationships/image" Target="media/image48.wmf"/><Relationship Id="rId27" Type="http://schemas.openxmlformats.org/officeDocument/2006/relationships/image" Target="media/image16.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image" Target="media/image60.png"/><Relationship Id="rId134" Type="http://schemas.openxmlformats.org/officeDocument/2006/relationships/hyperlink" Target="https://www.geeksforgeeks.org/kivy-tutori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uS4+vlIW/UIrj72QwuVku1sKwEg==">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</go:docsCustomData>
</go:gDocsCustomXmlDataStorage>
</file>

<file path=customXml/itemProps1.xml><?xml version="1.0" encoding="utf-8"?>
<ds:datastoreItem xmlns:ds="http://schemas.openxmlformats.org/officeDocument/2006/customXml" ds:itemID="{148B0D12-CA69-45BC-A5EA-2089C91D48E8}">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9</Pages>
  <Words>13842</Words>
  <Characters>78905</Characters>
  <Application>Microsoft Office Word</Application>
  <DocSecurity>0</DocSecurity>
  <Lines>657</Lines>
  <Paragraphs>18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2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ến Phạm Minh</dc:creator>
  <cp:keywords/>
  <dc:description/>
  <cp:lastModifiedBy>Tiến</cp:lastModifiedBy>
  <cp:revision>2</cp:revision>
  <dcterms:created xsi:type="dcterms:W3CDTF">2023-01-01T16:54:00Z</dcterms:created>
  <dcterms:modified xsi:type="dcterms:W3CDTF">2023-01-01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36539569b0e3f37b405b58a38ad391c00563c00ee66419a7e1dcea6b72be9f2</vt:lpwstr>
  </property>
</Properties>
</file>